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4717" w:rsidRDefault="003F4717">
      <w:bookmarkStart w:id="0" w:name="_GoBack"/>
      <w:bookmarkEnd w:id="0"/>
    </w:p>
    <w:p w:rsidR="003F4717" w:rsidRDefault="003F4717"/>
    <w:p w:rsidR="003F4717" w:rsidRDefault="003F4717" w:rsidP="000C53DD">
      <w:pPr>
        <w:ind w:left="1440" w:right="1440"/>
      </w:pPr>
      <w:r>
        <w:tab/>
      </w:r>
    </w:p>
    <w:p w:rsidR="003F4717" w:rsidRDefault="003F4717" w:rsidP="000C53DD">
      <w:pPr>
        <w:ind w:left="1440" w:right="1440"/>
      </w:pPr>
    </w:p>
    <w:p w:rsidR="00ED119F" w:rsidRDefault="00ED119F" w:rsidP="00144EB4">
      <w:pPr>
        <w:ind w:left="1440" w:right="1440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English 4</w:t>
      </w:r>
      <w:r w:rsidRPr="00ED119F">
        <w:rPr>
          <w:b/>
          <w:sz w:val="48"/>
          <w:szCs w:val="48"/>
          <w:vertAlign w:val="superscript"/>
        </w:rPr>
        <w:t>th</w:t>
      </w:r>
      <w:r>
        <w:rPr>
          <w:b/>
          <w:sz w:val="48"/>
          <w:szCs w:val="48"/>
        </w:rPr>
        <w:t xml:space="preserve"> Grade M-Z</w:t>
      </w:r>
    </w:p>
    <w:p w:rsidR="003F4717" w:rsidRDefault="003F4717" w:rsidP="00144EB4">
      <w:pPr>
        <w:ind w:left="1440" w:right="1440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Vocabulary Cards and Word Walls</w:t>
      </w:r>
    </w:p>
    <w:p w:rsidR="000F2CD1" w:rsidRPr="00375AAB" w:rsidRDefault="00A22033" w:rsidP="000F2CD1">
      <w:pPr>
        <w:ind w:left="1440" w:right="144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Revised: </w:t>
      </w:r>
      <w:r w:rsidR="004124C4">
        <w:rPr>
          <w:b/>
          <w:color w:val="FF0000"/>
          <w:sz w:val="28"/>
          <w:szCs w:val="28"/>
        </w:rPr>
        <w:t xml:space="preserve"> </w:t>
      </w:r>
      <w:r w:rsidR="00B41C28">
        <w:rPr>
          <w:b/>
          <w:color w:val="FF0000"/>
          <w:sz w:val="28"/>
          <w:szCs w:val="28"/>
        </w:rPr>
        <w:t>1/13/14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  <w:rPr>
          <w:b/>
          <w:sz w:val="40"/>
          <w:szCs w:val="40"/>
        </w:rPr>
      </w:pPr>
      <w:r>
        <w:rPr>
          <w:b/>
          <w:sz w:val="40"/>
          <w:szCs w:val="40"/>
        </w:rPr>
        <w:t>Important Notes for Teachers: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pStyle w:val="ListParagraph"/>
        <w:numPr>
          <w:ilvl w:val="0"/>
          <w:numId w:val="5"/>
        </w:numPr>
        <w:ind w:left="2160" w:right="1440"/>
        <w:rPr>
          <w:sz w:val="28"/>
          <w:szCs w:val="28"/>
        </w:rPr>
      </w:pPr>
      <w:r>
        <w:rPr>
          <w:sz w:val="28"/>
          <w:szCs w:val="28"/>
        </w:rPr>
        <w:t xml:space="preserve">The vocabulary cards in this file match the Common Core, the math curriculum adopted by the Utah State Board of Education, August 2010.  </w:t>
      </w:r>
    </w:p>
    <w:p w:rsidR="003F4717" w:rsidRDefault="003F4717" w:rsidP="00144EB4">
      <w:pPr>
        <w:numPr>
          <w:ilvl w:val="0"/>
          <w:numId w:val="5"/>
        </w:numPr>
        <w:ind w:left="1440" w:right="1440" w:firstLine="360"/>
        <w:rPr>
          <w:sz w:val="28"/>
          <w:szCs w:val="28"/>
        </w:rPr>
      </w:pPr>
      <w:r>
        <w:rPr>
          <w:sz w:val="28"/>
          <w:szCs w:val="28"/>
        </w:rPr>
        <w:t>The cards are arranged alphabetically.</w:t>
      </w:r>
    </w:p>
    <w:p w:rsidR="003F4717" w:rsidRDefault="003F4717" w:rsidP="00144EB4">
      <w:pPr>
        <w:numPr>
          <w:ilvl w:val="0"/>
          <w:numId w:val="5"/>
        </w:numPr>
        <w:ind w:left="1440" w:right="1440" w:firstLine="360"/>
        <w:rPr>
          <w:sz w:val="28"/>
          <w:szCs w:val="28"/>
        </w:rPr>
      </w:pPr>
      <w:r>
        <w:rPr>
          <w:sz w:val="28"/>
          <w:szCs w:val="28"/>
        </w:rPr>
        <w:t>Each card has three sections.</w:t>
      </w:r>
    </w:p>
    <w:p w:rsidR="003F4717" w:rsidRDefault="003F4717" w:rsidP="00144EB4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>Section 1 is only the word.  This is to be used as a visual aid in spelling and pronunciation.  It is also used when students are writing their own “kid-friendly” definition and drawing their own graphic.</w:t>
      </w:r>
    </w:p>
    <w:p w:rsidR="003F4717" w:rsidRDefault="003F4717" w:rsidP="00BC54A9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>Section 2 has the word and a graphic.  This graphic is available to be used as a model by the teacher.</w:t>
      </w:r>
    </w:p>
    <w:p w:rsidR="003F4717" w:rsidRDefault="003F4717" w:rsidP="00BC54A9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 xml:space="preserve">Section 3 has the word, a graphic, and a definition.  This is to be used for the Word Wall in the classroom.  For more information on using a Word Wall for Daily Review – see “Vocabulary – Word Wall Ideas” on this website. </w:t>
      </w:r>
    </w:p>
    <w:p w:rsidR="003F4717" w:rsidRDefault="003F4717" w:rsidP="00144EB4">
      <w:pPr>
        <w:numPr>
          <w:ilvl w:val="0"/>
          <w:numId w:val="7"/>
        </w:numPr>
        <w:ind w:left="2160" w:right="1440"/>
        <w:rPr>
          <w:sz w:val="28"/>
          <w:szCs w:val="28"/>
        </w:rPr>
      </w:pPr>
      <w:r>
        <w:rPr>
          <w:sz w:val="28"/>
          <w:szCs w:val="28"/>
        </w:rPr>
        <w:t>These cards are designed to help all students with math content vocabulary, including ELL, Gifted and Talented, Special Education, and Regular Education students.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  <w:rPr>
          <w:sz w:val="28"/>
          <w:szCs w:val="28"/>
        </w:rPr>
      </w:pPr>
      <w:r>
        <w:rPr>
          <w:sz w:val="28"/>
          <w:szCs w:val="28"/>
        </w:rPr>
        <w:t>For possible additions or corrections to the vocabulary cards, please contact the Granite School District Math Department at 385-646-4239.</w:t>
      </w:r>
    </w:p>
    <w:p w:rsidR="003F4717" w:rsidRDefault="003F4717" w:rsidP="00144EB4">
      <w:pPr>
        <w:ind w:left="1440" w:right="1440"/>
        <w:rPr>
          <w:sz w:val="28"/>
          <w:szCs w:val="28"/>
        </w:rPr>
      </w:pPr>
    </w:p>
    <w:p w:rsidR="003F4717" w:rsidRDefault="003F4717" w:rsidP="00144EB4">
      <w:pPr>
        <w:ind w:left="1440" w:right="1440"/>
        <w:rPr>
          <w:sz w:val="28"/>
          <w:szCs w:val="28"/>
        </w:rPr>
      </w:pPr>
    </w:p>
    <w:p w:rsidR="003F4717" w:rsidRDefault="003F4717" w:rsidP="00144EB4">
      <w:pPr>
        <w:ind w:left="1440" w:right="1440"/>
      </w:pPr>
      <w:r>
        <w:t>Bibliography of Definition Sources:</w:t>
      </w:r>
    </w:p>
    <w:p w:rsidR="003F4717" w:rsidRDefault="003F4717" w:rsidP="00144EB4">
      <w:pPr>
        <w:ind w:left="1440" w:right="1440"/>
      </w:pPr>
    </w:p>
    <w:p w:rsidR="003F4717" w:rsidRDefault="003F4717" w:rsidP="00144EB4">
      <w:pPr>
        <w:ind w:left="1440" w:right="1440"/>
      </w:pPr>
      <w:r>
        <w:rPr>
          <w:u w:val="single"/>
        </w:rPr>
        <w:t>Algebra to Go</w:t>
      </w:r>
      <w:r>
        <w:t>, Great Source, 2000.  ISBN</w:t>
      </w:r>
      <w:r w:rsidR="00ED119F">
        <w:t xml:space="preserve">: </w:t>
      </w:r>
      <w:r>
        <w:t xml:space="preserve"> 0-669-46151-8</w:t>
      </w:r>
    </w:p>
    <w:p w:rsidR="003F4717" w:rsidRDefault="003F4717" w:rsidP="00144EB4">
      <w:pPr>
        <w:ind w:left="1440" w:right="1440"/>
      </w:pPr>
      <w:r>
        <w:rPr>
          <w:u w:val="single"/>
        </w:rPr>
        <w:t>Math on Call</w:t>
      </w:r>
      <w:r>
        <w:t xml:space="preserve">, Great Source, 2004.  ISBN-13: </w:t>
      </w:r>
      <w:r w:rsidR="00ED119F">
        <w:t xml:space="preserve"> </w:t>
      </w:r>
      <w:r>
        <w:t>978-0-669-50819-2</w:t>
      </w:r>
    </w:p>
    <w:p w:rsidR="003F4717" w:rsidRDefault="003F4717" w:rsidP="00144EB4">
      <w:pPr>
        <w:ind w:left="1440" w:right="1440"/>
      </w:pPr>
      <w:r>
        <w:rPr>
          <w:u w:val="single"/>
        </w:rPr>
        <w:t>Math at Hand</w:t>
      </w:r>
      <w:r>
        <w:t>, Great Source, 1999.  ISBN</w:t>
      </w:r>
      <w:r w:rsidR="00ED119F">
        <w:t>:</w:t>
      </w:r>
      <w:r>
        <w:t xml:space="preserve">  0-669-46922</w:t>
      </w:r>
    </w:p>
    <w:p w:rsidR="003F4717" w:rsidRDefault="003F4717" w:rsidP="00144EB4">
      <w:pPr>
        <w:ind w:left="1440" w:right="1440"/>
      </w:pPr>
      <w:r>
        <w:rPr>
          <w:u w:val="single"/>
        </w:rPr>
        <w:t>Math to Know</w:t>
      </w:r>
      <w:r>
        <w:t>, Great Source, 2000.  ISBN</w:t>
      </w:r>
      <w:r w:rsidR="00ED119F">
        <w:t xml:space="preserve">: </w:t>
      </w:r>
      <w:r>
        <w:t xml:space="preserve"> 0-669-47153-4</w:t>
      </w:r>
    </w:p>
    <w:p w:rsidR="003F4717" w:rsidRDefault="003F4717" w:rsidP="00144EB4">
      <w:pPr>
        <w:ind w:left="1440" w:right="1440"/>
      </w:pPr>
      <w:r>
        <w:rPr>
          <w:u w:val="single"/>
        </w:rPr>
        <w:t>Illustrated Dictionary of Math</w:t>
      </w:r>
      <w:r>
        <w:t>, Usborne Publishing Ltd., 2003.  ISBN</w:t>
      </w:r>
      <w:r w:rsidR="00ED119F">
        <w:t xml:space="preserve">: </w:t>
      </w:r>
      <w:r>
        <w:t xml:space="preserve"> 0-7945-0662-3</w:t>
      </w:r>
    </w:p>
    <w:p w:rsidR="003F4717" w:rsidRDefault="003F4717" w:rsidP="00144EB4">
      <w:pPr>
        <w:ind w:left="1440" w:right="1440"/>
      </w:pPr>
      <w:r>
        <w:rPr>
          <w:u w:val="single"/>
        </w:rPr>
        <w:t>Math Dictionary</w:t>
      </w:r>
      <w:r>
        <w:t>, Eula Ewing Monroe,</w:t>
      </w:r>
      <w:r w:rsidR="00ED119F">
        <w:t xml:space="preserve"> Boyds Mills Press, 2006.  ISBN:  </w:t>
      </w:r>
      <w:r>
        <w:t>13: 978-1-59078-413-6</w:t>
      </w:r>
    </w:p>
    <w:p w:rsidR="00ED119F" w:rsidRPr="00BE57CC" w:rsidRDefault="00ED119F" w:rsidP="00ED119F">
      <w:pPr>
        <w:ind w:left="1440" w:right="1440"/>
      </w:pPr>
      <w:r>
        <w:rPr>
          <w:u w:val="single"/>
        </w:rPr>
        <w:t>Oxford Illustrated Math Dictionary</w:t>
      </w:r>
      <w:r>
        <w:t>, 2012.  ISBN:  978-0-19-407128-4</w:t>
      </w:r>
    </w:p>
    <w:p w:rsidR="003F4717" w:rsidRDefault="003F4717" w:rsidP="00144EB4">
      <w:pPr>
        <w:ind w:left="1440" w:right="1440"/>
      </w:pPr>
      <w:r>
        <w:rPr>
          <w:u w:val="single"/>
        </w:rPr>
        <w:t>Student Reference Books</w:t>
      </w:r>
      <w:r>
        <w:t>, Everyday Mathematics, 2007.</w:t>
      </w:r>
    </w:p>
    <w:p w:rsidR="003F4717" w:rsidRPr="0087653A" w:rsidRDefault="003F4717" w:rsidP="00144EB4">
      <w:pPr>
        <w:ind w:left="1440" w:right="1440"/>
      </w:pPr>
      <w:r>
        <w:t>Houghton-Mifflin eGlossary, http:</w:t>
      </w:r>
      <w:r w:rsidRPr="0087653A">
        <w:t>//</w:t>
      </w:r>
      <w:hyperlink r:id="rId6" w:history="1">
        <w:r w:rsidRPr="0087653A">
          <w:rPr>
            <w:rStyle w:val="Hyperlink"/>
            <w:color w:val="auto"/>
            <w:u w:val="none"/>
          </w:rPr>
          <w:t>www.eduplace.com</w:t>
        </w:r>
      </w:hyperlink>
    </w:p>
    <w:p w:rsidR="003F4717" w:rsidRDefault="003F4717" w:rsidP="00144EB4">
      <w:pPr>
        <w:ind w:left="1440" w:right="1440"/>
      </w:pPr>
      <w:r>
        <w:t>Interactive Math Dictionary, http://www.amathsdictionaryforkids.com/</w:t>
      </w:r>
      <w:r w:rsidR="00F8279C">
        <w:t xml:space="preserve"> </w:t>
      </w:r>
    </w:p>
    <w:p w:rsidR="003F4717" w:rsidRDefault="003F4717" w:rsidP="00144EB4"/>
    <w:p w:rsidR="003F4717" w:rsidRDefault="003F4717" w:rsidP="00144EB4"/>
    <w:p w:rsidR="003F4717" w:rsidRDefault="003F4717" w:rsidP="00776B18">
      <w:pPr>
        <w:sectPr w:rsidR="003F4717" w:rsidSect="00A128D6">
          <w:pgSz w:w="12240" w:h="15840"/>
          <w:pgMar w:top="0" w:right="0" w:bottom="0" w:left="0" w:header="720" w:footer="720" w:gutter="0"/>
          <w:cols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1701"/>
        <w:gridCol w:w="170"/>
        <w:gridCol w:w="511"/>
        <w:gridCol w:w="301"/>
        <w:gridCol w:w="1086"/>
        <w:gridCol w:w="92"/>
        <w:gridCol w:w="900"/>
        <w:gridCol w:w="388"/>
        <w:gridCol w:w="254"/>
        <w:gridCol w:w="520"/>
        <w:gridCol w:w="278"/>
        <w:gridCol w:w="270"/>
        <w:gridCol w:w="369"/>
        <w:gridCol w:w="264"/>
        <w:gridCol w:w="169"/>
        <w:gridCol w:w="180"/>
        <w:gridCol w:w="467"/>
        <w:gridCol w:w="3960"/>
      </w:tblGrid>
      <w:tr w:rsidR="003F4717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6E455C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 w:rsidR="006E455C">
              <w:rPr>
                <w:b/>
                <w:sz w:val="200"/>
                <w:szCs w:val="200"/>
              </w:rPr>
              <w:t>m</w:t>
            </w:r>
            <w:r>
              <w:rPr>
                <w:b/>
                <w:sz w:val="200"/>
                <w:szCs w:val="200"/>
              </w:rPr>
              <w:t>ass</w:t>
            </w:r>
          </w:p>
        </w:tc>
      </w:tr>
      <w:tr w:rsidR="003F4717" w:rsidTr="000804D0">
        <w:trPr>
          <w:trHeight w:val="4041"/>
        </w:trPr>
        <w:tc>
          <w:tcPr>
            <w:tcW w:w="9471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ass</w:t>
            </w:r>
          </w:p>
        </w:tc>
        <w:tc>
          <w:tcPr>
            <w:tcW w:w="6477" w:type="dxa"/>
            <w:gridSpan w:val="9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38784" behindDoc="1" locked="0" layoutInCell="1" allowOverlap="1" wp14:anchorId="68770BD2" wp14:editId="3A0D5EB1">
                  <wp:simplePos x="0" y="0"/>
                  <wp:positionH relativeFrom="column">
                    <wp:posOffset>746760</wp:posOffset>
                  </wp:positionH>
                  <wp:positionV relativeFrom="paragraph">
                    <wp:posOffset>210185</wp:posOffset>
                  </wp:positionV>
                  <wp:extent cx="2302510" cy="2138045"/>
                  <wp:effectExtent l="0" t="0" r="2540" b="0"/>
                  <wp:wrapTight wrapText="bothSides">
                    <wp:wrapPolygon edited="0">
                      <wp:start x="12331" y="385"/>
                      <wp:lineTo x="9472" y="385"/>
                      <wp:lineTo x="6255" y="2117"/>
                      <wp:lineTo x="5361" y="6544"/>
                      <wp:lineTo x="7506" y="9623"/>
                      <wp:lineTo x="2859" y="12702"/>
                      <wp:lineTo x="2145" y="12895"/>
                      <wp:lineTo x="1072" y="14819"/>
                      <wp:lineTo x="1072" y="15781"/>
                      <wp:lineTo x="0" y="17514"/>
                      <wp:lineTo x="179" y="20593"/>
                      <wp:lineTo x="21088" y="20593"/>
                      <wp:lineTo x="21445" y="19246"/>
                      <wp:lineTo x="15726" y="18861"/>
                      <wp:lineTo x="21445" y="15974"/>
                      <wp:lineTo x="21445" y="15781"/>
                      <wp:lineTo x="21624" y="15012"/>
                      <wp:lineTo x="21088" y="14242"/>
                      <wp:lineTo x="19301" y="12702"/>
                      <wp:lineTo x="20015" y="10970"/>
                      <wp:lineTo x="18764" y="9623"/>
                      <wp:lineTo x="14118" y="9623"/>
                      <wp:lineTo x="16084" y="6736"/>
                      <wp:lineTo x="16263" y="6544"/>
                      <wp:lineTo x="15548" y="4426"/>
                      <wp:lineTo x="15190" y="3272"/>
                      <wp:lineTo x="13761" y="577"/>
                      <wp:lineTo x="13403" y="385"/>
                      <wp:lineTo x="12331" y="385"/>
                    </wp:wrapPolygon>
                  </wp:wrapTight>
                  <wp:docPr id="74" name="Picture 2239" descr="http://www.teachingideas.co.uk/_siteimages/thistlepics/mathsc11measur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9" descr="http://www.teachingideas.co.uk/_siteimages/thistlepics/mathsc11measur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2510" cy="21380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717" w:rsidRPr="006007DF" w:rsidTr="000804D0">
        <w:trPr>
          <w:trHeight w:val="4042"/>
        </w:trPr>
        <w:tc>
          <w:tcPr>
            <w:tcW w:w="576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3F4717" w:rsidP="00F74D54">
            <w:pPr>
              <w:jc w:val="center"/>
            </w:pPr>
            <w:r>
              <w:rPr>
                <w:b/>
                <w:sz w:val="120"/>
                <w:szCs w:val="120"/>
              </w:rPr>
              <w:t>mass</w:t>
            </w:r>
          </w:p>
        </w:tc>
        <w:tc>
          <w:tcPr>
            <w:tcW w:w="4500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39808" behindDoc="1" locked="0" layoutInCell="1" allowOverlap="1" wp14:anchorId="2DF67941" wp14:editId="63967AFE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173990</wp:posOffset>
                  </wp:positionV>
                  <wp:extent cx="2204720" cy="2047240"/>
                  <wp:effectExtent l="0" t="0" r="5080" b="0"/>
                  <wp:wrapTight wrapText="bothSides">
                    <wp:wrapPolygon edited="0">
                      <wp:start x="12318" y="0"/>
                      <wp:lineTo x="8959" y="603"/>
                      <wp:lineTo x="6346" y="2010"/>
                      <wp:lineTo x="5412" y="6432"/>
                      <wp:lineTo x="7652" y="10050"/>
                      <wp:lineTo x="1680" y="13065"/>
                      <wp:lineTo x="933" y="16481"/>
                      <wp:lineTo x="0" y="17084"/>
                      <wp:lineTo x="187" y="20903"/>
                      <wp:lineTo x="21090" y="20903"/>
                      <wp:lineTo x="21276" y="19697"/>
                      <wp:lineTo x="20530" y="18692"/>
                      <wp:lineTo x="18477" y="16481"/>
                      <wp:lineTo x="21463" y="16079"/>
                      <wp:lineTo x="21463" y="14471"/>
                      <wp:lineTo x="20157" y="12462"/>
                      <wp:lineTo x="19970" y="11055"/>
                      <wp:lineTo x="19224" y="10050"/>
                      <wp:lineTo x="16237" y="6834"/>
                      <wp:lineTo x="15304" y="3216"/>
                      <wp:lineTo x="13998" y="804"/>
                      <wp:lineTo x="13438" y="0"/>
                      <wp:lineTo x="12318" y="0"/>
                    </wp:wrapPolygon>
                  </wp:wrapTight>
                  <wp:docPr id="73" name="Picture 2240" descr="http://www.teachingideas.co.uk/_siteimages/thistlepics/mathsc11measur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0" descr="http://www.teachingideas.co.uk/_siteimages/thistlepics/mathsc11measur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720" cy="204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79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13AAF" w:rsidRDefault="003F4717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 w:rsidRPr="00CA3CB1">
              <w:rPr>
                <w:sz w:val="36"/>
                <w:szCs w:val="36"/>
              </w:rPr>
              <w:t>The amount of matter in an object.  Usually measured by comparing with an object of known mass.  While gravity influences weight, it does</w:t>
            </w:r>
          </w:p>
          <w:p w:rsidR="003F4717" w:rsidRPr="00CA3CB1" w:rsidRDefault="003F4717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 w:rsidRPr="00CA3CB1">
              <w:rPr>
                <w:sz w:val="36"/>
                <w:szCs w:val="36"/>
              </w:rPr>
              <w:t xml:space="preserve">not affect mass.   </w:t>
            </w:r>
          </w:p>
        </w:tc>
      </w:tr>
      <w:tr w:rsidR="003F4717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>meter (m)</w:t>
            </w:r>
          </w:p>
        </w:tc>
      </w:tr>
      <w:tr w:rsidR="003F4717" w:rsidTr="000804D0">
        <w:trPr>
          <w:trHeight w:val="4041"/>
        </w:trPr>
        <w:tc>
          <w:tcPr>
            <w:tcW w:w="9471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eter (m)</w:t>
            </w:r>
          </w:p>
        </w:tc>
        <w:tc>
          <w:tcPr>
            <w:tcW w:w="6477" w:type="dxa"/>
            <w:gridSpan w:val="9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C66B22" w:rsidP="00F74D54">
            <w:pPr>
              <w:jc w:val="center"/>
            </w:pPr>
            <w:r>
              <w:rPr>
                <w:noProof/>
              </w:rPr>
              <w:object w:dxaOrig="1440" w:dyaOrig="1440">
                <v:shape id="_x0000_s1028" type="#_x0000_t75" style="position:absolute;left:0;text-align:left;margin-left:66.55pt;margin-top:19.55pt;width:149.1pt;height:141.25pt;z-index:251644928;mso-position-horizontal-relative:text;mso-position-vertical-relative:text">
                  <v:imagedata r:id="rId8" o:title=""/>
                </v:shape>
                <o:OLEObject Type="Embed" ProgID="PBrush" ShapeID="_x0000_s1028" DrawAspect="Content" ObjectID="_1565012244" r:id="rId9"/>
              </w:object>
            </w: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F74D54">
            <w:pPr>
              <w:jc w:val="center"/>
            </w:pPr>
          </w:p>
          <w:p w:rsidR="003F4717" w:rsidRDefault="003F4717" w:rsidP="009857F6">
            <w:r w:rsidRPr="00DD0327">
              <w:rPr>
                <w:b/>
                <w:sz w:val="36"/>
                <w:szCs w:val="36"/>
              </w:rPr>
              <w:t xml:space="preserve">A baseball bat is </w:t>
            </w:r>
            <w:r w:rsidRPr="00DD0327">
              <w:rPr>
                <w:b/>
                <w:i/>
                <w:sz w:val="36"/>
                <w:szCs w:val="36"/>
              </w:rPr>
              <w:t>about</w:t>
            </w:r>
            <w:r w:rsidRPr="00DD0327">
              <w:rPr>
                <w:b/>
                <w:sz w:val="36"/>
                <w:szCs w:val="36"/>
              </w:rPr>
              <w:t xml:space="preserve"> 1 meter long</w:t>
            </w:r>
            <w:r>
              <w:rPr>
                <w:b/>
                <w:sz w:val="36"/>
                <w:szCs w:val="36"/>
              </w:rPr>
              <w:t>.</w:t>
            </w:r>
            <w:r>
              <w:t xml:space="preserve"> </w:t>
            </w:r>
          </w:p>
        </w:tc>
      </w:tr>
      <w:tr w:rsidR="003F4717" w:rsidRPr="006007DF" w:rsidTr="000804D0">
        <w:trPr>
          <w:trHeight w:val="4042"/>
        </w:trPr>
        <w:tc>
          <w:tcPr>
            <w:tcW w:w="645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CA2FA8" w:rsidP="00F74D54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</w:t>
            </w:r>
            <w:r w:rsidR="003F4717">
              <w:rPr>
                <w:b/>
                <w:sz w:val="120"/>
                <w:szCs w:val="120"/>
              </w:rPr>
              <w:t>meter (m)</w:t>
            </w:r>
          </w:p>
        </w:tc>
        <w:tc>
          <w:tcPr>
            <w:tcW w:w="5071" w:type="dxa"/>
            <w:gridSpan w:val="1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C66B22" w:rsidP="00F74D54">
            <w:pPr>
              <w:jc w:val="center"/>
              <w:rPr>
                <w:b/>
                <w:sz w:val="30"/>
                <w:szCs w:val="30"/>
              </w:rPr>
            </w:pPr>
            <w:r>
              <w:rPr>
                <w:noProof/>
              </w:rPr>
              <w:object w:dxaOrig="1440" w:dyaOrig="1440">
                <v:shape id="_x0000_s1029" type="#_x0000_t75" style="position:absolute;left:0;text-align:left;margin-left:36.85pt;margin-top:9.55pt;width:131.85pt;height:124.9pt;z-index:251677696;mso-position-horizontal-relative:text;mso-position-vertical-relative:text">
                  <v:imagedata r:id="rId8" o:title=""/>
                </v:shape>
                <o:OLEObject Type="Embed" ProgID="PBrush" ShapeID="_x0000_s1029" DrawAspect="Content" ObjectID="_1565012245" r:id="rId10"/>
              </w:object>
            </w:r>
          </w:p>
          <w:p w:rsidR="003F4717" w:rsidRDefault="003F4717" w:rsidP="00F74D54">
            <w:pPr>
              <w:jc w:val="center"/>
              <w:rPr>
                <w:b/>
                <w:sz w:val="30"/>
                <w:szCs w:val="30"/>
              </w:rPr>
            </w:pPr>
          </w:p>
          <w:p w:rsidR="003F4717" w:rsidRDefault="003F4717" w:rsidP="00F74D54">
            <w:pPr>
              <w:jc w:val="center"/>
              <w:rPr>
                <w:b/>
                <w:sz w:val="30"/>
                <w:szCs w:val="30"/>
              </w:rPr>
            </w:pPr>
          </w:p>
          <w:p w:rsidR="003F4717" w:rsidRDefault="003F4717" w:rsidP="00F74D54">
            <w:pPr>
              <w:jc w:val="center"/>
              <w:rPr>
                <w:b/>
                <w:sz w:val="30"/>
                <w:szCs w:val="30"/>
              </w:rPr>
            </w:pPr>
          </w:p>
          <w:p w:rsidR="003F4717" w:rsidRDefault="003F4717" w:rsidP="00F74D54">
            <w:pPr>
              <w:jc w:val="center"/>
              <w:rPr>
                <w:b/>
                <w:sz w:val="30"/>
                <w:szCs w:val="30"/>
              </w:rPr>
            </w:pPr>
          </w:p>
          <w:p w:rsidR="003F4717" w:rsidRDefault="003F4717" w:rsidP="00F74D54">
            <w:pPr>
              <w:jc w:val="center"/>
              <w:rPr>
                <w:b/>
                <w:sz w:val="30"/>
                <w:szCs w:val="30"/>
              </w:rPr>
            </w:pPr>
          </w:p>
          <w:p w:rsidR="003F4717" w:rsidRDefault="003F4717" w:rsidP="00F74D54">
            <w:pPr>
              <w:jc w:val="center"/>
              <w:rPr>
                <w:b/>
                <w:sz w:val="30"/>
                <w:szCs w:val="30"/>
              </w:rPr>
            </w:pPr>
          </w:p>
          <w:p w:rsidR="003F4717" w:rsidRDefault="003F4717" w:rsidP="00F74D54">
            <w:pPr>
              <w:jc w:val="center"/>
              <w:rPr>
                <w:b/>
                <w:sz w:val="30"/>
                <w:szCs w:val="30"/>
              </w:rPr>
            </w:pPr>
          </w:p>
          <w:p w:rsidR="003F4717" w:rsidRPr="00DD0327" w:rsidRDefault="003F4717" w:rsidP="00F74D54">
            <w:pPr>
              <w:jc w:val="center"/>
              <w:rPr>
                <w:b/>
                <w:sz w:val="30"/>
                <w:szCs w:val="30"/>
              </w:rPr>
            </w:pPr>
            <w:r w:rsidRPr="00DD0327">
              <w:rPr>
                <w:b/>
                <w:sz w:val="30"/>
                <w:szCs w:val="30"/>
              </w:rPr>
              <w:t xml:space="preserve">A baseball bat is </w:t>
            </w:r>
            <w:r w:rsidRPr="00DD0327">
              <w:rPr>
                <w:b/>
                <w:i/>
                <w:sz w:val="30"/>
                <w:szCs w:val="30"/>
              </w:rPr>
              <w:t xml:space="preserve">about </w:t>
            </w:r>
            <w:r w:rsidRPr="00DD0327">
              <w:rPr>
                <w:b/>
                <w:sz w:val="30"/>
                <w:szCs w:val="30"/>
              </w:rPr>
              <w:t>1 meter long.</w:t>
            </w:r>
          </w:p>
        </w:tc>
        <w:tc>
          <w:tcPr>
            <w:tcW w:w="442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642A9" w:rsidRDefault="003F4717" w:rsidP="005642A9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standard unit </w:t>
            </w:r>
          </w:p>
          <w:p w:rsidR="005642A9" w:rsidRDefault="005642A9" w:rsidP="005642A9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</w:t>
            </w:r>
            <w:r w:rsidR="003F4717">
              <w:rPr>
                <w:sz w:val="36"/>
                <w:szCs w:val="36"/>
              </w:rPr>
              <w:t xml:space="preserve">length in the </w:t>
            </w:r>
          </w:p>
          <w:p w:rsidR="003F4717" w:rsidRPr="006007DF" w:rsidRDefault="003F4717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etric system.  </w:t>
            </w:r>
          </w:p>
        </w:tc>
      </w:tr>
      <w:tr w:rsidR="003F4717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>metric system</w:t>
            </w:r>
          </w:p>
        </w:tc>
      </w:tr>
      <w:tr w:rsidR="003F4717" w:rsidTr="000804D0">
        <w:trPr>
          <w:trHeight w:val="4041"/>
        </w:trPr>
        <w:tc>
          <w:tcPr>
            <w:tcW w:w="783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etric system</w:t>
            </w:r>
          </w:p>
        </w:tc>
        <w:tc>
          <w:tcPr>
            <w:tcW w:w="8111" w:type="dxa"/>
            <w:gridSpan w:val="1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CA7FB0" w:rsidP="00515ECB">
            <w:pPr>
              <w:jc w:val="center"/>
            </w:pPr>
            <w:r w:rsidRPr="00CA7FB0"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1EF94DF3" wp14:editId="5D30176D">
                  <wp:simplePos x="0" y="0"/>
                  <wp:positionH relativeFrom="column">
                    <wp:posOffset>1360170</wp:posOffset>
                  </wp:positionH>
                  <wp:positionV relativeFrom="paragraph">
                    <wp:posOffset>80645</wp:posOffset>
                  </wp:positionV>
                  <wp:extent cx="990600" cy="1200150"/>
                  <wp:effectExtent l="19050" t="0" r="0" b="0"/>
                  <wp:wrapNone/>
                  <wp:docPr id="29" name="Picture 2385" descr="gram measuring sc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5" descr="gram measuring sc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18FF9AA0" wp14:editId="20DBA06D">
                  <wp:simplePos x="0" y="0"/>
                  <wp:positionH relativeFrom="column">
                    <wp:posOffset>807720</wp:posOffset>
                  </wp:positionH>
                  <wp:positionV relativeFrom="paragraph">
                    <wp:posOffset>1345565</wp:posOffset>
                  </wp:positionV>
                  <wp:extent cx="3955415" cy="457200"/>
                  <wp:effectExtent l="19050" t="0" r="6985" b="0"/>
                  <wp:wrapNone/>
                  <wp:docPr id="67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5415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24A64732" wp14:editId="1A061B96">
                  <wp:simplePos x="0" y="0"/>
                  <wp:positionH relativeFrom="column">
                    <wp:posOffset>2617470</wp:posOffset>
                  </wp:positionH>
                  <wp:positionV relativeFrom="paragraph">
                    <wp:posOffset>-45085</wp:posOffset>
                  </wp:positionV>
                  <wp:extent cx="1459865" cy="1390650"/>
                  <wp:effectExtent l="19050" t="0" r="6985" b="0"/>
                  <wp:wrapNone/>
                  <wp:docPr id="676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834" b="13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865" cy="1390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3F4717">
              <w:t xml:space="preserve"> </w:t>
            </w:r>
          </w:p>
        </w:tc>
      </w:tr>
      <w:tr w:rsidR="003F4717" w:rsidRPr="006007DF" w:rsidTr="000804D0">
        <w:trPr>
          <w:trHeight w:val="4042"/>
        </w:trPr>
        <w:tc>
          <w:tcPr>
            <w:tcW w:w="645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3F4717" w:rsidP="00F74D54">
            <w:pPr>
              <w:jc w:val="center"/>
            </w:pPr>
            <w:r>
              <w:rPr>
                <w:b/>
                <w:sz w:val="120"/>
                <w:szCs w:val="120"/>
              </w:rPr>
              <w:t>metric system</w:t>
            </w:r>
          </w:p>
        </w:tc>
        <w:tc>
          <w:tcPr>
            <w:tcW w:w="4722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CA7FB0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05344" behindDoc="0" locked="0" layoutInCell="1" allowOverlap="1" wp14:anchorId="775D1BD6" wp14:editId="4A01D27C">
                  <wp:simplePos x="0" y="0"/>
                  <wp:positionH relativeFrom="column">
                    <wp:posOffset>226695</wp:posOffset>
                  </wp:positionH>
                  <wp:positionV relativeFrom="paragraph">
                    <wp:posOffset>24765</wp:posOffset>
                  </wp:positionV>
                  <wp:extent cx="793750" cy="962025"/>
                  <wp:effectExtent l="19050" t="0" r="6350" b="0"/>
                  <wp:wrapNone/>
                  <wp:docPr id="30" name="Picture 2385" descr="gram measuring sc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5" descr="gram measuring sc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750" cy="962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2F4AE8C" wp14:editId="3FD8FFFC">
                  <wp:simplePos x="0" y="0"/>
                  <wp:positionH relativeFrom="column">
                    <wp:posOffset>1179195</wp:posOffset>
                  </wp:positionH>
                  <wp:positionV relativeFrom="paragraph">
                    <wp:posOffset>-146685</wp:posOffset>
                  </wp:positionV>
                  <wp:extent cx="1190625" cy="1123950"/>
                  <wp:effectExtent l="19050" t="0" r="9525" b="0"/>
                  <wp:wrapNone/>
                  <wp:docPr id="684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2E13932" wp14:editId="155BF40E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1024890</wp:posOffset>
                  </wp:positionV>
                  <wp:extent cx="2640965" cy="304800"/>
                  <wp:effectExtent l="19050" t="0" r="6985" b="0"/>
                  <wp:wrapNone/>
                  <wp:docPr id="685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1488" behindDoc="0" locked="0" layoutInCell="1" allowOverlap="1" wp14:anchorId="03AE7C1B" wp14:editId="57DBD912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83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28236966" wp14:editId="718F2A12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8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1C4DE156" wp14:editId="72CA7030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81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B3EDA5F" wp14:editId="154C4ECC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80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7392" behindDoc="0" locked="0" layoutInCell="1" allowOverlap="1" wp14:anchorId="2B77AB3F" wp14:editId="28F16023">
                  <wp:simplePos x="0" y="0"/>
                  <wp:positionH relativeFrom="column">
                    <wp:posOffset>4363085</wp:posOffset>
                  </wp:positionH>
                  <wp:positionV relativeFrom="paragraph">
                    <wp:posOffset>7075805</wp:posOffset>
                  </wp:positionV>
                  <wp:extent cx="2640965" cy="304800"/>
                  <wp:effectExtent l="19050" t="0" r="6985" b="0"/>
                  <wp:wrapNone/>
                  <wp:docPr id="679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1891" t="43221" b="16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965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 wp14:anchorId="4F01E6CC" wp14:editId="16FFEFE9">
                  <wp:simplePos x="0" y="0"/>
                  <wp:positionH relativeFrom="column">
                    <wp:posOffset>5671185</wp:posOffset>
                  </wp:positionH>
                  <wp:positionV relativeFrom="paragraph">
                    <wp:posOffset>5807075</wp:posOffset>
                  </wp:positionV>
                  <wp:extent cx="1190625" cy="1123950"/>
                  <wp:effectExtent l="19050" t="0" r="9525" b="0"/>
                  <wp:wrapNone/>
                  <wp:docPr id="678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r="4970" b="13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7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8F3993" w:rsidRDefault="003F4717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 w:rsidRPr="008F3993">
              <w:rPr>
                <w:sz w:val="36"/>
                <w:szCs w:val="36"/>
              </w:rPr>
              <w:t>A system of measurement based on tens.  The basic unit of capacity is the liter.  The basic unit of length is the meter.  The basic unit of mass is the gram.</w:t>
            </w:r>
          </w:p>
        </w:tc>
      </w:tr>
      <w:tr w:rsidR="00F8203A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F8203A" w:rsidRPr="006007DF" w:rsidRDefault="00F8203A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 w:rsidR="00687B8B">
              <w:rPr>
                <w:b/>
                <w:sz w:val="200"/>
                <w:szCs w:val="200"/>
              </w:rPr>
              <w:t>m</w:t>
            </w:r>
            <w:r>
              <w:rPr>
                <w:b/>
                <w:sz w:val="200"/>
                <w:szCs w:val="200"/>
              </w:rPr>
              <w:t>ile</w:t>
            </w:r>
          </w:p>
        </w:tc>
      </w:tr>
      <w:tr w:rsidR="00F8203A" w:rsidTr="000804D0">
        <w:trPr>
          <w:trHeight w:val="4041"/>
        </w:trPr>
        <w:tc>
          <w:tcPr>
            <w:tcW w:w="7929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8203A" w:rsidRPr="006007DF" w:rsidRDefault="00F8203A" w:rsidP="00F8203A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ile</w:t>
            </w:r>
          </w:p>
        </w:tc>
        <w:tc>
          <w:tcPr>
            <w:tcW w:w="8019" w:type="dxa"/>
            <w:gridSpan w:val="1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F8203A" w:rsidRDefault="00F77370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59616" behindDoc="0" locked="0" layoutInCell="1" allowOverlap="1" wp14:anchorId="73A38247" wp14:editId="62C9C651">
                  <wp:simplePos x="0" y="0"/>
                  <wp:positionH relativeFrom="column">
                    <wp:posOffset>1074420</wp:posOffset>
                  </wp:positionH>
                  <wp:positionV relativeFrom="paragraph">
                    <wp:posOffset>-54610</wp:posOffset>
                  </wp:positionV>
                  <wp:extent cx="2828925" cy="2114550"/>
                  <wp:effectExtent l="0" t="0" r="9525" b="0"/>
                  <wp:wrapNone/>
                  <wp:docPr id="14" name="Picture 1" descr="C:\Documents and Settings\dprigdon\Desktop\clip art\amusement park(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Desktop\clip art\amusement park(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Default="00F8203A" w:rsidP="00687B8B">
            <w:pPr>
              <w:jc w:val="center"/>
            </w:pPr>
          </w:p>
          <w:p w:rsidR="00F8203A" w:rsidRPr="00CE2833" w:rsidRDefault="00290738" w:rsidP="00687B8B">
            <w:pPr>
              <w:jc w:val="center"/>
              <w:rPr>
                <w:b/>
                <w:sz w:val="28"/>
                <w:szCs w:val="28"/>
              </w:rPr>
            </w:pPr>
            <w:r w:rsidRPr="00CE2833">
              <w:rPr>
                <w:b/>
                <w:sz w:val="28"/>
                <w:szCs w:val="28"/>
              </w:rPr>
              <w:t xml:space="preserve">Two times around the average roller coaster is </w:t>
            </w:r>
            <w:r w:rsidRPr="00CE2833">
              <w:rPr>
                <w:b/>
                <w:i/>
                <w:sz w:val="28"/>
                <w:szCs w:val="28"/>
              </w:rPr>
              <w:t xml:space="preserve">about </w:t>
            </w:r>
            <w:r w:rsidRPr="00CE2833">
              <w:rPr>
                <w:b/>
                <w:sz w:val="28"/>
                <w:szCs w:val="28"/>
              </w:rPr>
              <w:t>1 mile.</w:t>
            </w:r>
          </w:p>
        </w:tc>
      </w:tr>
      <w:tr w:rsidR="00F8203A" w:rsidRPr="006007DF" w:rsidTr="000606EA">
        <w:trPr>
          <w:trHeight w:val="4042"/>
        </w:trPr>
        <w:tc>
          <w:tcPr>
            <w:tcW w:w="406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F8203A" w:rsidRDefault="00F8203A" w:rsidP="00F8203A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mile</w:t>
            </w:r>
          </w:p>
        </w:tc>
        <w:tc>
          <w:tcPr>
            <w:tcW w:w="7920" w:type="dxa"/>
            <w:gridSpan w:val="1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8203A" w:rsidRDefault="00CB42C7" w:rsidP="00F8203A">
            <w:pPr>
              <w:jc w:val="center"/>
              <w:rPr>
                <w:b/>
                <w:sz w:val="30"/>
                <w:szCs w:val="30"/>
              </w:rPr>
            </w:pPr>
            <w:r>
              <w:rPr>
                <w:b/>
                <w:noProof/>
                <w:sz w:val="30"/>
                <w:szCs w:val="30"/>
              </w:rPr>
              <w:drawing>
                <wp:anchor distT="0" distB="0" distL="114300" distR="114300" simplePos="0" relativeHeight="251777024" behindDoc="0" locked="0" layoutInCell="1" allowOverlap="1" wp14:anchorId="71C9FA3F" wp14:editId="6C924782">
                  <wp:simplePos x="0" y="0"/>
                  <wp:positionH relativeFrom="column">
                    <wp:posOffset>1123315</wp:posOffset>
                  </wp:positionH>
                  <wp:positionV relativeFrom="paragraph">
                    <wp:posOffset>-31115</wp:posOffset>
                  </wp:positionV>
                  <wp:extent cx="2596515" cy="1948180"/>
                  <wp:effectExtent l="19050" t="0" r="0" b="0"/>
                  <wp:wrapNone/>
                  <wp:docPr id="243" name="Picture 1" descr="C:\Documents and Settings\dprigdon\Desktop\clip art\amusement park(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Desktop\clip art\amusement park(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6515" cy="1948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8203A" w:rsidRDefault="00F8203A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F8203A" w:rsidRDefault="00F8203A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F8203A" w:rsidRDefault="00F8203A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F8203A" w:rsidRDefault="00F8203A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F8203A" w:rsidRDefault="00F8203A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290738" w:rsidRDefault="00290738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F8203A" w:rsidRDefault="00F8203A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F8203A" w:rsidRDefault="00F8203A" w:rsidP="00F8203A">
            <w:pPr>
              <w:jc w:val="center"/>
              <w:rPr>
                <w:b/>
                <w:sz w:val="30"/>
                <w:szCs w:val="30"/>
              </w:rPr>
            </w:pPr>
          </w:p>
          <w:p w:rsidR="00F8203A" w:rsidRPr="00DD0327" w:rsidRDefault="00F77370" w:rsidP="00F77370">
            <w:pPr>
              <w:jc w:val="center"/>
              <w:rPr>
                <w:b/>
                <w:sz w:val="30"/>
                <w:szCs w:val="30"/>
              </w:rPr>
            </w:pPr>
            <w:r>
              <w:rPr>
                <w:b/>
                <w:sz w:val="30"/>
                <w:szCs w:val="30"/>
              </w:rPr>
              <w:t>Two times around the average roller coaster is</w:t>
            </w:r>
            <w:r w:rsidR="00F8203A">
              <w:rPr>
                <w:b/>
                <w:sz w:val="30"/>
                <w:szCs w:val="30"/>
              </w:rPr>
              <w:t xml:space="preserve"> </w:t>
            </w:r>
            <w:r w:rsidR="00F8203A" w:rsidRPr="00F8203A">
              <w:rPr>
                <w:b/>
                <w:i/>
                <w:sz w:val="30"/>
                <w:szCs w:val="30"/>
              </w:rPr>
              <w:t>about</w:t>
            </w:r>
            <w:r w:rsidR="00F8203A">
              <w:rPr>
                <w:b/>
                <w:sz w:val="30"/>
                <w:szCs w:val="30"/>
              </w:rPr>
              <w:t xml:space="preserve"> 1 mile. </w:t>
            </w:r>
          </w:p>
        </w:tc>
        <w:tc>
          <w:tcPr>
            <w:tcW w:w="396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0606EA" w:rsidRDefault="00F77370" w:rsidP="00D53E9C">
            <w:pPr>
              <w:ind w:left="329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</w:t>
            </w:r>
          </w:p>
          <w:p w:rsidR="00F77370" w:rsidRDefault="00F77370" w:rsidP="00D53E9C">
            <w:pPr>
              <w:ind w:left="329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length.  </w:t>
            </w:r>
          </w:p>
          <w:p w:rsidR="00F8203A" w:rsidRPr="006007DF" w:rsidRDefault="00F77370" w:rsidP="00687B8B">
            <w:pPr>
              <w:ind w:left="329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mile = 5,280 feet</w:t>
            </w:r>
            <w:r w:rsidR="00F8203A">
              <w:rPr>
                <w:sz w:val="36"/>
                <w:szCs w:val="36"/>
              </w:rPr>
              <w:t xml:space="preserve"> </w:t>
            </w:r>
          </w:p>
        </w:tc>
      </w:tr>
      <w:tr w:rsidR="002C0A7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2C0A7F" w:rsidRDefault="002C0A7F" w:rsidP="00C72C6A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  <w:t xml:space="preserve">                           </w:t>
            </w:r>
            <w:r>
              <w:rPr>
                <w:b/>
                <w:sz w:val="200"/>
                <w:szCs w:val="200"/>
              </w:rPr>
              <w:t>milliliter (mL)</w:t>
            </w:r>
          </w:p>
        </w:tc>
      </w:tr>
      <w:tr w:rsidR="00687B8B" w:rsidRPr="005C45A2" w:rsidTr="000804D0">
        <w:trPr>
          <w:trHeight w:val="4042"/>
        </w:trPr>
        <w:tc>
          <w:tcPr>
            <w:tcW w:w="8829" w:type="dxa"/>
            <w:gridSpan w:val="8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295CE2" w:rsidRDefault="00687B8B" w:rsidP="00295CE2">
            <w:pPr>
              <w:jc w:val="center"/>
              <w:rPr>
                <w:b/>
                <w:sz w:val="160"/>
                <w:szCs w:val="160"/>
              </w:rPr>
            </w:pPr>
            <w:r w:rsidRPr="00295CE2">
              <w:rPr>
                <w:b/>
                <w:sz w:val="160"/>
                <w:szCs w:val="160"/>
              </w:rPr>
              <w:t>milliliter (mL)</w:t>
            </w:r>
          </w:p>
        </w:tc>
        <w:tc>
          <w:tcPr>
            <w:tcW w:w="7119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  <w:p w:rsidR="00687B8B" w:rsidRPr="00CE2833" w:rsidRDefault="00687B8B" w:rsidP="00687B8B">
            <w:pPr>
              <w:jc w:val="center"/>
              <w:rPr>
                <w:b/>
                <w:sz w:val="36"/>
                <w:szCs w:val="36"/>
              </w:rPr>
            </w:pPr>
            <w:r w:rsidRPr="00CE2833">
              <w:rPr>
                <w:noProof/>
                <w:sz w:val="36"/>
                <w:szCs w:val="36"/>
              </w:rPr>
              <w:drawing>
                <wp:anchor distT="0" distB="0" distL="114300" distR="114300" simplePos="0" relativeHeight="251878400" behindDoc="0" locked="0" layoutInCell="1" allowOverlap="1" wp14:anchorId="42CE3366" wp14:editId="7B969C8E">
                  <wp:simplePos x="0" y="0"/>
                  <wp:positionH relativeFrom="column">
                    <wp:posOffset>1102995</wp:posOffset>
                  </wp:positionH>
                  <wp:positionV relativeFrom="paragraph">
                    <wp:posOffset>346710</wp:posOffset>
                  </wp:positionV>
                  <wp:extent cx="1495425" cy="1495425"/>
                  <wp:effectExtent l="0" t="0" r="0" b="0"/>
                  <wp:wrapNone/>
                  <wp:docPr id="16" name="Picture 11" descr="http://www.classicmdm.com/newsite1/components/com_virtuemart/shop_image/product/5ml_Medicine_Dro_4a19b3078e1f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classicmdm.com/newsite1/components/com_virtuemart/shop_image/product/5ml_Medicine_Dro_4a19b3078e1f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E2833">
              <w:rPr>
                <w:b/>
                <w:sz w:val="36"/>
                <w:szCs w:val="36"/>
              </w:rPr>
              <w:t>This holds about 10 drops or 1 milliliter.</w:t>
            </w:r>
          </w:p>
        </w:tc>
      </w:tr>
      <w:tr w:rsidR="00687B8B" w:rsidRPr="005C45A2" w:rsidTr="000804D0">
        <w:trPr>
          <w:trHeight w:val="4042"/>
        </w:trPr>
        <w:tc>
          <w:tcPr>
            <w:tcW w:w="6751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295CE2" w:rsidRPr="00295CE2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 w:rsidRPr="00295CE2">
              <w:rPr>
                <w:b/>
                <w:sz w:val="120"/>
                <w:szCs w:val="120"/>
              </w:rPr>
              <w:t xml:space="preserve">  milliliter </w:t>
            </w:r>
          </w:p>
          <w:p w:rsidR="00687B8B" w:rsidRPr="005C45A2" w:rsidRDefault="00687B8B" w:rsidP="00687B8B">
            <w:pPr>
              <w:jc w:val="center"/>
              <w:rPr>
                <w:b/>
                <w:sz w:val="96"/>
                <w:szCs w:val="96"/>
              </w:rPr>
            </w:pPr>
            <w:r w:rsidRPr="00295CE2">
              <w:rPr>
                <w:b/>
                <w:sz w:val="120"/>
                <w:szCs w:val="120"/>
              </w:rPr>
              <w:t>(mL)</w:t>
            </w:r>
          </w:p>
        </w:tc>
        <w:tc>
          <w:tcPr>
            <w:tcW w:w="4590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CA7FB0" w:rsidRDefault="00687B8B" w:rsidP="00687B8B">
            <w:pPr>
              <w:jc w:val="center"/>
              <w:rPr>
                <w:b/>
                <w:sz w:val="30"/>
                <w:szCs w:val="30"/>
              </w:rPr>
            </w:pPr>
            <w:r w:rsidRPr="00CA7FB0">
              <w:rPr>
                <w:b/>
                <w:noProof/>
              </w:rPr>
              <w:drawing>
                <wp:anchor distT="0" distB="0" distL="114300" distR="114300" simplePos="0" relativeHeight="251838464" behindDoc="0" locked="0" layoutInCell="1" allowOverlap="1" wp14:anchorId="5C00DEE2" wp14:editId="28736223">
                  <wp:simplePos x="0" y="0"/>
                  <wp:positionH relativeFrom="column">
                    <wp:posOffset>645795</wp:posOffset>
                  </wp:positionH>
                  <wp:positionV relativeFrom="paragraph">
                    <wp:posOffset>394970</wp:posOffset>
                  </wp:positionV>
                  <wp:extent cx="1524000" cy="1524000"/>
                  <wp:effectExtent l="0" t="0" r="0" b="0"/>
                  <wp:wrapNone/>
                  <wp:docPr id="42" name="Picture 11" descr="http://www.classicmdm.com/newsite1/components/com_virtuemart/shop_image/product/5ml_Medicine_Dro_4a19b3078e1f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classicmdm.com/newsite1/components/com_virtuemart/shop_image/product/5ml_Medicine_Dro_4a19b3078e1f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A7FB0">
              <w:rPr>
                <w:b/>
              </w:rPr>
              <w:t xml:space="preserve">This holds about 10 drops or 1 milliliter. </w:t>
            </w:r>
            <w:r w:rsidRPr="00CA7FB0">
              <w:rPr>
                <w:b/>
                <w:sz w:val="30"/>
                <w:szCs w:val="30"/>
              </w:rPr>
              <w:t xml:space="preserve"> </w:t>
            </w:r>
          </w:p>
        </w:tc>
        <w:tc>
          <w:tcPr>
            <w:tcW w:w="460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ind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metric unit of capacity.</w:t>
            </w:r>
          </w:p>
          <w:p w:rsidR="00687B8B" w:rsidRPr="005C45A2" w:rsidRDefault="00687B8B" w:rsidP="00687B8B">
            <w:pPr>
              <w:ind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,000 milliliters = 1 liter</w:t>
            </w:r>
          </w:p>
        </w:tc>
      </w:tr>
      <w:tr w:rsidR="00687B8B" w:rsidRPr="009B170E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millimeter (mm)</w:t>
            </w:r>
          </w:p>
        </w:tc>
      </w:tr>
      <w:tr w:rsidR="00687B8B" w:rsidRPr="0006548E" w:rsidTr="000804D0">
        <w:trPr>
          <w:trHeight w:val="4041"/>
        </w:trPr>
        <w:tc>
          <w:tcPr>
            <w:tcW w:w="9217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illimeter (mm)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31" w:type="dxa"/>
            <w:gridSpan w:val="10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noProof/>
              </w:rPr>
              <w:drawing>
                <wp:anchor distT="0" distB="0" distL="114300" distR="114300" simplePos="0" relativeHeight="251826176" behindDoc="0" locked="0" layoutInCell="1" allowOverlap="1" wp14:anchorId="6D88B0FA" wp14:editId="2FFA65FA">
                  <wp:simplePos x="0" y="0"/>
                  <wp:positionH relativeFrom="column">
                    <wp:posOffset>1283970</wp:posOffset>
                  </wp:positionH>
                  <wp:positionV relativeFrom="paragraph">
                    <wp:posOffset>124460</wp:posOffset>
                  </wp:positionV>
                  <wp:extent cx="1790700" cy="1714500"/>
                  <wp:effectExtent l="19050" t="0" r="0" b="0"/>
                  <wp:wrapNone/>
                  <wp:docPr id="7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71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182A3C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allowOverlap="1" wp14:anchorId="3426E4BD" wp14:editId="5321F3FC">
                      <wp:simplePos x="0" y="0"/>
                      <wp:positionH relativeFrom="column">
                        <wp:posOffset>1217295</wp:posOffset>
                      </wp:positionH>
                      <wp:positionV relativeFrom="paragraph">
                        <wp:posOffset>106680</wp:posOffset>
                      </wp:positionV>
                      <wp:extent cx="790575" cy="523875"/>
                      <wp:effectExtent l="19050" t="38100" r="47625" b="28575"/>
                      <wp:wrapNone/>
                      <wp:docPr id="558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90575" cy="5238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164151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26" type="#_x0000_t32" style="position:absolute;margin-left:95.85pt;margin-top:8.4pt;width:62.25pt;height:41.25pt;flip:y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" strokecolor="#7030a0" strokeweight="2.25pt">
                      <v:stroke endarrow="block"/>
                    </v:shape>
                  </w:pict>
                </mc:Fallback>
              </mc:AlternateContent>
            </w: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  <w:r>
              <w:rPr>
                <w:b/>
                <w:color w:val="FF0000"/>
                <w:sz w:val="30"/>
                <w:szCs w:val="30"/>
              </w:rPr>
              <w:t>The</w:t>
            </w:r>
            <w:r w:rsidRPr="00E0571D">
              <w:rPr>
                <w:b/>
                <w:color w:val="FF0000"/>
                <w:sz w:val="30"/>
                <w:szCs w:val="30"/>
              </w:rPr>
              <w:t xml:space="preserve"> dot on a ladybug is </w:t>
            </w:r>
            <w:r w:rsidRPr="00651F2A">
              <w:rPr>
                <w:b/>
                <w:i/>
                <w:color w:val="FF0000"/>
                <w:sz w:val="30"/>
                <w:szCs w:val="30"/>
              </w:rPr>
              <w:t>about</w:t>
            </w:r>
            <w:r w:rsidRPr="00E0571D">
              <w:rPr>
                <w:b/>
                <w:color w:val="FF0000"/>
                <w:sz w:val="30"/>
                <w:szCs w:val="30"/>
              </w:rPr>
              <w:t xml:space="preserve"> </w:t>
            </w:r>
          </w:p>
          <w:p w:rsidR="00687B8B" w:rsidRPr="00E0571D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  <w:r w:rsidRPr="00E0571D">
              <w:rPr>
                <w:b/>
                <w:color w:val="FF0000"/>
                <w:sz w:val="30"/>
                <w:szCs w:val="30"/>
              </w:rPr>
              <w:t xml:space="preserve">1 millimeter wide.  </w:t>
            </w:r>
          </w:p>
        </w:tc>
      </w:tr>
      <w:tr w:rsidR="00687B8B" w:rsidRPr="006007DF" w:rsidTr="000804D0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millimeter (mm)</w:t>
            </w:r>
          </w:p>
        </w:tc>
        <w:tc>
          <w:tcPr>
            <w:tcW w:w="4600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25152" behindDoc="0" locked="0" layoutInCell="1" allowOverlap="1" wp14:anchorId="5899F5C5" wp14:editId="25765DA3">
                      <wp:simplePos x="0" y="0"/>
                      <wp:positionH relativeFrom="column">
                        <wp:posOffset>808355</wp:posOffset>
                      </wp:positionH>
                      <wp:positionV relativeFrom="paragraph">
                        <wp:posOffset>10160</wp:posOffset>
                      </wp:positionV>
                      <wp:extent cx="1678305" cy="1689735"/>
                      <wp:effectExtent l="19050" t="0" r="0" b="24765"/>
                      <wp:wrapNone/>
                      <wp:docPr id="886" name="Group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8305" cy="1689735"/>
                                <a:chOff x="7438" y="8393"/>
                                <a:chExt cx="2643" cy="266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57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531" y="8393"/>
                                  <a:ext cx="2550" cy="24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888" name="AutoShape 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38" y="10199"/>
                                  <a:ext cx="1065" cy="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154D5B8" id="Group 10" o:spid="_x0000_s1026" style="position:absolute;margin-left:63.65pt;margin-top:.8pt;width:132.15pt;height:133.05pt;z-index:251825152" coordorigin="7438,8393" coordsize="2643,26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">
                      <v:shape id="Picture 11" o:spid="_x0000_s1027" type="#_x0000_t75" style="position:absolute;left:7531;top:8393;width:2550;height:2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B7ZFrFAAAA3AAAAA8AAABkcnMvZG93bnJldi54bWxEj1uLwjAUhN8X9j+Es+DLoul6t2uUIgiC&#10;D4sXfD40Z9uyzUlJolZ/vRGEfRxm5htmvmxNLS7kfGVZwVcvAUGcW11xoeB4WHenIHxA1lhbJgU3&#10;8rBcvL/NMdX2yju67EMhIoR9igrKEJpUSp+XZND3bEMcvV/rDIYoXSG1w2uEm1r2k2QsDVYcF0ps&#10;aFVS/rc/GwXhvtlO79nP5+y0nbndMOc2Gw6U6ny02TeIQG34D7/aG61gNJrA80w8AnL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we2RaxQAAANwAAAAPAAAAAAAAAAAAAAAA&#10;AJ8CAABkcnMvZG93bnJldi54bWxQSwUGAAAAAAQABAD3AAAAkQMAAAAA&#10;">
                        <v:imagedata r:id="rId17" o:title=""/>
                      </v:shape>
                      <v:shape id="AutoShape 12" o:spid="_x0000_s1028" type="#_x0000_t32" style="position:absolute;left:7438;top:10199;width:1065;height:8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E72sAAAADcAAAADwAAAGRycy9kb3ducmV2LnhtbERPTYvCMBC9L/gfwgje1tQepFajqLAg&#10;XmRV2OtsM7bVZFKSrNZ/vzkIHh/ve7HqrRF38qF1rGAyzkAQV063XCs4n74+CxAhIms0jknBkwKs&#10;loOPBZbaPfib7sdYixTCoUQFTYxdKWWoGrIYxq4jTtzFeYsxQV9L7fGRwq2ReZZNpcWWU0ODHW0b&#10;qm7HP6vgNLuG/GzX+W9rZrnfHMzPbW+UGg379RxEpD6+xS/3TisoirQ2nUlHQC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hBO9rAAAAA3AAAAA8AAAAAAAAAAAAAAAAA&#10;oQIAAGRycy9kb3ducmV2LnhtbFBLBQYAAAAABAAEAPkAAACOAwAAAAA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  <w:r>
              <w:rPr>
                <w:b/>
                <w:color w:val="FF0000"/>
                <w:sz w:val="30"/>
                <w:szCs w:val="30"/>
              </w:rPr>
              <w:t xml:space="preserve">The dot on a ladybug is </w:t>
            </w:r>
            <w:r w:rsidRPr="00651F2A">
              <w:rPr>
                <w:b/>
                <w:i/>
                <w:color w:val="FF0000"/>
                <w:sz w:val="30"/>
                <w:szCs w:val="30"/>
              </w:rPr>
              <w:t xml:space="preserve">about </w:t>
            </w:r>
          </w:p>
          <w:p w:rsidR="00687B8B" w:rsidRPr="009135D7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  <w:r>
              <w:rPr>
                <w:b/>
                <w:color w:val="FF0000"/>
                <w:sz w:val="30"/>
                <w:szCs w:val="30"/>
              </w:rPr>
              <w:t xml:space="preserve">1 millimeter wide. </w:t>
            </w:r>
          </w:p>
        </w:tc>
        <w:tc>
          <w:tcPr>
            <w:tcW w:w="5409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ind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etric unit of length.  </w:t>
            </w:r>
          </w:p>
          <w:p w:rsidR="00687B8B" w:rsidRPr="006007DF" w:rsidRDefault="00687B8B" w:rsidP="00687B8B">
            <w:pPr>
              <w:ind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,000 millimeters = 1 meter   </w:t>
            </w:r>
          </w:p>
        </w:tc>
      </w:tr>
      <w:tr w:rsidR="00687B8B" w:rsidRPr="006007DF" w:rsidTr="000804D0">
        <w:trPr>
          <w:trHeight w:val="4041"/>
        </w:trPr>
        <w:tc>
          <w:tcPr>
            <w:tcW w:w="15948" w:type="dxa"/>
            <w:gridSpan w:val="19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minute (min)</w:t>
            </w:r>
          </w:p>
        </w:tc>
      </w:tr>
      <w:tr w:rsidR="00687B8B" w:rsidTr="000804D0">
        <w:trPr>
          <w:trHeight w:val="4041"/>
        </w:trPr>
        <w:tc>
          <w:tcPr>
            <w:tcW w:w="9991" w:type="dxa"/>
            <w:gridSpan w:val="11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295CE2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minute </w:t>
            </w:r>
          </w:p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(min)</w:t>
            </w:r>
          </w:p>
        </w:tc>
        <w:tc>
          <w:tcPr>
            <w:tcW w:w="5957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48F2EC3D" wp14:editId="2A5DB894">
                      <wp:simplePos x="0" y="0"/>
                      <wp:positionH relativeFrom="column">
                        <wp:posOffset>1509395</wp:posOffset>
                      </wp:positionH>
                      <wp:positionV relativeFrom="paragraph">
                        <wp:posOffset>430530</wp:posOffset>
                      </wp:positionV>
                      <wp:extent cx="347980" cy="1153160"/>
                      <wp:effectExtent l="152400" t="0" r="147320" b="0"/>
                      <wp:wrapNone/>
                      <wp:docPr id="885" name="Oval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1550230">
                                <a:off x="0" y="0"/>
                                <a:ext cx="347980" cy="115316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D007A6E" id="Oval 13" o:spid="_x0000_s1026" style="position:absolute;margin-left:118.85pt;margin-top:33.9pt;width:27.4pt;height:90.8pt;rotation:-1693265fd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" filled="f" strokecolor="red" strokeweight="2.25pt"/>
                  </w:pict>
                </mc:Fallback>
              </mc:AlternateContent>
            </w:r>
            <w:r w:rsidR="00F72EF9">
              <w:rPr>
                <w:noProof/>
              </w:rPr>
              <w:drawing>
                <wp:anchor distT="0" distB="0" distL="114300" distR="114300" simplePos="0" relativeHeight="251795456" behindDoc="1" locked="0" layoutInCell="1" allowOverlap="1" wp14:anchorId="687EC620" wp14:editId="6283BAF3">
                  <wp:simplePos x="0" y="0"/>
                  <wp:positionH relativeFrom="column">
                    <wp:posOffset>851535</wp:posOffset>
                  </wp:positionH>
                  <wp:positionV relativeFrom="paragraph">
                    <wp:posOffset>248920</wp:posOffset>
                  </wp:positionV>
                  <wp:extent cx="1997710" cy="2003425"/>
                  <wp:effectExtent l="19050" t="0" r="2540" b="0"/>
                  <wp:wrapTight wrapText="bothSides">
                    <wp:wrapPolygon edited="0">
                      <wp:start x="-206" y="0"/>
                      <wp:lineTo x="-206" y="21360"/>
                      <wp:lineTo x="21627" y="21360"/>
                      <wp:lineTo x="21627" y="0"/>
                      <wp:lineTo x="-206" y="0"/>
                    </wp:wrapPolygon>
                  </wp:wrapTight>
                  <wp:docPr id="69" name="Picture 2241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1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7710" cy="200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87B8B" w:rsidRPr="006007DF" w:rsidTr="00F72EF9">
        <w:trPr>
          <w:trHeight w:val="4042"/>
        </w:trPr>
        <w:tc>
          <w:tcPr>
            <w:tcW w:w="6450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minute (min)  </w:t>
            </w:r>
          </w:p>
        </w:tc>
        <w:tc>
          <w:tcPr>
            <w:tcW w:w="4458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72A7E9BF" wp14:editId="2EBF2CB0">
                      <wp:simplePos x="0" y="0"/>
                      <wp:positionH relativeFrom="column">
                        <wp:posOffset>1141730</wp:posOffset>
                      </wp:positionH>
                      <wp:positionV relativeFrom="paragraph">
                        <wp:posOffset>285750</wp:posOffset>
                      </wp:positionV>
                      <wp:extent cx="347980" cy="1153160"/>
                      <wp:effectExtent l="152400" t="0" r="147320" b="0"/>
                      <wp:wrapNone/>
                      <wp:docPr id="884" name="Oval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1550230">
                                <a:off x="0" y="0"/>
                                <a:ext cx="347980" cy="115316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B4665D9" id="Oval 15" o:spid="_x0000_s1026" style="position:absolute;margin-left:89.9pt;margin-top:22.5pt;width:27.4pt;height:90.8pt;rotation:-1693265fd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" filled="f" strokecolor="red" strokeweight="2.25pt"/>
                  </w:pict>
                </mc:Fallback>
              </mc:AlternateContent>
            </w:r>
            <w:r w:rsidR="00F72EF9">
              <w:rPr>
                <w:noProof/>
              </w:rPr>
              <w:drawing>
                <wp:anchor distT="0" distB="0" distL="114300" distR="114300" simplePos="0" relativeHeight="251796480" behindDoc="1" locked="0" layoutInCell="1" allowOverlap="1" wp14:anchorId="77222FC7" wp14:editId="758FEF4F">
                  <wp:simplePos x="0" y="0"/>
                  <wp:positionH relativeFrom="column">
                    <wp:posOffset>461010</wp:posOffset>
                  </wp:positionH>
                  <wp:positionV relativeFrom="paragraph">
                    <wp:posOffset>112395</wp:posOffset>
                  </wp:positionV>
                  <wp:extent cx="1997710" cy="2003425"/>
                  <wp:effectExtent l="19050" t="0" r="2540" b="0"/>
                  <wp:wrapTight wrapText="bothSides">
                    <wp:wrapPolygon edited="0">
                      <wp:start x="-206" y="0"/>
                      <wp:lineTo x="-206" y="21360"/>
                      <wp:lineTo x="21627" y="21360"/>
                      <wp:lineTo x="21627" y="0"/>
                      <wp:lineTo x="-206" y="0"/>
                    </wp:wrapPolygon>
                  </wp:wrapTight>
                  <wp:docPr id="68" name="Picture 2242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2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7710" cy="200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04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72EF9" w:rsidRDefault="00F72EF9" w:rsidP="00687B8B">
            <w:pPr>
              <w:ind w:left="329" w:right="613"/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 xml:space="preserve">A unit used to measure a short amount of time; there are 60 minutes </w:t>
            </w:r>
          </w:p>
          <w:p w:rsidR="00687B8B" w:rsidRPr="00A93DEE" w:rsidRDefault="00F72EF9" w:rsidP="00687B8B">
            <w:pPr>
              <w:ind w:left="329" w:right="613"/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 xml:space="preserve">in one hour.  </w:t>
            </w:r>
            <w:r w:rsidR="00687B8B" w:rsidRPr="00A93DEE">
              <w:rPr>
                <w:sz w:val="40"/>
                <w:szCs w:val="40"/>
              </w:rPr>
              <w:t xml:space="preserve"> 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206"/>
        <w:gridCol w:w="2659"/>
        <w:gridCol w:w="4919"/>
      </w:tblGrid>
      <w:tr w:rsidR="00624830" w:rsidRPr="006007DF" w:rsidTr="0088672E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624830" w:rsidRPr="006007DF" w:rsidRDefault="00624830" w:rsidP="0088672E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mixed number</w:t>
            </w:r>
          </w:p>
        </w:tc>
      </w:tr>
      <w:tr w:rsidR="00624830" w:rsidRPr="0065163A" w:rsidTr="0088672E">
        <w:trPr>
          <w:trHeight w:val="4041"/>
        </w:trPr>
        <w:tc>
          <w:tcPr>
            <w:tcW w:w="847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24830" w:rsidRPr="006007DF" w:rsidRDefault="00624830" w:rsidP="0088672E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ixed number</w:t>
            </w:r>
          </w:p>
        </w:tc>
        <w:tc>
          <w:tcPr>
            <w:tcW w:w="757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624830" w:rsidRPr="0065163A" w:rsidRDefault="00C66B22" w:rsidP="00922B48">
            <w:pPr>
              <w:jc w:val="center"/>
              <w:rPr>
                <w:color w:val="C00000"/>
                <w:sz w:val="56"/>
                <w:szCs w:val="56"/>
              </w:rPr>
            </w:pPr>
            <w:r>
              <w:rPr>
                <w:noProof/>
              </w:rPr>
              <w:object w:dxaOrig="1440" w:dyaOrig="1440">
                <v:shape id="_x0000_s2116" type="#_x0000_t75" style="position:absolute;left:0;text-align:left;margin-left:115.35pt;margin-top:17.35pt;width:188.25pt;height:49.5pt;z-index:252314624;mso-position-horizontal-relative:text;mso-position-vertical-relative:text">
                  <v:imagedata r:id="rId19" o:title=""/>
                </v:shape>
                <o:OLEObject Type="Embed" ProgID="PBrush" ShapeID="_x0000_s2116" DrawAspect="Content" ObjectID="_1565012246" r:id="rId20"/>
              </w:object>
            </w:r>
            <w:r w:rsidR="00922B4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5648" behindDoc="0" locked="0" layoutInCell="1" allowOverlap="1" wp14:anchorId="7214EEF8" wp14:editId="2820A624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45720</wp:posOffset>
                      </wp:positionV>
                      <wp:extent cx="491490" cy="1111885"/>
                      <wp:effectExtent l="0" t="0" r="3810" b="0"/>
                      <wp:wrapNone/>
                      <wp:docPr id="252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" cy="1111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3621E4" w:rsidRDefault="00AC622F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  <w:t>3</w:t>
                                  </w:r>
                                </w:p>
                                <w:p w:rsidR="00AC622F" w:rsidRPr="003621E4" w:rsidRDefault="00AC622F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14EEF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6" type="#_x0000_t202" style="position:absolute;left:0;text-align:left;margin-left:58.2pt;margin-top:3.6pt;width:38.7pt;height:87.55pt;z-index:25231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" stroked="f">
                      <v:textbox>
                        <w:txbxContent>
                          <w:p w:rsidR="00AC622F" w:rsidRPr="003621E4" w:rsidRDefault="00AC622F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  <w:t>3</w:t>
                            </w:r>
                          </w:p>
                          <w:p w:rsidR="00AC622F" w:rsidRPr="003621E4" w:rsidRDefault="00AC622F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22B4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3600" behindDoc="0" locked="0" layoutInCell="1" allowOverlap="1" wp14:anchorId="07928B46" wp14:editId="1BF5A7E4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-189230</wp:posOffset>
                      </wp:positionV>
                      <wp:extent cx="731520" cy="1352550"/>
                      <wp:effectExtent l="0" t="0" r="0" b="0"/>
                      <wp:wrapNone/>
                      <wp:docPr id="288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1520" cy="1352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3621E4" w:rsidRDefault="00AC622F" w:rsidP="00624830">
                                  <w:pPr>
                                    <w:rPr>
                                      <w:b/>
                                      <w:color w:val="00B0F0"/>
                                      <w:sz w:val="180"/>
                                      <w:szCs w:val="180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180"/>
                                      <w:szCs w:val="18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928B46" id="Text Box 21" o:spid="_x0000_s1027" type="#_x0000_t202" style="position:absolute;left:0;text-align:left;margin-left:8.1pt;margin-top:-14.9pt;width:57.6pt;height:106.5pt;z-index:25231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" stroked="f">
                      <v:textbox>
                        <w:txbxContent>
                          <w:p w:rsidR="00AC622F" w:rsidRPr="003621E4" w:rsidRDefault="00AC622F" w:rsidP="00624830">
                            <w:pPr>
                              <w:rPr>
                                <w:b/>
                                <w:color w:val="00B0F0"/>
                                <w:sz w:val="180"/>
                                <w:szCs w:val="180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180"/>
                                <w:szCs w:val="18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24830" w:rsidRPr="006007DF" w:rsidTr="0088672E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24830" w:rsidRDefault="00624830" w:rsidP="0088672E">
            <w:pPr>
              <w:jc w:val="center"/>
            </w:pPr>
            <w:r>
              <w:rPr>
                <w:b/>
                <w:sz w:val="120"/>
                <w:szCs w:val="120"/>
              </w:rPr>
              <w:t>mixed number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24830" w:rsidRDefault="00295CE2" w:rsidP="0088672E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6672" behindDoc="0" locked="0" layoutInCell="1" allowOverlap="1" wp14:anchorId="18978350" wp14:editId="079554A8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-29845</wp:posOffset>
                      </wp:positionV>
                      <wp:extent cx="752475" cy="1255395"/>
                      <wp:effectExtent l="0" t="0" r="9525" b="1905"/>
                      <wp:wrapNone/>
                      <wp:docPr id="289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2475" cy="1255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3621E4" w:rsidRDefault="00AC622F" w:rsidP="00624830">
                                  <w:pPr>
                                    <w:rPr>
                                      <w:b/>
                                      <w:color w:val="00B0F0"/>
                                      <w:sz w:val="170"/>
                                      <w:szCs w:val="170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170"/>
                                      <w:szCs w:val="17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978350" id="Text Box 23" o:spid="_x0000_s1028" type="#_x0000_t202" style="position:absolute;left:0;text-align:left;margin-left:.1pt;margin-top:-2.35pt;width:59.25pt;height:98.85pt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" stroked="f">
                      <v:textbox>
                        <w:txbxContent>
                          <w:p w:rsidR="00AC622F" w:rsidRPr="003621E4" w:rsidRDefault="00AC622F" w:rsidP="00624830">
                            <w:pPr>
                              <w:rPr>
                                <w:b/>
                                <w:color w:val="00B0F0"/>
                                <w:sz w:val="170"/>
                                <w:szCs w:val="170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170"/>
                                <w:szCs w:val="17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24830" w:rsidRPr="0065163A" w:rsidRDefault="00624830" w:rsidP="00295CE2">
            <w:pPr>
              <w:jc w:val="center"/>
              <w:rPr>
                <w:color w:val="C00000"/>
                <w:sz w:val="180"/>
                <w:szCs w:val="1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8720" behindDoc="0" locked="0" layoutInCell="1" allowOverlap="1" wp14:anchorId="07ED88F4" wp14:editId="3EABAA05">
                      <wp:simplePos x="0" y="0"/>
                      <wp:positionH relativeFrom="column">
                        <wp:posOffset>573405</wp:posOffset>
                      </wp:positionH>
                      <wp:positionV relativeFrom="paragraph">
                        <wp:posOffset>-5080</wp:posOffset>
                      </wp:positionV>
                      <wp:extent cx="491490" cy="1111885"/>
                      <wp:effectExtent l="0" t="0" r="3810" b="0"/>
                      <wp:wrapNone/>
                      <wp:docPr id="290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" cy="1111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3621E4" w:rsidRDefault="00AC622F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  <w:u w:val="single"/>
                                    </w:rPr>
                                    <w:t>3</w:t>
                                  </w:r>
                                </w:p>
                                <w:p w:rsidR="00AC622F" w:rsidRPr="003621E4" w:rsidRDefault="00AC622F" w:rsidP="00624830">
                                  <w:pPr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</w:pPr>
                                  <w:r w:rsidRPr="003621E4">
                                    <w:rPr>
                                      <w:b/>
                                      <w:color w:val="00B0F0"/>
                                      <w:sz w:val="68"/>
                                      <w:szCs w:val="68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ED88F4" id="Text Box 24" o:spid="_x0000_s1029" type="#_x0000_t202" style="position:absolute;left:0;text-align:left;margin-left:45.15pt;margin-top:-.4pt;width:38.7pt;height:87.55pt;z-index:2523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" stroked="f">
                      <v:textbox>
                        <w:txbxContent>
                          <w:p w:rsidR="00AC622F" w:rsidRPr="003621E4" w:rsidRDefault="00AC622F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  <w:u w:val="single"/>
                              </w:rPr>
                              <w:t>3</w:t>
                            </w:r>
                          </w:p>
                          <w:p w:rsidR="00AC622F" w:rsidRPr="003621E4" w:rsidRDefault="00AC622F" w:rsidP="00624830">
                            <w:pPr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</w:pPr>
                            <w:r w:rsidRPr="003621E4">
                              <w:rPr>
                                <w:b/>
                                <w:color w:val="00B0F0"/>
                                <w:sz w:val="68"/>
                                <w:szCs w:val="68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B22">
              <w:rPr>
                <w:noProof/>
              </w:rPr>
              <w:object w:dxaOrig="1440" w:dyaOrig="1440">
                <v:shape id="_x0000_s2117" type="#_x0000_t75" style="position:absolute;left:0;text-align:left;margin-left:97.65pt;margin-top:30.5pt;width:134.6pt;height:35.35pt;z-index:252317696;mso-position-horizontal-relative:text;mso-position-vertical-relative:text">
                  <v:imagedata r:id="rId19" o:title=""/>
                </v:shape>
                <o:OLEObject Type="Embed" ProgID="PBrush" ShapeID="_x0000_s2117" DrawAspect="Content" ObjectID="_1565012247" r:id="rId21"/>
              </w:object>
            </w:r>
            <w:r>
              <w:rPr>
                <w:sz w:val="180"/>
                <w:szCs w:val="180"/>
              </w:rPr>
              <w:t xml:space="preserve">      </w:t>
            </w:r>
          </w:p>
          <w:p w:rsidR="00624830" w:rsidRDefault="00624830" w:rsidP="0088672E">
            <w:pPr>
              <w:jc w:val="center"/>
            </w:pP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624830" w:rsidRDefault="00624830" w:rsidP="00624830">
            <w:pPr>
              <w:ind w:left="-46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number that has </w:t>
            </w:r>
          </w:p>
          <w:p w:rsidR="00624830" w:rsidRDefault="00624830" w:rsidP="00624830">
            <w:pPr>
              <w:ind w:left="-46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ounting number </w:t>
            </w:r>
          </w:p>
          <w:p w:rsidR="00624830" w:rsidRPr="006007DF" w:rsidRDefault="00624830" w:rsidP="0062483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nd a fraction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3240"/>
        <w:gridCol w:w="4788"/>
      </w:tblGrid>
      <w:tr w:rsidR="008F0C53" w:rsidRPr="00B0038F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month</w:t>
            </w:r>
          </w:p>
        </w:tc>
      </w:tr>
      <w:tr w:rsidR="008F0C53" w:rsidTr="008F0C5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onth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Default="0029364E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994112" behindDoc="0" locked="0" layoutInCell="1" allowOverlap="1" wp14:anchorId="74106201" wp14:editId="338CB148">
                  <wp:simplePos x="0" y="0"/>
                  <wp:positionH relativeFrom="column">
                    <wp:posOffset>224790</wp:posOffset>
                  </wp:positionH>
                  <wp:positionV relativeFrom="paragraph">
                    <wp:posOffset>65405</wp:posOffset>
                  </wp:positionV>
                  <wp:extent cx="4248150" cy="1800225"/>
                  <wp:effectExtent l="0" t="0" r="0" b="9525"/>
                  <wp:wrapNone/>
                  <wp:docPr id="115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8150" cy="1800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 wp14:anchorId="3779E6CE" wp14:editId="5A9849E5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866265</wp:posOffset>
                      </wp:positionV>
                      <wp:extent cx="4773930" cy="436880"/>
                      <wp:effectExtent l="0" t="0" r="7620" b="1270"/>
                      <wp:wrapNone/>
                      <wp:docPr id="883" name="Text Box 1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73930" cy="4368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17676A" w:rsidRDefault="00AC622F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Pr="0017676A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September is the ninth month of the year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79E6CE" id="Text Box 1162" o:spid="_x0000_s1030" type="#_x0000_t202" style="position:absolute;left:0;text-align:left;margin-left:-5.4pt;margin-top:146.95pt;width:375.9pt;height:34.4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" stroked="f">
                      <v:textbox>
                        <w:txbxContent>
                          <w:p w:rsidR="00AC622F" w:rsidRPr="0017676A" w:rsidRDefault="00AC622F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Pr="0017676A">
                              <w:rPr>
                                <w:b/>
                                <w:sz w:val="40"/>
                                <w:szCs w:val="40"/>
                              </w:rPr>
                              <w:t xml:space="preserve">September is the ninth month of the year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F0C53" w:rsidRPr="00B0038F" w:rsidTr="007427FC">
        <w:trPr>
          <w:trHeight w:val="4044"/>
        </w:trPr>
        <w:tc>
          <w:tcPr>
            <w:tcW w:w="5352" w:type="dxa"/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month</w:t>
            </w:r>
          </w:p>
        </w:tc>
        <w:tc>
          <w:tcPr>
            <w:tcW w:w="5916" w:type="dxa"/>
            <w:gridSpan w:val="2"/>
            <w:vAlign w:val="center"/>
          </w:tcPr>
          <w:p w:rsidR="008F0C53" w:rsidRDefault="00182A3C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98208" behindDoc="0" locked="0" layoutInCell="1" allowOverlap="1" wp14:anchorId="6A8CC789" wp14:editId="35CFBBD2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2021840</wp:posOffset>
                      </wp:positionV>
                      <wp:extent cx="3932555" cy="402590"/>
                      <wp:effectExtent l="0" t="0" r="0" b="0"/>
                      <wp:wrapNone/>
                      <wp:docPr id="882" name="Text Box 11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32555" cy="402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606EA" w:rsidRDefault="00AC622F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0606EA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September is the ninth month of the year.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8CC789" id="Text Box 1163" o:spid="_x0000_s1031" type="#_x0000_t202" style="position:absolute;left:0;text-align:left;margin-left:-5.5pt;margin-top:159.2pt;width:309.65pt;height:31.7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" stroked="f">
                      <v:textbox>
                        <w:txbxContent>
                          <w:p w:rsidR="00AC622F" w:rsidRPr="000606EA" w:rsidRDefault="00AC622F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0606EA">
                              <w:rPr>
                                <w:b/>
                                <w:sz w:val="32"/>
                                <w:szCs w:val="32"/>
                              </w:rPr>
                              <w:t xml:space="preserve">September is the ninth month of the year.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9364E">
              <w:rPr>
                <w:b/>
                <w:noProof/>
              </w:rPr>
              <w:drawing>
                <wp:anchor distT="0" distB="0" distL="114300" distR="114300" simplePos="0" relativeHeight="251996160" behindDoc="0" locked="0" layoutInCell="1" allowOverlap="1" wp14:anchorId="7D654279" wp14:editId="30B41E55">
                  <wp:simplePos x="0" y="0"/>
                  <wp:positionH relativeFrom="column">
                    <wp:posOffset>-27940</wp:posOffset>
                  </wp:positionH>
                  <wp:positionV relativeFrom="paragraph">
                    <wp:posOffset>146050</wp:posOffset>
                  </wp:positionV>
                  <wp:extent cx="3647440" cy="1800225"/>
                  <wp:effectExtent l="0" t="0" r="0" b="9525"/>
                  <wp:wrapNone/>
                  <wp:docPr id="1160" name="Picture 1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7440" cy="1800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88" w:type="dxa"/>
            <w:vAlign w:val="center"/>
          </w:tcPr>
          <w:p w:rsidR="00A24624" w:rsidRDefault="00A24624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length of time equal to </w:t>
            </w:r>
          </w:p>
          <w:p w:rsidR="008F0C53" w:rsidRDefault="00A24624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28, 30, or 31 days.  </w:t>
            </w:r>
          </w:p>
          <w:p w:rsidR="00A24624" w:rsidRPr="00B0038F" w:rsidRDefault="00A24624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2 months = 1 year</w:t>
            </w:r>
          </w:p>
        </w:tc>
      </w:tr>
    </w:tbl>
    <w:tbl>
      <w:tblPr>
        <w:tblpPr w:leftFromText="180" w:rightFromText="180" w:vertAnchor="text" w:tblpY="1"/>
        <w:tblOverlap w:val="never"/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75"/>
        <w:gridCol w:w="375"/>
        <w:gridCol w:w="1741"/>
        <w:gridCol w:w="405"/>
        <w:gridCol w:w="2925"/>
        <w:gridCol w:w="248"/>
        <w:gridCol w:w="4179"/>
        <w:gridCol w:w="108"/>
      </w:tblGrid>
      <w:tr w:rsidR="00C57B53" w:rsidTr="00C57B53">
        <w:trPr>
          <w:trHeight w:val="4041"/>
        </w:trPr>
        <w:tc>
          <w:tcPr>
            <w:tcW w:w="16056" w:type="dxa"/>
            <w:gridSpan w:val="8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:rsidR="00C57B53" w:rsidRDefault="00C57B53" w:rsidP="0088672E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multiple</w:t>
            </w:r>
          </w:p>
        </w:tc>
      </w:tr>
      <w:tr w:rsidR="00C57B53" w:rsidRPr="00222B3A" w:rsidTr="00C57B53">
        <w:trPr>
          <w:trHeight w:val="4041"/>
        </w:trPr>
        <w:tc>
          <w:tcPr>
            <w:tcW w:w="8596" w:type="dxa"/>
            <w:gridSpan w:val="4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nil"/>
            </w:tcBorders>
            <w:vAlign w:val="center"/>
            <w:hideMark/>
          </w:tcPr>
          <w:p w:rsidR="00C57B53" w:rsidRDefault="00C57B53" w:rsidP="0088672E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ultiple</w:t>
            </w:r>
          </w:p>
        </w:tc>
        <w:tc>
          <w:tcPr>
            <w:tcW w:w="7460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:rsidR="00C57B53" w:rsidRDefault="00C57B53" w:rsidP="00295CE2">
            <w:pPr>
              <w:rPr>
                <w:b/>
                <w:sz w:val="56"/>
                <w:szCs w:val="56"/>
              </w:rPr>
            </w:pPr>
            <w:r>
              <w:rPr>
                <w:noProof/>
              </w:rPr>
              <w:drawing>
                <wp:anchor distT="0" distB="0" distL="114300" distR="114300" simplePos="0" relativeHeight="252277760" behindDoc="0" locked="0" layoutInCell="1" allowOverlap="1" wp14:anchorId="277C5959" wp14:editId="687C65D9">
                  <wp:simplePos x="0" y="0"/>
                  <wp:positionH relativeFrom="column">
                    <wp:posOffset>2668905</wp:posOffset>
                  </wp:positionH>
                  <wp:positionV relativeFrom="paragraph">
                    <wp:posOffset>-273685</wp:posOffset>
                  </wp:positionV>
                  <wp:extent cx="882015" cy="805815"/>
                  <wp:effectExtent l="0" t="0" r="0" b="0"/>
                  <wp:wrapNone/>
                  <wp:docPr id="17" name="Picture 17" descr="C:\Users\aosness\AppData\Local\Microsoft\Windows\Temporary Internet Files\Content.IE5\NQC7GRR7\MC900014089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aosness\AppData\Local\Microsoft\Windows\Temporary Internet Files\Content.IE5\NQC7GRR7\MC900014089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015" cy="80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56"/>
                <w:szCs w:val="56"/>
              </w:rPr>
              <w:t xml:space="preserve">       Multiples of </w:t>
            </w:r>
          </w:p>
          <w:p w:rsidR="00C57B53" w:rsidRDefault="00C57B53" w:rsidP="0088672E">
            <w:pPr>
              <w:jc w:val="center"/>
              <w:rPr>
                <w:b/>
                <w:sz w:val="56"/>
                <w:szCs w:val="56"/>
              </w:rPr>
            </w:pPr>
          </w:p>
          <w:p w:rsidR="00C57B53" w:rsidRPr="00222B3A" w:rsidRDefault="00C57B53" w:rsidP="0088672E">
            <w:pPr>
              <w:jc w:val="center"/>
              <w:rPr>
                <w:color w:val="0000FF"/>
              </w:rPr>
            </w:pPr>
            <w:r w:rsidRPr="00222B3A">
              <w:rPr>
                <w:b/>
                <w:color w:val="0000FF"/>
                <w:sz w:val="56"/>
                <w:szCs w:val="56"/>
              </w:rPr>
              <w:t>3, 6, 9, 12, 15, 18, 21</w:t>
            </w:r>
            <w:r>
              <w:rPr>
                <w:b/>
                <w:color w:val="0000FF"/>
                <w:sz w:val="56"/>
                <w:szCs w:val="56"/>
              </w:rPr>
              <w:t xml:space="preserve"> </w:t>
            </w:r>
            <w:r w:rsidRPr="00222B3A">
              <w:rPr>
                <w:b/>
                <w:color w:val="0000FF"/>
                <w:sz w:val="56"/>
                <w:szCs w:val="56"/>
              </w:rPr>
              <w:t>…</w:t>
            </w:r>
          </w:p>
        </w:tc>
      </w:tr>
      <w:tr w:rsidR="00C57B53" w:rsidTr="00C57B53">
        <w:trPr>
          <w:trHeight w:val="4042"/>
        </w:trPr>
        <w:tc>
          <w:tcPr>
            <w:tcW w:w="6075" w:type="dxa"/>
            <w:tcBorders>
              <w:top w:val="dashed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57B53" w:rsidRDefault="00C57B53" w:rsidP="0088672E">
            <w:pPr>
              <w:jc w:val="center"/>
            </w:pPr>
            <w:r>
              <w:rPr>
                <w:b/>
                <w:sz w:val="120"/>
                <w:szCs w:val="120"/>
              </w:rPr>
              <w:t>multiple</w:t>
            </w:r>
          </w:p>
        </w:tc>
        <w:tc>
          <w:tcPr>
            <w:tcW w:w="5694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57B53" w:rsidRDefault="00295CE2" w:rsidP="0088672E">
            <w:pPr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w:drawing>
                <wp:anchor distT="0" distB="0" distL="114300" distR="114300" simplePos="0" relativeHeight="252278784" behindDoc="0" locked="0" layoutInCell="1" allowOverlap="1" wp14:anchorId="3D99E8C3" wp14:editId="54834E2B">
                  <wp:simplePos x="0" y="0"/>
                  <wp:positionH relativeFrom="column">
                    <wp:posOffset>2400300</wp:posOffset>
                  </wp:positionH>
                  <wp:positionV relativeFrom="paragraph">
                    <wp:posOffset>-62865</wp:posOffset>
                  </wp:positionV>
                  <wp:extent cx="882015" cy="805815"/>
                  <wp:effectExtent l="0" t="0" r="0" b="0"/>
                  <wp:wrapNone/>
                  <wp:docPr id="25" name="Picture 25" descr="C:\Users\aosness\AppData\Local\Microsoft\Windows\Temporary Internet Files\Content.IE5\NQC7GRR7\MC900014089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aosness\AppData\Local\Microsoft\Windows\Temporary Internet Files\Content.IE5\NQC7GRR7\MC900014089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015" cy="80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57B53" w:rsidRDefault="00295CE2" w:rsidP="00295CE2">
            <w:pPr>
              <w:rPr>
                <w:b/>
                <w:sz w:val="56"/>
                <w:szCs w:val="56"/>
              </w:rPr>
            </w:pPr>
            <w:r>
              <w:rPr>
                <w:b/>
                <w:sz w:val="56"/>
                <w:szCs w:val="56"/>
              </w:rPr>
              <w:t xml:space="preserve">    </w:t>
            </w:r>
            <w:r w:rsidR="00C57B53">
              <w:rPr>
                <w:b/>
                <w:sz w:val="56"/>
                <w:szCs w:val="56"/>
              </w:rPr>
              <w:t xml:space="preserve"> Multiples of </w:t>
            </w:r>
          </w:p>
          <w:p w:rsidR="00C57B53" w:rsidRDefault="00C57B53" w:rsidP="0088672E">
            <w:pPr>
              <w:jc w:val="center"/>
              <w:rPr>
                <w:b/>
                <w:sz w:val="56"/>
                <w:szCs w:val="56"/>
              </w:rPr>
            </w:pPr>
          </w:p>
          <w:p w:rsidR="00C57B53" w:rsidRDefault="00C57B53" w:rsidP="0088672E">
            <w:pPr>
              <w:jc w:val="center"/>
              <w:rPr>
                <w:sz w:val="44"/>
                <w:szCs w:val="44"/>
              </w:rPr>
            </w:pPr>
            <w:r w:rsidRPr="00222B3A">
              <w:rPr>
                <w:b/>
                <w:color w:val="0000FF"/>
                <w:sz w:val="44"/>
                <w:szCs w:val="44"/>
              </w:rPr>
              <w:t>3, 6, 9, 12, 15, 18, 21 …</w:t>
            </w:r>
          </w:p>
        </w:tc>
        <w:tc>
          <w:tcPr>
            <w:tcW w:w="4287" w:type="dxa"/>
            <w:gridSpan w:val="2"/>
            <w:tcBorders>
              <w:top w:val="dashed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624830" w:rsidRDefault="00C57B53" w:rsidP="0088672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product of </w:t>
            </w:r>
          </w:p>
          <w:p w:rsidR="00624830" w:rsidRDefault="00C57B53" w:rsidP="0088672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whole number </w:t>
            </w:r>
          </w:p>
          <w:p w:rsidR="00624830" w:rsidRDefault="00C57B53" w:rsidP="0088672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d any other </w:t>
            </w:r>
          </w:p>
          <w:p w:rsidR="00C57B53" w:rsidRDefault="00C57B53" w:rsidP="0088672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whole number.</w:t>
            </w:r>
          </w:p>
        </w:tc>
      </w:tr>
      <w:tr w:rsidR="00687B8B" w:rsidRPr="006007DF" w:rsidTr="00C57B53">
        <w:trPr>
          <w:gridAfter w:val="1"/>
          <w:wAfter w:w="108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b/>
              </w:rPr>
            </w:pPr>
            <w:r>
              <w:rPr>
                <w:b/>
              </w:rPr>
              <w:br w:type="page"/>
            </w:r>
          </w:p>
          <w:p w:rsidR="00687B8B" w:rsidRDefault="00687B8B" w:rsidP="00687B8B">
            <w:pPr>
              <w:jc w:val="center"/>
              <w:rPr>
                <w:b/>
              </w:rPr>
            </w:pPr>
          </w:p>
          <w:p w:rsidR="00687B8B" w:rsidRDefault="00687B8B" w:rsidP="00687B8B">
            <w:pPr>
              <w:jc w:val="center"/>
              <w:rPr>
                <w:b/>
              </w:rPr>
            </w:pPr>
          </w:p>
          <w:p w:rsidR="00687B8B" w:rsidRDefault="00687B8B" w:rsidP="00687B8B">
            <w:pPr>
              <w:jc w:val="center"/>
              <w:rPr>
                <w:b/>
              </w:rPr>
            </w:pPr>
          </w:p>
          <w:p w:rsidR="00687B8B" w:rsidRPr="00D16D7E" w:rsidRDefault="00687B8B" w:rsidP="00687B8B">
            <w:pPr>
              <w:jc w:val="center"/>
              <w:rPr>
                <w:b/>
                <w:sz w:val="130"/>
                <w:szCs w:val="130"/>
              </w:rPr>
            </w:pPr>
            <w:r w:rsidRPr="00D16D7E">
              <w:rPr>
                <w:b/>
                <w:sz w:val="130"/>
                <w:szCs w:val="130"/>
              </w:rPr>
              <w:t xml:space="preserve">multiplicative comparison </w:t>
            </w:r>
          </w:p>
          <w:p w:rsidR="00687B8B" w:rsidRPr="00365C40" w:rsidRDefault="00687B8B" w:rsidP="00687B8B">
            <w:pPr>
              <w:jc w:val="center"/>
              <w:rPr>
                <w:b/>
                <w:sz w:val="120"/>
                <w:szCs w:val="120"/>
              </w:rPr>
            </w:pPr>
          </w:p>
        </w:tc>
      </w:tr>
      <w:tr w:rsidR="00687B8B" w:rsidTr="00C57B53">
        <w:trPr>
          <w:gridAfter w:val="1"/>
          <w:wAfter w:w="108" w:type="dxa"/>
          <w:trHeight w:val="4041"/>
        </w:trPr>
        <w:tc>
          <w:tcPr>
            <w:tcW w:w="8191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D16D7E" w:rsidRDefault="00687B8B" w:rsidP="00687B8B">
            <w:pPr>
              <w:rPr>
                <w:b/>
                <w:sz w:val="110"/>
                <w:szCs w:val="110"/>
              </w:rPr>
            </w:pPr>
            <w:r>
              <w:rPr>
                <w:b/>
                <w:sz w:val="72"/>
                <w:szCs w:val="72"/>
              </w:rPr>
              <w:t xml:space="preserve">     </w:t>
            </w:r>
            <w:r w:rsidRPr="00D16D7E">
              <w:rPr>
                <w:b/>
                <w:sz w:val="110"/>
                <w:szCs w:val="110"/>
              </w:rPr>
              <w:t xml:space="preserve">multiplicative    </w:t>
            </w:r>
          </w:p>
          <w:p w:rsidR="00687B8B" w:rsidRPr="00365C40" w:rsidRDefault="00687B8B" w:rsidP="00687B8B">
            <w:pPr>
              <w:rPr>
                <w:b/>
                <w:sz w:val="72"/>
                <w:szCs w:val="72"/>
              </w:rPr>
            </w:pPr>
            <w:r w:rsidRPr="00D16D7E">
              <w:rPr>
                <w:b/>
                <w:sz w:val="110"/>
                <w:szCs w:val="110"/>
              </w:rPr>
              <w:t xml:space="preserve">     comparison</w:t>
            </w:r>
            <w:r>
              <w:rPr>
                <w:b/>
                <w:sz w:val="72"/>
                <w:szCs w:val="72"/>
              </w:rPr>
              <w:t xml:space="preserve">  </w:t>
            </w:r>
          </w:p>
        </w:tc>
        <w:tc>
          <w:tcPr>
            <w:tcW w:w="7757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  <w:r>
              <w:rPr>
                <w:noProof/>
              </w:rPr>
              <w:drawing>
                <wp:anchor distT="0" distB="0" distL="114300" distR="114300" simplePos="0" relativeHeight="251801600" behindDoc="0" locked="0" layoutInCell="1" allowOverlap="1" wp14:anchorId="58FA899C" wp14:editId="1E7E0907">
                  <wp:simplePos x="0" y="0"/>
                  <wp:positionH relativeFrom="column">
                    <wp:posOffset>1445895</wp:posOffset>
                  </wp:positionH>
                  <wp:positionV relativeFrom="paragraph">
                    <wp:posOffset>13970</wp:posOffset>
                  </wp:positionV>
                  <wp:extent cx="1552575" cy="1514475"/>
                  <wp:effectExtent l="19050" t="0" r="9525" b="0"/>
                  <wp:wrapNone/>
                  <wp:docPr id="63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144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</w:p>
          <w:p w:rsidR="00687B8B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</w:p>
          <w:p w:rsidR="00687B8B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</w:p>
          <w:p w:rsidR="00687B8B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</w:p>
          <w:p w:rsidR="00687B8B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</w:p>
          <w:p w:rsidR="00687B8B" w:rsidRDefault="00687B8B" w:rsidP="00687B8B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</w:p>
          <w:p w:rsidR="00D16D7E" w:rsidRDefault="00D16D7E" w:rsidP="00B64FF7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  <w:r>
              <w:rPr>
                <w:b/>
                <w:color w:val="FF0000"/>
                <w:sz w:val="32"/>
                <w:szCs w:val="32"/>
              </w:rPr>
              <w:t xml:space="preserve">  </w:t>
            </w:r>
            <w:r w:rsidR="00687B8B">
              <w:rPr>
                <w:b/>
                <w:color w:val="FF0000"/>
                <w:sz w:val="32"/>
                <w:szCs w:val="32"/>
              </w:rPr>
              <w:t>Amy ha</w:t>
            </w:r>
            <w:r w:rsidR="00B64FF7">
              <w:rPr>
                <w:b/>
                <w:color w:val="FF0000"/>
                <w:sz w:val="32"/>
                <w:szCs w:val="32"/>
              </w:rPr>
              <w:t>d</w:t>
            </w:r>
            <w:r w:rsidR="00687B8B">
              <w:rPr>
                <w:b/>
                <w:color w:val="FF0000"/>
                <w:sz w:val="32"/>
                <w:szCs w:val="32"/>
              </w:rPr>
              <w:t xml:space="preserve"> 5 baseball cards.  Jeff ha</w:t>
            </w:r>
            <w:r w:rsidR="00B64FF7">
              <w:rPr>
                <w:b/>
                <w:color w:val="FF0000"/>
                <w:sz w:val="32"/>
                <w:szCs w:val="32"/>
              </w:rPr>
              <w:t>d</w:t>
            </w:r>
            <w:r w:rsidR="00687B8B">
              <w:rPr>
                <w:b/>
                <w:color w:val="FF0000"/>
                <w:sz w:val="32"/>
                <w:szCs w:val="32"/>
              </w:rPr>
              <w:t xml:space="preserve"> 3 times </w:t>
            </w:r>
          </w:p>
          <w:p w:rsidR="00922B48" w:rsidRDefault="00687B8B" w:rsidP="00B64FF7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  <w:r>
              <w:rPr>
                <w:b/>
                <w:color w:val="FF0000"/>
                <w:sz w:val="32"/>
                <w:szCs w:val="32"/>
              </w:rPr>
              <w:t xml:space="preserve">as many cards as Amy.  How many </w:t>
            </w:r>
          </w:p>
          <w:p w:rsidR="00687B8B" w:rsidRPr="00365C40" w:rsidRDefault="00687B8B" w:rsidP="00B64FF7">
            <w:pPr>
              <w:ind w:right="1075"/>
              <w:jc w:val="center"/>
              <w:rPr>
                <w:b/>
                <w:color w:val="FF0000"/>
                <w:sz w:val="32"/>
                <w:szCs w:val="32"/>
              </w:rPr>
            </w:pPr>
            <w:r>
              <w:rPr>
                <w:b/>
                <w:color w:val="FF0000"/>
                <w:sz w:val="32"/>
                <w:szCs w:val="32"/>
              </w:rPr>
              <w:t xml:space="preserve">baseball cards did </w:t>
            </w:r>
            <w:r w:rsidRPr="002E2F92">
              <w:rPr>
                <w:b/>
                <w:color w:val="FF0000"/>
                <w:sz w:val="32"/>
                <w:szCs w:val="32"/>
              </w:rPr>
              <w:t>they</w:t>
            </w:r>
            <w:r>
              <w:rPr>
                <w:b/>
                <w:color w:val="FF0000"/>
                <w:sz w:val="32"/>
                <w:szCs w:val="32"/>
              </w:rPr>
              <w:t xml:space="preserve"> have altogether? </w:t>
            </w:r>
          </w:p>
        </w:tc>
      </w:tr>
      <w:tr w:rsidR="00687B8B" w:rsidRPr="006007DF" w:rsidTr="00C57B53">
        <w:trPr>
          <w:gridAfter w:val="1"/>
          <w:wAfter w:w="108" w:type="dxa"/>
          <w:trHeight w:val="4042"/>
        </w:trPr>
        <w:tc>
          <w:tcPr>
            <w:tcW w:w="6450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D16D7E" w:rsidRDefault="00687B8B" w:rsidP="00687B8B">
            <w:pPr>
              <w:jc w:val="center"/>
              <w:rPr>
                <w:b/>
                <w:sz w:val="90"/>
                <w:szCs w:val="90"/>
              </w:rPr>
            </w:pPr>
            <w:r w:rsidRPr="00D16D7E">
              <w:rPr>
                <w:b/>
                <w:sz w:val="90"/>
                <w:szCs w:val="90"/>
              </w:rPr>
              <w:t xml:space="preserve">multiplicative comparison  </w:t>
            </w:r>
          </w:p>
        </w:tc>
        <w:tc>
          <w:tcPr>
            <w:tcW w:w="5071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42D25D6" wp14:editId="331169D8">
                  <wp:extent cx="1609725" cy="1571625"/>
                  <wp:effectExtent l="19050" t="0" r="9525" b="0"/>
                  <wp:docPr id="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B8B" w:rsidRPr="002E2F92" w:rsidRDefault="00687B8B" w:rsidP="00B64FF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2E2F92">
              <w:rPr>
                <w:b/>
                <w:color w:val="FF0000"/>
                <w:sz w:val="26"/>
                <w:szCs w:val="26"/>
              </w:rPr>
              <w:t>Amy ha</w:t>
            </w:r>
            <w:r w:rsidR="00B64FF7">
              <w:rPr>
                <w:b/>
                <w:color w:val="FF0000"/>
                <w:sz w:val="26"/>
                <w:szCs w:val="26"/>
              </w:rPr>
              <w:t>d</w:t>
            </w:r>
            <w:r w:rsidRPr="002E2F92">
              <w:rPr>
                <w:b/>
                <w:color w:val="FF0000"/>
                <w:sz w:val="26"/>
                <w:szCs w:val="26"/>
              </w:rPr>
              <w:t xml:space="preserve"> 5 baseball cards.  Jeff ha</w:t>
            </w:r>
            <w:r w:rsidR="00B64FF7">
              <w:rPr>
                <w:b/>
                <w:color w:val="FF0000"/>
                <w:sz w:val="26"/>
                <w:szCs w:val="26"/>
              </w:rPr>
              <w:t>d</w:t>
            </w:r>
            <w:r w:rsidRPr="002E2F92">
              <w:rPr>
                <w:b/>
                <w:color w:val="FF0000"/>
                <w:sz w:val="26"/>
                <w:szCs w:val="26"/>
              </w:rPr>
              <w:t xml:space="preserve"> 3 times as many cards as Amy.  How many baseball cards did they have altogether?  </w:t>
            </w:r>
          </w:p>
        </w:tc>
        <w:tc>
          <w:tcPr>
            <w:tcW w:w="442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F0C53" w:rsidRDefault="00687B8B" w:rsidP="00687B8B">
            <w:pPr>
              <w:ind w:left="329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ompare by asking </w:t>
            </w:r>
          </w:p>
          <w:p w:rsidR="008F0C53" w:rsidRDefault="00687B8B" w:rsidP="00687B8B">
            <w:pPr>
              <w:ind w:left="329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r telling how many times more one amount is </w:t>
            </w:r>
            <w:r w:rsidR="00B64FF7">
              <w:rPr>
                <w:sz w:val="36"/>
                <w:szCs w:val="36"/>
              </w:rPr>
              <w:t>than</w:t>
            </w:r>
            <w:r>
              <w:rPr>
                <w:sz w:val="36"/>
                <w:szCs w:val="36"/>
              </w:rPr>
              <w:t xml:space="preserve"> another. </w:t>
            </w:r>
            <w:r w:rsidR="00B64FF7">
              <w:rPr>
                <w:sz w:val="36"/>
                <w:szCs w:val="36"/>
              </w:rPr>
              <w:t xml:space="preserve"> </w:t>
            </w:r>
            <w:r>
              <w:rPr>
                <w:sz w:val="36"/>
                <w:szCs w:val="36"/>
              </w:rPr>
              <w:t>e.g.</w:t>
            </w:r>
            <w:r w:rsidR="00B64FF7">
              <w:rPr>
                <w:sz w:val="36"/>
                <w:szCs w:val="36"/>
              </w:rPr>
              <w:t>,</w:t>
            </w:r>
            <w:r>
              <w:rPr>
                <w:sz w:val="36"/>
                <w:szCs w:val="36"/>
              </w:rPr>
              <w:t xml:space="preserve"> </w:t>
            </w:r>
            <w:r w:rsidR="00B64FF7">
              <w:rPr>
                <w:sz w:val="36"/>
                <w:szCs w:val="36"/>
              </w:rPr>
              <w:t>3</w:t>
            </w:r>
            <w:r>
              <w:rPr>
                <w:sz w:val="36"/>
                <w:szCs w:val="36"/>
              </w:rPr>
              <w:t xml:space="preserve"> times </w:t>
            </w:r>
          </w:p>
          <w:p w:rsidR="00687B8B" w:rsidRPr="006007DF" w:rsidRDefault="00586E25" w:rsidP="001A5D1C">
            <w:pPr>
              <w:ind w:left="329" w:right="61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s many as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08"/>
        <w:gridCol w:w="2425"/>
        <w:gridCol w:w="2304"/>
        <w:gridCol w:w="4919"/>
      </w:tblGrid>
      <w:tr w:rsidR="0045175F" w:rsidRPr="00C43805" w:rsidTr="0045175F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45175F" w:rsidRPr="00C43805" w:rsidRDefault="0045175F" w:rsidP="0045175F">
            <w:pPr>
              <w:jc w:val="center"/>
              <w:rPr>
                <w:b/>
                <w:sz w:val="140"/>
                <w:szCs w:val="14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C43805">
              <w:rPr>
                <w:b/>
                <w:sz w:val="140"/>
                <w:szCs w:val="140"/>
              </w:rPr>
              <w:t>Multiplicative</w:t>
            </w:r>
            <w:r>
              <w:rPr>
                <w:b/>
                <w:sz w:val="140"/>
                <w:szCs w:val="140"/>
              </w:rPr>
              <w:t xml:space="preserve"> Identity Property of 1</w:t>
            </w:r>
            <w:r w:rsidRPr="00C43805">
              <w:rPr>
                <w:b/>
                <w:sz w:val="140"/>
                <w:szCs w:val="140"/>
              </w:rPr>
              <w:t xml:space="preserve"> </w:t>
            </w:r>
          </w:p>
        </w:tc>
      </w:tr>
      <w:tr w:rsidR="0045175F" w:rsidRPr="00484483" w:rsidTr="0045175F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5175F" w:rsidRDefault="0045175F" w:rsidP="0045175F">
            <w:pPr>
              <w:jc w:val="center"/>
              <w:rPr>
                <w:b/>
                <w:sz w:val="100"/>
                <w:szCs w:val="100"/>
              </w:rPr>
            </w:pPr>
            <w:r w:rsidRPr="0092458B">
              <w:rPr>
                <w:b/>
                <w:sz w:val="100"/>
                <w:szCs w:val="100"/>
              </w:rPr>
              <w:t xml:space="preserve">Multiplicative Identity </w:t>
            </w:r>
          </w:p>
          <w:p w:rsidR="0045175F" w:rsidRPr="0092458B" w:rsidRDefault="0045175F" w:rsidP="0045175F">
            <w:pPr>
              <w:jc w:val="center"/>
              <w:rPr>
                <w:b/>
                <w:sz w:val="100"/>
                <w:szCs w:val="100"/>
              </w:rPr>
            </w:pPr>
            <w:r w:rsidRPr="0092458B">
              <w:rPr>
                <w:b/>
                <w:sz w:val="100"/>
                <w:szCs w:val="100"/>
              </w:rPr>
              <w:t>Property of 1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45175F" w:rsidRDefault="0045175F" w:rsidP="0045175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89664" behindDoc="0" locked="0" layoutInCell="1" allowOverlap="1">
                  <wp:simplePos x="0" y="0"/>
                  <wp:positionH relativeFrom="column">
                    <wp:posOffset>1464945</wp:posOffset>
                  </wp:positionH>
                  <wp:positionV relativeFrom="paragraph">
                    <wp:posOffset>-6350</wp:posOffset>
                  </wp:positionV>
                  <wp:extent cx="1304925" cy="1714500"/>
                  <wp:effectExtent l="19050" t="0" r="9525" b="0"/>
                  <wp:wrapNone/>
                  <wp:docPr id="1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group of 3 = 3</w:t>
            </w:r>
          </w:p>
          <w:p w:rsidR="0045175F" w:rsidRPr="00484483" w:rsidRDefault="00AD2A68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×</w:t>
            </w:r>
            <w:r w:rsidR="0045175F">
              <w:rPr>
                <w:b/>
                <w:sz w:val="40"/>
                <w:szCs w:val="40"/>
              </w:rPr>
              <w:t xml:space="preserve"> 3 = 3    </w:t>
            </w:r>
          </w:p>
        </w:tc>
      </w:tr>
      <w:tr w:rsidR="0045175F" w:rsidTr="00543790">
        <w:trPr>
          <w:trHeight w:val="4042"/>
        </w:trPr>
        <w:tc>
          <w:tcPr>
            <w:tcW w:w="640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5175F" w:rsidRPr="0092458B" w:rsidRDefault="0045175F" w:rsidP="0045175F">
            <w:pPr>
              <w:jc w:val="center"/>
              <w:rPr>
                <w:b/>
                <w:sz w:val="90"/>
                <w:szCs w:val="90"/>
              </w:rPr>
            </w:pPr>
            <w:r>
              <w:rPr>
                <w:b/>
                <w:sz w:val="90"/>
                <w:szCs w:val="90"/>
              </w:rPr>
              <w:t>Multiplicative Identity Property of 1</w:t>
            </w:r>
          </w:p>
        </w:tc>
        <w:tc>
          <w:tcPr>
            <w:tcW w:w="472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5175F" w:rsidRDefault="0045175F" w:rsidP="0045175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04925" cy="1714500"/>
                  <wp:effectExtent l="19050" t="0" r="9525" b="0"/>
                  <wp:docPr id="1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175F" w:rsidRDefault="0045175F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1 group of 3 = 3</w:t>
            </w:r>
          </w:p>
          <w:p w:rsidR="0045175F" w:rsidRPr="00484483" w:rsidRDefault="00AD2A68" w:rsidP="0045175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1 ×</w:t>
            </w:r>
            <w:r w:rsidR="0045175F">
              <w:rPr>
                <w:b/>
                <w:sz w:val="40"/>
                <w:szCs w:val="40"/>
              </w:rPr>
              <w:t xml:space="preserve"> 3 = 3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765115" w:rsidRDefault="00765115" w:rsidP="0076511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ultiplying a factor </w:t>
            </w:r>
          </w:p>
          <w:p w:rsidR="00765115" w:rsidRDefault="00765115" w:rsidP="0076511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by one gives a </w:t>
            </w:r>
          </w:p>
          <w:p w:rsidR="00765115" w:rsidRDefault="00765115" w:rsidP="0076511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product identical </w:t>
            </w:r>
          </w:p>
          <w:p w:rsidR="0045175F" w:rsidRDefault="00765115" w:rsidP="0076511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the given factor. 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64"/>
        <w:gridCol w:w="3096"/>
        <w:gridCol w:w="1921"/>
        <w:gridCol w:w="4967"/>
      </w:tblGrid>
      <w:tr w:rsidR="00687B8B" w:rsidRPr="006007DF" w:rsidTr="000804D0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multiply</w:t>
            </w:r>
          </w:p>
        </w:tc>
      </w:tr>
      <w:tr w:rsidR="00687B8B" w:rsidTr="000804D0">
        <w:trPr>
          <w:trHeight w:val="4041"/>
        </w:trPr>
        <w:tc>
          <w:tcPr>
            <w:tcW w:w="9060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ultiply</w:t>
            </w:r>
          </w:p>
        </w:tc>
        <w:tc>
          <w:tcPr>
            <w:tcW w:w="6888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28775" cy="1524000"/>
                  <wp:effectExtent l="0" t="0" r="9525" b="0"/>
                  <wp:docPr id="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 l="5528" t="19685" r="9787" b="35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206" cy="1528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43FF" w:rsidRDefault="007E43FF" w:rsidP="00687B8B">
            <w:pPr>
              <w:jc w:val="center"/>
              <w:rPr>
                <w:noProof/>
              </w:rPr>
            </w:pPr>
          </w:p>
          <w:p w:rsidR="00687B8B" w:rsidRPr="0023055A" w:rsidRDefault="00687B8B" w:rsidP="00687B8B">
            <w:pPr>
              <w:rPr>
                <w:b/>
                <w:sz w:val="40"/>
                <w:szCs w:val="40"/>
              </w:rPr>
            </w:pPr>
            <w:r>
              <w:rPr>
                <w:b/>
              </w:rPr>
              <w:t xml:space="preserve">              </w:t>
            </w:r>
            <w:r w:rsidRPr="0023055A">
              <w:rPr>
                <w:b/>
              </w:rPr>
              <w:t xml:space="preserve"> </w:t>
            </w:r>
            <w:r w:rsidR="00F52385">
              <w:rPr>
                <w:b/>
              </w:rPr>
              <w:t xml:space="preserve">                  </w:t>
            </w:r>
            <w:r w:rsidR="00AD2A68">
              <w:rPr>
                <w:b/>
                <w:sz w:val="40"/>
                <w:szCs w:val="40"/>
              </w:rPr>
              <w:t>3 ×</w:t>
            </w:r>
            <w:r w:rsidR="00F52385">
              <w:rPr>
                <w:b/>
                <w:sz w:val="40"/>
                <w:szCs w:val="40"/>
              </w:rPr>
              <w:t xml:space="preserve"> 5 = </w:t>
            </w:r>
            <w:r w:rsidRPr="0023055A">
              <w:rPr>
                <w:b/>
                <w:sz w:val="40"/>
                <w:szCs w:val="40"/>
              </w:rPr>
              <w:t xml:space="preserve">5 + 5 + 5 </w:t>
            </w:r>
          </w:p>
        </w:tc>
      </w:tr>
      <w:tr w:rsidR="00687B8B" w:rsidRPr="006007DF" w:rsidTr="000804D0">
        <w:trPr>
          <w:trHeight w:val="4042"/>
        </w:trPr>
        <w:tc>
          <w:tcPr>
            <w:tcW w:w="596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b/>
                <w:sz w:val="120"/>
                <w:szCs w:val="120"/>
              </w:rPr>
              <w:t>multiply</w:t>
            </w:r>
          </w:p>
        </w:tc>
        <w:tc>
          <w:tcPr>
            <w:tcW w:w="501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28775" cy="1524000"/>
                  <wp:effectExtent l="0" t="0" r="9525" b="0"/>
                  <wp:docPr id="7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 l="5528" t="19685" r="9787" b="35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B8B" w:rsidRDefault="00687B8B" w:rsidP="00687B8B">
            <w:pPr>
              <w:jc w:val="center"/>
              <w:rPr>
                <w:noProof/>
              </w:rPr>
            </w:pPr>
          </w:p>
          <w:p w:rsidR="00687B8B" w:rsidRPr="0023055A" w:rsidRDefault="00AD2A68" w:rsidP="00687B8B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3 ×</w:t>
            </w:r>
            <w:r w:rsidR="00687B8B" w:rsidRPr="0023055A">
              <w:rPr>
                <w:b/>
                <w:sz w:val="40"/>
                <w:szCs w:val="40"/>
              </w:rPr>
              <w:t xml:space="preserve"> 5 = 5 + 5 + 5 </w:t>
            </w:r>
          </w:p>
        </w:tc>
        <w:tc>
          <w:tcPr>
            <w:tcW w:w="496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86E25" w:rsidRDefault="00687B8B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operation of </w:t>
            </w:r>
          </w:p>
          <w:p w:rsidR="00586E25" w:rsidRDefault="00687B8B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repeated addition of </w:t>
            </w:r>
          </w:p>
          <w:p w:rsidR="00687B8B" w:rsidRPr="006007DF" w:rsidRDefault="00687B8B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ame number.  </w:t>
            </w:r>
          </w:p>
        </w:tc>
      </w:tr>
    </w:tbl>
    <w:tbl>
      <w:tblPr>
        <w:tblW w:w="16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58"/>
        <w:gridCol w:w="2229"/>
        <w:gridCol w:w="3621"/>
        <w:gridCol w:w="4272"/>
      </w:tblGrid>
      <w:tr w:rsidR="00543790" w:rsidRPr="00F304A6" w:rsidTr="00543790">
        <w:trPr>
          <w:trHeight w:val="4041"/>
        </w:trPr>
        <w:tc>
          <w:tcPr>
            <w:tcW w:w="16080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543790" w:rsidRPr="00F304A6" w:rsidRDefault="00543790" w:rsidP="00543790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  <w:sz w:val="200"/>
                <w:szCs w:val="200"/>
              </w:rPr>
              <w:t>number line</w:t>
            </w:r>
          </w:p>
        </w:tc>
      </w:tr>
      <w:tr w:rsidR="00543790" w:rsidRPr="00F304A6" w:rsidTr="00543790">
        <w:trPr>
          <w:trHeight w:val="4041"/>
        </w:trPr>
        <w:tc>
          <w:tcPr>
            <w:tcW w:w="818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543790" w:rsidRPr="00F304A6" w:rsidRDefault="00543790" w:rsidP="00543790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number line</w:t>
            </w:r>
          </w:p>
        </w:tc>
        <w:tc>
          <w:tcPr>
            <w:tcW w:w="789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543790" w:rsidRPr="00F304A6" w:rsidRDefault="00543790" w:rsidP="00543790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212224" behindDoc="0" locked="0" layoutInCell="1" allowOverlap="1">
                  <wp:simplePos x="0" y="0"/>
                  <wp:positionH relativeFrom="column">
                    <wp:posOffset>40640</wp:posOffset>
                  </wp:positionH>
                  <wp:positionV relativeFrom="paragraph">
                    <wp:posOffset>-70485</wp:posOffset>
                  </wp:positionV>
                  <wp:extent cx="4503420" cy="1118870"/>
                  <wp:effectExtent l="0" t="0" r="0" b="0"/>
                  <wp:wrapNone/>
                  <wp:docPr id="498" name="Picture 2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3420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43790" w:rsidRPr="00F304A6" w:rsidTr="00543790">
        <w:trPr>
          <w:trHeight w:val="4042"/>
        </w:trPr>
        <w:tc>
          <w:tcPr>
            <w:tcW w:w="59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543790" w:rsidRPr="00F304A6" w:rsidRDefault="00543790" w:rsidP="00543790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number line</w:t>
            </w:r>
          </w:p>
        </w:tc>
        <w:tc>
          <w:tcPr>
            <w:tcW w:w="585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43790" w:rsidRPr="00F304A6" w:rsidRDefault="00543790" w:rsidP="00543790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213248" behindDoc="0" locked="0" layoutInCell="1" allowOverlap="1">
                  <wp:simplePos x="0" y="0"/>
                  <wp:positionH relativeFrom="column">
                    <wp:posOffset>-69215</wp:posOffset>
                  </wp:positionH>
                  <wp:positionV relativeFrom="paragraph">
                    <wp:posOffset>24765</wp:posOffset>
                  </wp:positionV>
                  <wp:extent cx="3643630" cy="900430"/>
                  <wp:effectExtent l="0" t="0" r="0" b="0"/>
                  <wp:wrapNone/>
                  <wp:docPr id="499" name="Picture 2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3630" cy="900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72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543790" w:rsidRPr="00F304A6" w:rsidRDefault="00543790" w:rsidP="00543790">
            <w:pPr>
              <w:ind w:left="329" w:right="720"/>
              <w:jc w:val="center"/>
              <w:rPr>
                <w:sz w:val="36"/>
                <w:szCs w:val="36"/>
                <w:lang w:val="pt-BR"/>
              </w:rPr>
            </w:pPr>
            <w:r>
              <w:rPr>
                <w:sz w:val="36"/>
                <w:szCs w:val="36"/>
                <w:lang w:val="pt-BR"/>
              </w:rPr>
              <w:t xml:space="preserve">A diagram that represents numbers as points on a line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48"/>
        <w:gridCol w:w="360"/>
        <w:gridCol w:w="1069"/>
        <w:gridCol w:w="911"/>
        <w:gridCol w:w="450"/>
        <w:gridCol w:w="1879"/>
        <w:gridCol w:w="1254"/>
        <w:gridCol w:w="107"/>
        <w:gridCol w:w="270"/>
        <w:gridCol w:w="4500"/>
      </w:tblGrid>
      <w:tr w:rsidR="008B2536" w:rsidRPr="006007DF" w:rsidTr="00790B9A">
        <w:trPr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8B2536" w:rsidRPr="006007DF" w:rsidRDefault="008B2536" w:rsidP="00D1517E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number name </w:t>
            </w:r>
          </w:p>
        </w:tc>
      </w:tr>
      <w:tr w:rsidR="008B2536" w:rsidRPr="00CC26D0" w:rsidTr="00543790">
        <w:trPr>
          <w:trHeight w:val="4041"/>
        </w:trPr>
        <w:tc>
          <w:tcPr>
            <w:tcW w:w="748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8B2536" w:rsidRPr="00543790" w:rsidRDefault="008B2536" w:rsidP="00D1517E">
            <w:pPr>
              <w:jc w:val="center"/>
              <w:rPr>
                <w:b/>
                <w:sz w:val="160"/>
                <w:szCs w:val="160"/>
              </w:rPr>
            </w:pPr>
            <w:r w:rsidRPr="00543790">
              <w:rPr>
                <w:b/>
                <w:sz w:val="160"/>
                <w:szCs w:val="160"/>
              </w:rPr>
              <w:t>number name</w:t>
            </w:r>
          </w:p>
        </w:tc>
        <w:tc>
          <w:tcPr>
            <w:tcW w:w="8460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D1517E" w:rsidRDefault="00D1517E" w:rsidP="00D1517E">
            <w:pPr>
              <w:jc w:val="center"/>
              <w:rPr>
                <w:b/>
                <w:color w:val="FF0000"/>
                <w:sz w:val="60"/>
                <w:szCs w:val="60"/>
              </w:rPr>
            </w:pPr>
            <w:r w:rsidRPr="00424B36">
              <w:rPr>
                <w:b/>
                <w:color w:val="FF0000"/>
                <w:sz w:val="60"/>
                <w:szCs w:val="60"/>
              </w:rPr>
              <w:t xml:space="preserve">The </w:t>
            </w:r>
            <w:r>
              <w:rPr>
                <w:b/>
                <w:color w:val="FF0000"/>
                <w:sz w:val="60"/>
                <w:szCs w:val="60"/>
              </w:rPr>
              <w:t>number name</w:t>
            </w:r>
            <w:r w:rsidRPr="00424B36">
              <w:rPr>
                <w:b/>
                <w:color w:val="FF0000"/>
                <w:sz w:val="60"/>
                <w:szCs w:val="60"/>
              </w:rPr>
              <w:t xml:space="preserve"> of </w:t>
            </w:r>
          </w:p>
          <w:p w:rsidR="00D1517E" w:rsidRPr="00ED3759" w:rsidRDefault="00D1517E" w:rsidP="00D1517E">
            <w:pPr>
              <w:jc w:val="center"/>
              <w:rPr>
                <w:b/>
                <w:color w:val="7030A0"/>
                <w:sz w:val="60"/>
                <w:szCs w:val="60"/>
              </w:rPr>
            </w:pPr>
            <w:r w:rsidRPr="00ED3759">
              <w:rPr>
                <w:b/>
                <w:color w:val="7030A0"/>
                <w:sz w:val="60"/>
                <w:szCs w:val="60"/>
              </w:rPr>
              <w:t xml:space="preserve">12,345 </w:t>
            </w:r>
          </w:p>
          <w:p w:rsidR="00D1517E" w:rsidRPr="00ED3759" w:rsidRDefault="00D1517E" w:rsidP="00D1517E">
            <w:pPr>
              <w:jc w:val="center"/>
              <w:rPr>
                <w:b/>
                <w:color w:val="7030A0"/>
                <w:sz w:val="60"/>
                <w:szCs w:val="60"/>
              </w:rPr>
            </w:pPr>
            <w:r w:rsidRPr="00424B36">
              <w:rPr>
                <w:b/>
                <w:color w:val="FF0000"/>
                <w:sz w:val="60"/>
                <w:szCs w:val="60"/>
              </w:rPr>
              <w:t xml:space="preserve">is </w:t>
            </w:r>
            <w:r w:rsidRPr="00ED3759">
              <w:rPr>
                <w:b/>
                <w:color w:val="7030A0"/>
                <w:sz w:val="60"/>
                <w:szCs w:val="60"/>
              </w:rPr>
              <w:t>twelve thousand,</w:t>
            </w:r>
          </w:p>
          <w:p w:rsidR="00D1517E" w:rsidRPr="00ED3759" w:rsidRDefault="00D1517E" w:rsidP="00D1517E">
            <w:pPr>
              <w:jc w:val="center"/>
              <w:rPr>
                <w:b/>
                <w:color w:val="7030A0"/>
                <w:sz w:val="60"/>
                <w:szCs w:val="60"/>
              </w:rPr>
            </w:pPr>
            <w:r w:rsidRPr="00ED3759">
              <w:rPr>
                <w:b/>
                <w:color w:val="7030A0"/>
                <w:sz w:val="60"/>
                <w:szCs w:val="60"/>
              </w:rPr>
              <w:t xml:space="preserve">three hundred </w:t>
            </w:r>
          </w:p>
          <w:p w:rsidR="008B2536" w:rsidRPr="008B2536" w:rsidRDefault="00D1517E" w:rsidP="00D1517E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ED3759">
              <w:rPr>
                <w:b/>
                <w:color w:val="7030A0"/>
                <w:sz w:val="60"/>
                <w:szCs w:val="60"/>
              </w:rPr>
              <w:t>forty-five</w:t>
            </w:r>
            <w:r w:rsidRPr="00424B36">
              <w:rPr>
                <w:b/>
                <w:color w:val="FF0000"/>
                <w:sz w:val="60"/>
                <w:szCs w:val="60"/>
              </w:rPr>
              <w:t>.</w:t>
            </w:r>
          </w:p>
          <w:p w:rsidR="008B2536" w:rsidRPr="00CC26D0" w:rsidRDefault="008B2536" w:rsidP="00790B9A">
            <w:pPr>
              <w:rPr>
                <w:sz w:val="40"/>
                <w:szCs w:val="40"/>
              </w:rPr>
            </w:pPr>
            <w:r>
              <w:t xml:space="preserve">                        </w:t>
            </w:r>
            <w:r>
              <w:rPr>
                <w:sz w:val="40"/>
                <w:szCs w:val="40"/>
              </w:rPr>
              <w:t xml:space="preserve"> </w:t>
            </w:r>
          </w:p>
        </w:tc>
      </w:tr>
      <w:tr w:rsidR="008B2536" w:rsidRPr="006007DF" w:rsidTr="00182A3C">
        <w:trPr>
          <w:trHeight w:val="4042"/>
        </w:trPr>
        <w:tc>
          <w:tcPr>
            <w:tcW w:w="550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8B2536" w:rsidRPr="00CC4822" w:rsidRDefault="008B2536" w:rsidP="00D1517E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number name</w:t>
            </w:r>
          </w:p>
        </w:tc>
        <w:tc>
          <w:tcPr>
            <w:tcW w:w="567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517E" w:rsidRPr="00424B36" w:rsidRDefault="00D1517E" w:rsidP="00D1517E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424B36">
              <w:rPr>
                <w:b/>
                <w:color w:val="FF0000"/>
                <w:sz w:val="56"/>
                <w:szCs w:val="56"/>
              </w:rPr>
              <w:t xml:space="preserve">The </w:t>
            </w:r>
            <w:r>
              <w:rPr>
                <w:b/>
                <w:color w:val="FF0000"/>
                <w:sz w:val="56"/>
                <w:szCs w:val="56"/>
              </w:rPr>
              <w:t xml:space="preserve">number name </w:t>
            </w:r>
            <w:r w:rsidRPr="00424B36">
              <w:rPr>
                <w:b/>
                <w:color w:val="FF0000"/>
                <w:sz w:val="56"/>
                <w:szCs w:val="56"/>
              </w:rPr>
              <w:t xml:space="preserve">of </w:t>
            </w:r>
            <w:r w:rsidRPr="00ED3759">
              <w:rPr>
                <w:b/>
                <w:color w:val="7030A0"/>
                <w:sz w:val="56"/>
                <w:szCs w:val="56"/>
              </w:rPr>
              <w:t xml:space="preserve">12,345 </w:t>
            </w:r>
          </w:p>
          <w:p w:rsidR="00D1517E" w:rsidRPr="00ED3759" w:rsidRDefault="00D1517E" w:rsidP="00D1517E">
            <w:pPr>
              <w:jc w:val="center"/>
              <w:rPr>
                <w:b/>
                <w:color w:val="7030A0"/>
                <w:sz w:val="56"/>
                <w:szCs w:val="56"/>
              </w:rPr>
            </w:pPr>
            <w:r w:rsidRPr="00424B36">
              <w:rPr>
                <w:b/>
                <w:color w:val="FF0000"/>
                <w:sz w:val="56"/>
                <w:szCs w:val="56"/>
              </w:rPr>
              <w:t xml:space="preserve">is </w:t>
            </w:r>
            <w:r w:rsidRPr="00ED3759">
              <w:rPr>
                <w:b/>
                <w:color w:val="7030A0"/>
                <w:sz w:val="56"/>
                <w:szCs w:val="56"/>
              </w:rPr>
              <w:t>twelve thousand,</w:t>
            </w:r>
          </w:p>
          <w:p w:rsidR="00D1517E" w:rsidRPr="00ED3759" w:rsidRDefault="00D1517E" w:rsidP="00D1517E">
            <w:pPr>
              <w:jc w:val="center"/>
              <w:rPr>
                <w:b/>
                <w:color w:val="7030A0"/>
                <w:sz w:val="56"/>
                <w:szCs w:val="56"/>
              </w:rPr>
            </w:pPr>
            <w:r w:rsidRPr="00ED3759">
              <w:rPr>
                <w:b/>
                <w:color w:val="7030A0"/>
                <w:sz w:val="56"/>
                <w:szCs w:val="56"/>
              </w:rPr>
              <w:t xml:space="preserve">three hundred </w:t>
            </w:r>
          </w:p>
          <w:p w:rsidR="008B2536" w:rsidRPr="008B2536" w:rsidRDefault="00D1517E" w:rsidP="00D1517E">
            <w:pPr>
              <w:jc w:val="center"/>
              <w:rPr>
                <w:noProof/>
              </w:rPr>
            </w:pPr>
            <w:r w:rsidRPr="00ED3759">
              <w:rPr>
                <w:b/>
                <w:color w:val="7030A0"/>
                <w:sz w:val="56"/>
                <w:szCs w:val="56"/>
              </w:rPr>
              <w:t>forty-five</w:t>
            </w:r>
            <w:r w:rsidRPr="00424B36">
              <w:rPr>
                <w:b/>
                <w:color w:val="FF0000"/>
                <w:sz w:val="56"/>
                <w:szCs w:val="56"/>
              </w:rPr>
              <w:t>.</w:t>
            </w:r>
            <w:r w:rsidR="008B2536">
              <w:rPr>
                <w:sz w:val="40"/>
                <w:szCs w:val="40"/>
              </w:rPr>
              <w:t xml:space="preserve"> </w:t>
            </w:r>
          </w:p>
        </w:tc>
        <w:tc>
          <w:tcPr>
            <w:tcW w:w="477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B2536" w:rsidRDefault="008B2536" w:rsidP="008B2536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way of using words to write a number.  </w:t>
            </w:r>
          </w:p>
          <w:p w:rsidR="008B2536" w:rsidRPr="006007DF" w:rsidRDefault="008B2536" w:rsidP="008B2536">
            <w:pPr>
              <w:ind w:right="612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word form)   </w:t>
            </w:r>
          </w:p>
        </w:tc>
      </w:tr>
      <w:tr w:rsidR="00687B8B" w:rsidRPr="006007DF" w:rsidTr="000804D0">
        <w:trPr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numerator</w:t>
            </w:r>
          </w:p>
        </w:tc>
      </w:tr>
      <w:tr w:rsidR="00687B8B" w:rsidTr="001430FE">
        <w:trPr>
          <w:trHeight w:val="4041"/>
        </w:trPr>
        <w:tc>
          <w:tcPr>
            <w:tcW w:w="793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numerator</w:t>
            </w:r>
          </w:p>
        </w:tc>
        <w:tc>
          <w:tcPr>
            <w:tcW w:w="8010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5D19B4" w:rsidP="001430F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 wp14:anchorId="57158505" wp14:editId="6F9CEB67">
                      <wp:simplePos x="0" y="0"/>
                      <wp:positionH relativeFrom="column">
                        <wp:posOffset>2543810</wp:posOffset>
                      </wp:positionH>
                      <wp:positionV relativeFrom="paragraph">
                        <wp:posOffset>245110</wp:posOffset>
                      </wp:positionV>
                      <wp:extent cx="1905000" cy="1837690"/>
                      <wp:effectExtent l="0" t="0" r="0" b="0"/>
                      <wp:wrapNone/>
                      <wp:docPr id="880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45175F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Equal parts described in fraction</w:t>
                                  </w:r>
                                </w:p>
                                <w:p w:rsidR="00AC622F" w:rsidRDefault="00AC622F" w:rsidP="005D19B4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AC622F" w:rsidRDefault="00AC622F" w:rsidP="0045175F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Equal parts </w:t>
                                  </w:r>
                                </w:p>
                                <w:p w:rsidR="00AC622F" w:rsidRPr="00C77CED" w:rsidRDefault="00AC622F" w:rsidP="005D19B4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in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 xml:space="preserve">the </w:t>
                                  </w: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who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158505" id="Text Box 965" o:spid="_x0000_s1032" type="#_x0000_t202" style="position:absolute;margin-left:200.3pt;margin-top:19.3pt;width:150pt;height:144.7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" filled="f" stroked="f">
                      <v:textbox>
                        <w:txbxContent>
                          <w:p w:rsidR="00AC622F" w:rsidRDefault="00AC622F" w:rsidP="0045175F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Equal parts described in fraction</w:t>
                            </w:r>
                          </w:p>
                          <w:p w:rsidR="00AC622F" w:rsidRDefault="00AC622F" w:rsidP="005D19B4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AC622F" w:rsidRDefault="00AC622F" w:rsidP="0045175F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Equal parts </w:t>
                            </w:r>
                          </w:p>
                          <w:p w:rsidR="00AC622F" w:rsidRPr="00C77CED" w:rsidRDefault="00AC622F" w:rsidP="005D19B4">
                            <w:pPr>
                              <w:pStyle w:val="ListParagraph"/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in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the </w:t>
                            </w:r>
                            <w:r w:rsidRPr="005D19B4">
                              <w:rPr>
                                <w:sz w:val="36"/>
                                <w:szCs w:val="36"/>
                              </w:rPr>
                              <w:t>who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B22">
              <w:rPr>
                <w:noProof/>
              </w:rPr>
              <w:object w:dxaOrig="1440" w:dyaOrig="1440">
                <v:shape id="_x0000_s2029" type="#_x0000_t75" style="position:absolute;margin-left:27.35pt;margin-top:6.65pt;width:114.65pt;height:149.7pt;z-index:251890688;mso-position-horizontal-relative:text;mso-position-vertical-relative:text">
                  <v:imagedata r:id="rId28" o:title="" cropleft="9227f" cropright="33335f"/>
                </v:shape>
                <o:OLEObject Type="Embed" ProgID="PBrush" ShapeID="_x0000_s2029" DrawAspect="Content" ObjectID="_1565012248" r:id="rId29"/>
              </w:obje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7712" behindDoc="0" locked="0" layoutInCell="1" allowOverlap="1" wp14:anchorId="39E6FA54" wp14:editId="6D1E3337">
                      <wp:simplePos x="0" y="0"/>
                      <wp:positionH relativeFrom="column">
                        <wp:posOffset>2026285</wp:posOffset>
                      </wp:positionH>
                      <wp:positionV relativeFrom="paragraph">
                        <wp:posOffset>143510</wp:posOffset>
                      </wp:positionV>
                      <wp:extent cx="720725" cy="1936115"/>
                      <wp:effectExtent l="0" t="0" r="3175" b="6985"/>
                      <wp:wrapNone/>
                      <wp:docPr id="556" name="Text Box 9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720725" cy="19361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C622F" w:rsidRDefault="00AC622F">
                                  <w:r w:rsidRPr="00DD0F55">
                                    <w:rPr>
                                      <w:position w:val="-62"/>
                                    </w:rPr>
                                    <w:object w:dxaOrig="520" w:dyaOrig="1660">
                                      <v:shape id="_x0000_i1039" type="#_x0000_t75" style="width:41pt;height:130.6pt" o:ole="">
                                        <v:imagedata r:id="rId30" o:title=""/>
                                      </v:shape>
                                      <o:OLEObject Type="Embed" ProgID="Equation.DSMT4" ShapeID="_x0000_i1039" DrawAspect="Content" ObjectID="_1565012255" r:id="rId3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E6FA54" id="Text Box 948" o:spid="_x0000_s1033" type="#_x0000_t202" style="position:absolute;margin-left:159.55pt;margin-top:11.3pt;width:56.75pt;height:152.45pt;z-index:252147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" fillcolor="white [3201]" stroked="f" strokeweight=".5pt">
                      <v:path arrowok="t"/>
                      <v:textbox style="mso-fit-shape-to-text:t">
                        <w:txbxContent>
                          <w:p w:rsidR="00AC622F" w:rsidRDefault="00AC622F">
                            <w:r w:rsidRPr="00DD0F55">
                              <w:rPr>
                                <w:position w:val="-62"/>
                              </w:rPr>
                              <w:object w:dxaOrig="520" w:dyaOrig="1660">
                                <v:shape id="_x0000_i1039" type="#_x0000_t75" style="width:41pt;height:130.6pt" o:ole="">
                                  <v:imagedata r:id="rId30" o:title=""/>
                                </v:shape>
                                <o:OLEObject Type="Embed" ProgID="Equation.DSMT4" ShapeID="_x0000_i1039" DrawAspect="Content" ObjectID="_1565012255" r:id="rId3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6007DF" w:rsidTr="001430FE">
        <w:trPr>
          <w:trHeight w:val="4042"/>
        </w:trPr>
        <w:tc>
          <w:tcPr>
            <w:tcW w:w="514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3D3672" w:rsidRDefault="00687B8B" w:rsidP="00687B8B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 xml:space="preserve"> </w:t>
            </w:r>
            <w:r w:rsidRPr="003D3672">
              <w:rPr>
                <w:b/>
                <w:sz w:val="100"/>
                <w:szCs w:val="100"/>
              </w:rPr>
              <w:t>numerator</w:t>
            </w:r>
          </w:p>
        </w:tc>
        <w:tc>
          <w:tcPr>
            <w:tcW w:w="6300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5D19B4" w:rsidP="001430F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20768" behindDoc="0" locked="0" layoutInCell="1" allowOverlap="1" wp14:anchorId="782F5D82" wp14:editId="4C23404F">
                      <wp:simplePos x="0" y="0"/>
                      <wp:positionH relativeFrom="column">
                        <wp:posOffset>1955800</wp:posOffset>
                      </wp:positionH>
                      <wp:positionV relativeFrom="paragraph">
                        <wp:posOffset>43180</wp:posOffset>
                      </wp:positionV>
                      <wp:extent cx="1839595" cy="1837690"/>
                      <wp:effectExtent l="0" t="0" r="0" b="0"/>
                      <wp:wrapNone/>
                      <wp:docPr id="291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9595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5D19B4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Equal parts described in fraction</w:t>
                                  </w:r>
                                </w:p>
                                <w:p w:rsidR="00AC622F" w:rsidRDefault="00AC622F" w:rsidP="005D19B4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AC622F" w:rsidRDefault="00AC622F" w:rsidP="005D19B4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Equal parts </w:t>
                                  </w:r>
                                </w:p>
                                <w:p w:rsidR="00AC622F" w:rsidRPr="00C77CED" w:rsidRDefault="00AC622F" w:rsidP="005D19B4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in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 xml:space="preserve">the </w:t>
                                  </w: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who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2F5D82" id="_x0000_s1034" type="#_x0000_t202" style="position:absolute;left:0;text-align:left;margin-left:154pt;margin-top:3.4pt;width:144.85pt;height:144.7pt;z-index:25232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" filled="f" stroked="f">
                      <v:textbox>
                        <w:txbxContent>
                          <w:p w:rsidR="00AC622F" w:rsidRDefault="00AC622F" w:rsidP="005D19B4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Equal parts described in fraction</w:t>
                            </w:r>
                          </w:p>
                          <w:p w:rsidR="00AC622F" w:rsidRDefault="00AC622F" w:rsidP="005D19B4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AC622F" w:rsidRDefault="00AC622F" w:rsidP="005D19B4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Equal parts </w:t>
                            </w:r>
                          </w:p>
                          <w:p w:rsidR="00AC622F" w:rsidRPr="00C77CED" w:rsidRDefault="00AC622F" w:rsidP="005D19B4">
                            <w:pPr>
                              <w:pStyle w:val="ListParagraph"/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in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the </w:t>
                            </w:r>
                            <w:r w:rsidRPr="005D19B4">
                              <w:rPr>
                                <w:sz w:val="36"/>
                                <w:szCs w:val="36"/>
                              </w:rPr>
                              <w:t>who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9760" behindDoc="0" locked="0" layoutInCell="1" allowOverlap="1" wp14:anchorId="3A1F8EF4" wp14:editId="67BBF53D">
                      <wp:simplePos x="0" y="0"/>
                      <wp:positionH relativeFrom="column">
                        <wp:posOffset>1321435</wp:posOffset>
                      </wp:positionH>
                      <wp:positionV relativeFrom="paragraph">
                        <wp:posOffset>-62865</wp:posOffset>
                      </wp:positionV>
                      <wp:extent cx="720725" cy="1936115"/>
                      <wp:effectExtent l="0" t="0" r="3175" b="6985"/>
                      <wp:wrapNone/>
                      <wp:docPr id="878" name="Text Box 9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720725" cy="193611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1430FE">
                                  <w:r w:rsidRPr="00DD0F55">
                                    <w:rPr>
                                      <w:position w:val="-62"/>
                                    </w:rPr>
                                    <w:object w:dxaOrig="520" w:dyaOrig="1660">
                                      <v:shape id="_x0000_i1040" type="#_x0000_t75" style="width:41pt;height:130.6pt" o:ole="">
                                        <v:imagedata r:id="rId33" o:title=""/>
                                      </v:shape>
                                      <o:OLEObject Type="Embed" ProgID="Equation.DSMT4" ShapeID="_x0000_i1040" DrawAspect="Content" ObjectID="_1565012256" r:id="rId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1F8EF4" id="Text Box 949" o:spid="_x0000_s1035" type="#_x0000_t202" style="position:absolute;left:0;text-align:left;margin-left:104.05pt;margin-top:-4.95pt;width:56.75pt;height:152.45pt;z-index:25214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" fillcolor="window" stroked="f" strokeweight=".5pt">
                      <v:path arrowok="t"/>
                      <v:textbox>
                        <w:txbxContent>
                          <w:p w:rsidR="00AC622F" w:rsidRDefault="00AC622F" w:rsidP="001430FE">
                            <w:r w:rsidRPr="00DD0F55">
                              <w:rPr>
                                <w:position w:val="-62"/>
                              </w:rPr>
                              <w:object w:dxaOrig="520" w:dyaOrig="1660">
                                <v:shape id="_x0000_i1040" type="#_x0000_t75" style="width:41pt;height:130.6pt" o:ole="">
                                  <v:imagedata r:id="rId33" o:title=""/>
                                </v:shape>
                                <o:OLEObject Type="Embed" ProgID="Equation.DSMT4" ShapeID="_x0000_i1040" DrawAspect="Content" ObjectID="_1565012256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B22">
              <w:rPr>
                <w:noProof/>
              </w:rPr>
              <w:object w:dxaOrig="1440" w:dyaOrig="1440">
                <v:shape id="_x0000_s2031" type="#_x0000_t75" style="position:absolute;left:0;text-align:left;margin-left:4.2pt;margin-top:8.75pt;width:100.7pt;height:129.9pt;z-index:251892736;mso-position-horizontal-relative:text;mso-position-vertical-relative:text">
                  <v:imagedata r:id="rId28" o:title="" cropleft="8694f" cropright="33590f"/>
                </v:shape>
                <o:OLEObject Type="Embed" ProgID="PBrush" ShapeID="_x0000_s2031" DrawAspect="Content" ObjectID="_1565012249" r:id="rId36"/>
              </w:object>
            </w:r>
          </w:p>
        </w:tc>
        <w:tc>
          <w:tcPr>
            <w:tcW w:w="450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5175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number written above the line in </w:t>
            </w:r>
          </w:p>
          <w:p w:rsidR="0045175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fraction.  It tells </w:t>
            </w:r>
          </w:p>
          <w:p w:rsidR="0045175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ow many equal parts </w:t>
            </w:r>
          </w:p>
          <w:p w:rsidR="0045175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re described </w:t>
            </w:r>
          </w:p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the fraction. </w:t>
            </w:r>
          </w:p>
        </w:tc>
      </w:tr>
      <w:tr w:rsidR="00687B8B" w:rsidRPr="006007DF" w:rsidTr="000804D0">
        <w:trPr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obtuse angle</w:t>
            </w:r>
          </w:p>
        </w:tc>
      </w:tr>
      <w:tr w:rsidR="00687B8B" w:rsidTr="000804D0">
        <w:trPr>
          <w:trHeight w:val="4041"/>
        </w:trPr>
        <w:tc>
          <w:tcPr>
            <w:tcW w:w="98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obtuse angle</w:t>
            </w:r>
          </w:p>
        </w:tc>
        <w:tc>
          <w:tcPr>
            <w:tcW w:w="6131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A4D9D21" wp14:editId="6E91E802">
                  <wp:extent cx="3000375" cy="1733550"/>
                  <wp:effectExtent l="19050" t="0" r="9525" b="0"/>
                  <wp:docPr id="12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B8B" w:rsidRPr="006007DF" w:rsidTr="000804D0">
        <w:trPr>
          <w:trHeight w:val="4042"/>
        </w:trPr>
        <w:tc>
          <w:tcPr>
            <w:tcW w:w="6577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3D3672" w:rsidRDefault="00687B8B" w:rsidP="00687B8B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>obtuse angle</w:t>
            </w:r>
          </w:p>
        </w:tc>
        <w:tc>
          <w:tcPr>
            <w:tcW w:w="449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C6F3782" wp14:editId="71B13829">
                  <wp:extent cx="2343150" cy="1333500"/>
                  <wp:effectExtent l="19050" t="0" r="0" b="0"/>
                  <wp:docPr id="13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430FE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 angle with a measure greater than 90º </w:t>
            </w:r>
          </w:p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but less than 180º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8F0C53" w:rsidRPr="00B0038F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obtuse triangle</w:t>
            </w:r>
          </w:p>
        </w:tc>
      </w:tr>
      <w:tr w:rsidR="008F0C53" w:rsidTr="008F0C5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obtuse triang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Default="00182A3C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81824" behindDoc="0" locked="0" layoutInCell="1" allowOverlap="1" wp14:anchorId="4C234026" wp14:editId="7F60D083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-71120</wp:posOffset>
                      </wp:positionV>
                      <wp:extent cx="4443095" cy="1154430"/>
                      <wp:effectExtent l="95250" t="38100" r="90805" b="26670"/>
                      <wp:wrapNone/>
                      <wp:docPr id="877" name="AutoShape 1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43095" cy="115443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F497A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B5D92AE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145" o:spid="_x0000_s1026" type="#_x0000_t5" style="position:absolute;margin-left:12.7pt;margin-top:-5.6pt;width:349.85pt;height:90.9pt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" fillcolor="#5f497a" strokeweight="2.25pt"/>
                  </w:pict>
                </mc:Fallback>
              </mc:AlternateContent>
            </w:r>
          </w:p>
        </w:tc>
      </w:tr>
      <w:tr w:rsidR="008F0C53" w:rsidRPr="00B0038F" w:rsidTr="008F0C53">
        <w:trPr>
          <w:trHeight w:val="4044"/>
        </w:trPr>
        <w:tc>
          <w:tcPr>
            <w:tcW w:w="5352" w:type="dxa"/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obtuse triangle</w:t>
            </w:r>
          </w:p>
        </w:tc>
        <w:tc>
          <w:tcPr>
            <w:tcW w:w="5352" w:type="dxa"/>
            <w:gridSpan w:val="2"/>
            <w:vAlign w:val="center"/>
          </w:tcPr>
          <w:p w:rsidR="008F0C53" w:rsidRPr="0073031D" w:rsidRDefault="00182A3C" w:rsidP="008F0C53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402C2235" wp14:editId="78292564">
                      <wp:simplePos x="0" y="0"/>
                      <wp:positionH relativeFrom="column">
                        <wp:posOffset>169545</wp:posOffset>
                      </wp:positionH>
                      <wp:positionV relativeFrom="paragraph">
                        <wp:posOffset>36830</wp:posOffset>
                      </wp:positionV>
                      <wp:extent cx="2911475" cy="932815"/>
                      <wp:effectExtent l="76200" t="38100" r="79375" b="19685"/>
                      <wp:wrapNone/>
                      <wp:docPr id="863" name="AutoShape 1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11475" cy="93281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F497A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6AA313" id="AutoShape 1144" o:spid="_x0000_s1026" type="#_x0000_t5" style="position:absolute;margin-left:13.35pt;margin-top:2.9pt;width:229.25pt;height:73.4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" fillcolor="#5f497a" strokeweight="2.25pt"/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C71DDE" w:rsidRDefault="00C71DDE" w:rsidP="001430F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triangle that contains </w:t>
            </w:r>
          </w:p>
          <w:p w:rsidR="00C71DDE" w:rsidRDefault="00C71DDE" w:rsidP="001430F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</w:t>
            </w:r>
            <w:r w:rsidR="0073031D">
              <w:rPr>
                <w:sz w:val="36"/>
                <w:szCs w:val="36"/>
              </w:rPr>
              <w:t xml:space="preserve"> angle with a measure greater than 90º </w:t>
            </w:r>
            <w:r>
              <w:rPr>
                <w:sz w:val="36"/>
                <w:szCs w:val="36"/>
              </w:rPr>
              <w:t xml:space="preserve">(obtuse angle) </w:t>
            </w:r>
          </w:p>
          <w:p w:rsidR="008F0C53" w:rsidRPr="00B0038F" w:rsidRDefault="00C71DDE" w:rsidP="001430F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d 2 </w:t>
            </w:r>
            <w:r w:rsidR="00C26C41">
              <w:rPr>
                <w:sz w:val="36"/>
                <w:szCs w:val="36"/>
              </w:rPr>
              <w:t xml:space="preserve">acute angles. 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44"/>
        <w:gridCol w:w="1994"/>
        <w:gridCol w:w="3319"/>
        <w:gridCol w:w="4399"/>
      </w:tblGrid>
      <w:tr w:rsidR="00B74E64" w:rsidRPr="006007DF" w:rsidTr="00AC622F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B74E64" w:rsidRPr="006007DF" w:rsidRDefault="00B74E64" w:rsidP="00AC622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octagon</w:t>
            </w:r>
          </w:p>
        </w:tc>
      </w:tr>
      <w:tr w:rsidR="00B74E64" w:rsidRPr="00874F90" w:rsidTr="00AC622F">
        <w:trPr>
          <w:trHeight w:val="4041"/>
        </w:trPr>
        <w:tc>
          <w:tcPr>
            <w:tcW w:w="833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B74E64" w:rsidRPr="006007DF" w:rsidRDefault="00B74E64" w:rsidP="00AC622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octagon</w:t>
            </w:r>
          </w:p>
        </w:tc>
        <w:tc>
          <w:tcPr>
            <w:tcW w:w="771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B74E64" w:rsidRPr="00872D6F" w:rsidRDefault="00B74E64" w:rsidP="00AC622F">
            <w:pPr>
              <w:jc w:val="center"/>
              <w:rPr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2325888" behindDoc="0" locked="0" layoutInCell="1" allowOverlap="1" wp14:anchorId="635DF569" wp14:editId="269C98A2">
                      <wp:simplePos x="0" y="0"/>
                      <wp:positionH relativeFrom="column">
                        <wp:posOffset>937895</wp:posOffset>
                      </wp:positionH>
                      <wp:positionV relativeFrom="paragraph">
                        <wp:posOffset>-35560</wp:posOffset>
                      </wp:positionV>
                      <wp:extent cx="2512695" cy="2230755"/>
                      <wp:effectExtent l="0" t="0" r="1905" b="0"/>
                      <wp:wrapNone/>
                      <wp:docPr id="292" name="Text Box 7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2695" cy="2230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874F90" w:rsidRDefault="00AC622F" w:rsidP="00B74E64">
                                  <w:pPr>
                                    <w:rPr>
                                      <w:rFonts w:ascii="123Geometry1" w:hAnsi="123Geometry1"/>
                                      <w:color w:val="FF0000"/>
                                      <w:sz w:val="350"/>
                                      <w:szCs w:val="350"/>
                                    </w:rPr>
                                  </w:pPr>
                                  <w:r w:rsidRPr="00874F90">
                                    <w:rPr>
                                      <w:rFonts w:ascii="123Geometry1" w:hAnsi="123Geometry1"/>
                                      <w:color w:val="FF0000"/>
                                      <w:sz w:val="350"/>
                                      <w:szCs w:val="350"/>
                                    </w:rPr>
                                    <w:t>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5DF569" id="Text Box 759" o:spid="_x0000_s1036" type="#_x0000_t202" style="position:absolute;left:0;text-align:left;margin-left:73.85pt;margin-top:-2.8pt;width:197.85pt;height:175.65pt;z-index:25232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" stroked="f">
                      <v:textbox>
                        <w:txbxContent>
                          <w:p w:rsidR="00AC622F" w:rsidRPr="00874F90" w:rsidRDefault="00AC622F" w:rsidP="00B74E64">
                            <w:pPr>
                              <w:rPr>
                                <w:rFonts w:ascii="123Geometry1" w:hAnsi="123Geometry1"/>
                                <w:color w:val="FF0000"/>
                                <w:sz w:val="350"/>
                                <w:szCs w:val="350"/>
                              </w:rPr>
                            </w:pPr>
                            <w:r w:rsidRPr="00874F90">
                              <w:rPr>
                                <w:rFonts w:ascii="123Geometry1" w:hAnsi="123Geometry1"/>
                                <w:color w:val="FF0000"/>
                                <w:sz w:val="350"/>
                                <w:szCs w:val="350"/>
                              </w:rPr>
                              <w:t>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74E64" w:rsidRPr="00874F90" w:rsidRDefault="00B74E64" w:rsidP="00AC622F">
            <w:pPr>
              <w:jc w:val="center"/>
              <w:rPr>
                <w:rFonts w:ascii="123Geometry1" w:hAnsi="123Geometry1"/>
                <w:b/>
                <w:color w:val="FF0000"/>
                <w:sz w:val="32"/>
                <w:szCs w:val="32"/>
              </w:rPr>
            </w:pPr>
          </w:p>
        </w:tc>
      </w:tr>
      <w:tr w:rsidR="00B74E64" w:rsidRPr="006007DF" w:rsidTr="00AC622F">
        <w:trPr>
          <w:trHeight w:val="4042"/>
        </w:trPr>
        <w:tc>
          <w:tcPr>
            <w:tcW w:w="634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B74E64" w:rsidRDefault="00B74E64" w:rsidP="00AC622F">
            <w:pPr>
              <w:jc w:val="center"/>
            </w:pPr>
            <w:r>
              <w:rPr>
                <w:b/>
                <w:sz w:val="120"/>
                <w:szCs w:val="120"/>
              </w:rPr>
              <w:t>octagon</w:t>
            </w:r>
          </w:p>
        </w:tc>
        <w:tc>
          <w:tcPr>
            <w:tcW w:w="531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74E64" w:rsidRDefault="00B74E64" w:rsidP="00AC622F">
            <w:pPr>
              <w:jc w:val="center"/>
              <w:rPr>
                <w:sz w:val="56"/>
                <w:szCs w:val="56"/>
              </w:rPr>
            </w:pPr>
            <w:r>
              <w:rPr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326912" behindDoc="0" locked="0" layoutInCell="1" allowOverlap="1" wp14:anchorId="6098505F" wp14:editId="4E503E54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-22860</wp:posOffset>
                      </wp:positionV>
                      <wp:extent cx="2512695" cy="2230755"/>
                      <wp:effectExtent l="0" t="0" r="1905" b="0"/>
                      <wp:wrapNone/>
                      <wp:docPr id="293" name="Text Box 7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2695" cy="2230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874F90" w:rsidRDefault="00AC622F" w:rsidP="00B74E64">
                                  <w:pPr>
                                    <w:rPr>
                                      <w:rFonts w:ascii="123Geometry1" w:hAnsi="123Geometry1"/>
                                      <w:color w:val="FF0000"/>
                                      <w:sz w:val="350"/>
                                      <w:szCs w:val="350"/>
                                    </w:rPr>
                                  </w:pPr>
                                  <w:r w:rsidRPr="00874F90">
                                    <w:rPr>
                                      <w:rFonts w:ascii="123Geometry1" w:hAnsi="123Geometry1"/>
                                      <w:color w:val="FF0000"/>
                                      <w:sz w:val="350"/>
                                      <w:szCs w:val="350"/>
                                    </w:rPr>
                                    <w:t>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98505F" id="Text Box 760" o:spid="_x0000_s1037" type="#_x0000_t202" style="position:absolute;left:0;text-align:left;margin-left:29.85pt;margin-top:-1.8pt;width:197.85pt;height:175.65pt;z-index:25232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" stroked="f">
                      <v:textbox>
                        <w:txbxContent>
                          <w:p w:rsidR="00AC622F" w:rsidRPr="00874F90" w:rsidRDefault="00AC622F" w:rsidP="00B74E64">
                            <w:pPr>
                              <w:rPr>
                                <w:rFonts w:ascii="123Geometry1" w:hAnsi="123Geometry1"/>
                                <w:color w:val="FF0000"/>
                                <w:sz w:val="350"/>
                                <w:szCs w:val="350"/>
                              </w:rPr>
                            </w:pPr>
                            <w:r w:rsidRPr="00874F90">
                              <w:rPr>
                                <w:rFonts w:ascii="123Geometry1" w:hAnsi="123Geometry1"/>
                                <w:color w:val="FF0000"/>
                                <w:sz w:val="350"/>
                                <w:szCs w:val="350"/>
                              </w:rPr>
                              <w:t>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74E64" w:rsidRPr="003621E4" w:rsidRDefault="00B74E64" w:rsidP="00AC622F">
            <w:pPr>
              <w:jc w:val="center"/>
              <w:rPr>
                <w:b/>
                <w:sz w:val="56"/>
                <w:szCs w:val="56"/>
              </w:rPr>
            </w:pPr>
          </w:p>
        </w:tc>
        <w:tc>
          <w:tcPr>
            <w:tcW w:w="439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B74E64" w:rsidRDefault="00B74E64" w:rsidP="00AC622F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olygon with </w:t>
            </w:r>
          </w:p>
          <w:p w:rsidR="00B74E64" w:rsidRPr="006007DF" w:rsidRDefault="00B74E64" w:rsidP="00AC622F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8 sides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8F0C53" w:rsidRPr="00B0038F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ones</w:t>
            </w:r>
          </w:p>
        </w:tc>
      </w:tr>
      <w:tr w:rsidR="008F0C53" w:rsidTr="008F0C5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ones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A5B55" w:rsidRDefault="007A5B55" w:rsidP="008F0C53">
            <w:pPr>
              <w:jc w:val="center"/>
              <w:rPr>
                <w:b/>
              </w:rPr>
            </w:pPr>
          </w:p>
          <w:tbl>
            <w:tblPr>
              <w:tblStyle w:val="TableGrid"/>
              <w:tblpPr w:leftFromText="180" w:rightFromText="180" w:vertAnchor="text" w:horzAnchor="page" w:tblpX="721" w:tblpY="16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258"/>
              <w:gridCol w:w="1259"/>
            </w:tblGrid>
            <w:tr w:rsidR="007A5B55" w:rsidTr="007A5B55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7A5B55" w:rsidRPr="004338F8" w:rsidRDefault="007A5B55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Hundred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7A5B55" w:rsidRPr="004338F8" w:rsidRDefault="007A5B55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Ten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7A5B55" w:rsidRPr="004338F8" w:rsidRDefault="007A5B55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Ones</w:t>
                  </w:r>
                </w:p>
              </w:tc>
            </w:tr>
            <w:tr w:rsidR="007A5B55" w:rsidTr="007A5B55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8F0C53" w:rsidRDefault="007A5B55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000256" behindDoc="0" locked="0" layoutInCell="1" allowOverlap="1" wp14:anchorId="0B6D0240" wp14:editId="6FFC0DDD">
                  <wp:simplePos x="0" y="0"/>
                  <wp:positionH relativeFrom="column">
                    <wp:posOffset>31115</wp:posOffset>
                  </wp:positionH>
                  <wp:positionV relativeFrom="paragraph">
                    <wp:posOffset>-239395</wp:posOffset>
                  </wp:positionV>
                  <wp:extent cx="3874135" cy="1263650"/>
                  <wp:effectExtent l="19050" t="0" r="0" b="0"/>
                  <wp:wrapNone/>
                  <wp:docPr id="7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4135" cy="126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F0C53" w:rsidRPr="00B0038F" w:rsidTr="008F0C53">
        <w:trPr>
          <w:trHeight w:val="4044"/>
        </w:trPr>
        <w:tc>
          <w:tcPr>
            <w:tcW w:w="5352" w:type="dxa"/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ones</w:t>
            </w:r>
          </w:p>
        </w:tc>
        <w:tc>
          <w:tcPr>
            <w:tcW w:w="5352" w:type="dxa"/>
            <w:gridSpan w:val="2"/>
            <w:vAlign w:val="center"/>
          </w:tcPr>
          <w:p w:rsidR="007A5B55" w:rsidRDefault="007A5B55" w:rsidP="007A5B55">
            <w:pPr>
              <w:jc w:val="center"/>
              <w:rPr>
                <w:b/>
              </w:rPr>
            </w:pPr>
            <w:r w:rsidRPr="007A5B55">
              <w:rPr>
                <w:b/>
                <w:noProof/>
              </w:rPr>
              <w:drawing>
                <wp:anchor distT="0" distB="0" distL="114300" distR="114300" simplePos="0" relativeHeight="252002304" behindDoc="0" locked="0" layoutInCell="1" allowOverlap="1" wp14:anchorId="04109B3B" wp14:editId="0C1FE155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48895</wp:posOffset>
                  </wp:positionV>
                  <wp:extent cx="2965450" cy="967740"/>
                  <wp:effectExtent l="19050" t="0" r="6350" b="0"/>
                  <wp:wrapNone/>
                  <wp:docPr id="7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450" cy="967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Style w:val="TableGrid"/>
              <w:tblpPr w:leftFromText="180" w:rightFromText="180" w:vertAnchor="text" w:horzAnchor="margin" w:tblpY="166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258"/>
              <w:gridCol w:w="1259"/>
            </w:tblGrid>
            <w:tr w:rsidR="007A5B55" w:rsidTr="00677D9C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7A5B55" w:rsidRPr="004338F8" w:rsidRDefault="007A5B55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Hundred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7A5B55" w:rsidRPr="004338F8" w:rsidRDefault="007A5B55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Ten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7A5B55" w:rsidRPr="004338F8" w:rsidRDefault="007A5B55" w:rsidP="007A5B55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Ones</w:t>
                  </w:r>
                </w:p>
              </w:tc>
            </w:tr>
            <w:tr w:rsidR="007A5B55" w:rsidTr="00677D9C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7A5B55" w:rsidRPr="00351266" w:rsidRDefault="007A5B55" w:rsidP="007A5B55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8F0C53" w:rsidRDefault="008F0C53" w:rsidP="007A5B55">
            <w:pPr>
              <w:jc w:val="center"/>
              <w:rPr>
                <w:b/>
              </w:rPr>
            </w:pPr>
          </w:p>
        </w:tc>
        <w:tc>
          <w:tcPr>
            <w:tcW w:w="5352" w:type="dxa"/>
            <w:vAlign w:val="center"/>
          </w:tcPr>
          <w:p w:rsidR="008F0C53" w:rsidRPr="00B0038F" w:rsidRDefault="0017676A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value of a digit that is farthest to the right when describing whole number place value.  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57"/>
        <w:gridCol w:w="3261"/>
        <w:gridCol w:w="3180"/>
        <w:gridCol w:w="4658"/>
      </w:tblGrid>
      <w:tr w:rsidR="000606EA" w:rsidRPr="006007DF" w:rsidTr="000606EA">
        <w:trPr>
          <w:trHeight w:val="4041"/>
        </w:trPr>
        <w:tc>
          <w:tcPr>
            <w:tcW w:w="16056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0606EA" w:rsidRPr="006007DF" w:rsidRDefault="000606EA" w:rsidP="000606EA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  <w:sz w:val="200"/>
                <w:szCs w:val="200"/>
              </w:rPr>
              <w:t>order</w:t>
            </w:r>
          </w:p>
        </w:tc>
      </w:tr>
      <w:tr w:rsidR="000606EA" w:rsidTr="000606EA">
        <w:trPr>
          <w:trHeight w:val="4041"/>
        </w:trPr>
        <w:tc>
          <w:tcPr>
            <w:tcW w:w="821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0606EA" w:rsidRPr="009D7153" w:rsidRDefault="000606EA" w:rsidP="000606E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order</w:t>
            </w:r>
          </w:p>
        </w:tc>
        <w:tc>
          <w:tcPr>
            <w:tcW w:w="783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0606EA" w:rsidRDefault="00182A3C" w:rsidP="000606EA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2704" behindDoc="0" locked="0" layoutInCell="1" allowOverlap="1">
                      <wp:simplePos x="0" y="0"/>
                      <wp:positionH relativeFrom="column">
                        <wp:posOffset>820420</wp:posOffset>
                      </wp:positionH>
                      <wp:positionV relativeFrom="paragraph">
                        <wp:posOffset>227965</wp:posOffset>
                      </wp:positionV>
                      <wp:extent cx="1043305" cy="1644650"/>
                      <wp:effectExtent l="0" t="0" r="4445" b="0"/>
                      <wp:wrapNone/>
                      <wp:docPr id="889" name="Text Box 1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3305" cy="1644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1" type="#_x0000_t75" style="width:46.05pt;height:122.25pt" o:ole="">
                                        <v:imagedata r:id="rId39" o:title=""/>
                                      </v:shape>
                                      <o:OLEObject Type="Embed" ProgID="Equation.DSMT4" ShapeID="_x0000_i1041" DrawAspect="Content" ObjectID="_1565012257" r:id="rId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7" o:spid="_x0000_s1038" type="#_x0000_t202" style="position:absolute;left:0;text-align:left;margin-left:64.6pt;margin-top:17.95pt;width:82.15pt;height:129.5pt;z-index:25223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edvigIAAB0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" stroked="f">
                      <v:textbox>
                        <w:txbxContent>
                          <w:p w:rsidR="00AC622F" w:rsidRDefault="00AC622F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1" type="#_x0000_t75" style="width:46.05pt;height:122.25pt" o:ole="">
                                  <v:imagedata r:id="rId39" o:title=""/>
                                </v:shape>
                                <o:OLEObject Type="Embed" ProgID="Equation.DSMT4" ShapeID="_x0000_i1041" DrawAspect="Content" ObjectID="_1565012257" r:id="rId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1680" behindDoc="0" locked="0" layoutInCell="1" allowOverlap="1">
                      <wp:simplePos x="0" y="0"/>
                      <wp:positionH relativeFrom="column">
                        <wp:posOffset>2933700</wp:posOffset>
                      </wp:positionH>
                      <wp:positionV relativeFrom="paragraph">
                        <wp:posOffset>203835</wp:posOffset>
                      </wp:positionV>
                      <wp:extent cx="770255" cy="1674495"/>
                      <wp:effectExtent l="0" t="0" r="0" b="0"/>
                      <wp:wrapNone/>
                      <wp:docPr id="887" name="Text Box 1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0255" cy="16744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2" type="#_x0000_t75" style="width:46.05pt;height:125.6pt" o:ole="">
                                        <v:imagedata r:id="rId42" o:title=""/>
                                      </v:shape>
                                      <o:OLEObject Type="Embed" ProgID="Equation.DSMT4" ShapeID="_x0000_i1042" DrawAspect="Content" ObjectID="_1565012258" r:id="rId4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6" o:spid="_x0000_s1039" type="#_x0000_t202" style="position:absolute;left:0;text-align:left;margin-left:231pt;margin-top:16.05pt;width:60.65pt;height:131.85pt;z-index:252231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" stroked="f">
                      <v:textbox style="mso-fit-shape-to-text:t">
                        <w:txbxContent>
                          <w:p w:rsidR="00AC622F" w:rsidRDefault="00AC622F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2" type="#_x0000_t75" style="width:46.05pt;height:125.6pt" o:ole="">
                                  <v:imagedata r:id="rId42" o:title=""/>
                                </v:shape>
                                <o:OLEObject Type="Embed" ProgID="Equation.DSMT4" ShapeID="_x0000_i1042" DrawAspect="Content" ObjectID="_1565012258" r:id="rId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0656" behindDoc="0" locked="0" layoutInCell="1" allowOverlap="1">
                      <wp:simplePos x="0" y="0"/>
                      <wp:positionH relativeFrom="column">
                        <wp:posOffset>1863090</wp:posOffset>
                      </wp:positionH>
                      <wp:positionV relativeFrom="paragraph">
                        <wp:posOffset>205105</wp:posOffset>
                      </wp:positionV>
                      <wp:extent cx="796925" cy="1716405"/>
                      <wp:effectExtent l="0" t="0" r="0" b="0"/>
                      <wp:wrapNone/>
                      <wp:docPr id="881" name="Text Box 1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96925" cy="1716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60" w:dyaOrig="1180">
                                      <v:shape id="_x0000_i1043" type="#_x0000_t75" style="width:48.55pt;height:123.9pt" o:ole="">
                                        <v:imagedata r:id="rId45" o:title=""/>
                                      </v:shape>
                                      <o:OLEObject Type="Embed" ProgID="Equation.DSMT4" ShapeID="_x0000_i1043" DrawAspect="Content" ObjectID="_1565012259" r:id="rId4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0" o:spid="_x0000_s1040" type="#_x0000_t202" style="position:absolute;left:0;text-align:left;margin-left:146.7pt;margin-top:16.15pt;width:62.75pt;height:135.15pt;z-index:252230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" stroked="f">
                      <v:textbox>
                        <w:txbxContent>
                          <w:p w:rsidR="00AC622F" w:rsidRDefault="00AC622F" w:rsidP="000606EA">
                            <w:r w:rsidRPr="004A44DD">
                              <w:rPr>
                                <w:position w:val="-50"/>
                              </w:rPr>
                              <w:object w:dxaOrig="460" w:dyaOrig="1180">
                                <v:shape id="_x0000_i1043" type="#_x0000_t75" style="width:48.55pt;height:123.9pt" o:ole="">
                                  <v:imagedata r:id="rId45" o:title=""/>
                                </v:shape>
                                <o:OLEObject Type="Embed" ProgID="Equation.DSMT4" ShapeID="_x0000_i1043" DrawAspect="Content" ObjectID="_1565012259" r:id="rId4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29632" behindDoc="0" locked="0" layoutInCell="1" allowOverlap="1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1922780</wp:posOffset>
                      </wp:positionV>
                      <wp:extent cx="4700905" cy="621030"/>
                      <wp:effectExtent l="0" t="0" r="4445" b="7620"/>
                      <wp:wrapNone/>
                      <wp:docPr id="555" name="Text Box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00905" cy="6210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D4B35" w:rsidRDefault="00AC622F" w:rsidP="000606EA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In o</w:t>
                                  </w:r>
                                  <w:r w:rsidRPr="005D4B35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rder from least to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g</w:t>
                                  </w:r>
                                  <w:r w:rsidRPr="005D4B35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reatest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" o:spid="_x0000_s1041" type="#_x0000_t202" style="position:absolute;left:0;text-align:left;margin-left:7.55pt;margin-top:151.4pt;width:370.15pt;height:48.9pt;z-index:25222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" stroked="f">
                      <v:textbox>
                        <w:txbxContent>
                          <w:p w:rsidR="00AC622F" w:rsidRPr="005D4B35" w:rsidRDefault="00AC622F" w:rsidP="000606EA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In o</w:t>
                            </w:r>
                            <w:r w:rsidRPr="005D4B35">
                              <w:rPr>
                                <w:b/>
                                <w:sz w:val="52"/>
                                <w:szCs w:val="52"/>
                              </w:rPr>
                              <w:t xml:space="preserve">rder from least to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g</w:t>
                            </w:r>
                            <w:r w:rsidRPr="005D4B35">
                              <w:rPr>
                                <w:b/>
                                <w:sz w:val="52"/>
                                <w:szCs w:val="52"/>
                              </w:rPr>
                              <w:t xml:space="preserve">reatest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606EA" w:rsidRPr="006007DF" w:rsidTr="000606EA">
        <w:trPr>
          <w:trHeight w:val="4042"/>
        </w:trPr>
        <w:tc>
          <w:tcPr>
            <w:tcW w:w="495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0606EA" w:rsidRPr="00BB337D" w:rsidRDefault="000606EA" w:rsidP="000606EA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order</w:t>
            </w:r>
          </w:p>
        </w:tc>
        <w:tc>
          <w:tcPr>
            <w:tcW w:w="644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0606EA" w:rsidRDefault="00182A3C" w:rsidP="000606EA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4752" behindDoc="0" locked="0" layoutInCell="1" allowOverlap="1">
                      <wp:simplePos x="0" y="0"/>
                      <wp:positionH relativeFrom="column">
                        <wp:posOffset>478790</wp:posOffset>
                      </wp:positionH>
                      <wp:positionV relativeFrom="paragraph">
                        <wp:posOffset>59690</wp:posOffset>
                      </wp:positionV>
                      <wp:extent cx="1043305" cy="1644650"/>
                      <wp:effectExtent l="0" t="0" r="4445" b="0"/>
                      <wp:wrapNone/>
                      <wp:docPr id="554" name="Text Box 1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3305" cy="1644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4" type="#_x0000_t75" style="width:46.05pt;height:122.25pt" o:ole="">
                                        <v:imagedata r:id="rId48" o:title=""/>
                                      </v:shape>
                                      <o:OLEObject Type="Embed" ProgID="Equation.DSMT4" ShapeID="_x0000_i1044" DrawAspect="Content" ObjectID="_1565012260" r:id="rId4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3" o:spid="_x0000_s1042" type="#_x0000_t202" style="position:absolute;left:0;text-align:left;margin-left:37.7pt;margin-top:4.7pt;width:82.15pt;height:129.5pt;z-index:252234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" stroked="f">
                      <v:textbox style="mso-fit-shape-to-text:t">
                        <w:txbxContent>
                          <w:p w:rsidR="00AC622F" w:rsidRDefault="00AC622F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4" type="#_x0000_t75" style="width:46.05pt;height:122.25pt" o:ole="">
                                  <v:imagedata r:id="rId48" o:title=""/>
                                </v:shape>
                                <o:OLEObject Type="Embed" ProgID="Equation.DSMT4" ShapeID="_x0000_i1044" DrawAspect="Content" ObjectID="_1565012260" r:id="rId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6800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34290</wp:posOffset>
                      </wp:positionV>
                      <wp:extent cx="796925" cy="1716405"/>
                      <wp:effectExtent l="0" t="0" r="0" b="0"/>
                      <wp:wrapNone/>
                      <wp:docPr id="553" name="Text Box 1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96925" cy="1716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60" w:dyaOrig="1180">
                                      <v:shape id="_x0000_i1045" type="#_x0000_t75" style="width:48.55pt;height:123.9pt" o:ole="">
                                        <v:imagedata r:id="rId45" o:title=""/>
                                      </v:shape>
                                      <o:OLEObject Type="Embed" ProgID="Equation.DSMT4" ShapeID="_x0000_i1045" DrawAspect="Content" ObjectID="_1565012261" r:id="rId5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6" o:spid="_x0000_s1043" type="#_x0000_t202" style="position:absolute;left:0;text-align:left;margin-left:119.95pt;margin-top:2.7pt;width:62.75pt;height:135.15pt;z-index:252236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" stroked="f">
                      <v:textbox>
                        <w:txbxContent>
                          <w:p w:rsidR="00AC622F" w:rsidRDefault="00AC622F" w:rsidP="000606EA">
                            <w:r w:rsidRPr="004A44DD">
                              <w:rPr>
                                <w:position w:val="-50"/>
                              </w:rPr>
                              <w:object w:dxaOrig="460" w:dyaOrig="1180">
                                <v:shape id="_x0000_i1045" type="#_x0000_t75" style="width:48.55pt;height:123.9pt" o:ole="">
                                  <v:imagedata r:id="rId45" o:title=""/>
                                </v:shape>
                                <o:OLEObject Type="Embed" ProgID="Equation.DSMT4" ShapeID="_x0000_i1045" DrawAspect="Content" ObjectID="_1565012261" r:id="rId5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5776" behindDoc="0" locked="0" layoutInCell="1" allowOverlap="1">
                      <wp:simplePos x="0" y="0"/>
                      <wp:positionH relativeFrom="column">
                        <wp:posOffset>2618105</wp:posOffset>
                      </wp:positionH>
                      <wp:positionV relativeFrom="paragraph">
                        <wp:posOffset>30480</wp:posOffset>
                      </wp:positionV>
                      <wp:extent cx="770255" cy="1674495"/>
                      <wp:effectExtent l="0" t="0" r="0" b="0"/>
                      <wp:wrapNone/>
                      <wp:docPr id="552" name="Text Box 1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0255" cy="16744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0606EA">
                                  <w:r w:rsidRPr="004A44DD">
                                    <w:rPr>
                                      <w:position w:val="-50"/>
                                    </w:rPr>
                                    <w:object w:dxaOrig="440" w:dyaOrig="1180">
                                      <v:shape id="_x0000_i1046" type="#_x0000_t75" style="width:46.05pt;height:125.6pt" o:ole="">
                                        <v:imagedata r:id="rId53" o:title=""/>
                                      </v:shape>
                                      <o:OLEObject Type="Embed" ProgID="Equation.DSMT4" ShapeID="_x0000_i1046" DrawAspect="Content" ObjectID="_1565012262" r:id="rId5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5" o:spid="_x0000_s1044" type="#_x0000_t202" style="position:absolute;left:0;text-align:left;margin-left:206.15pt;margin-top:2.4pt;width:60.65pt;height:131.85pt;z-index:252235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" stroked="f">
                      <v:textbox style="mso-fit-shape-to-text:t">
                        <w:txbxContent>
                          <w:p w:rsidR="00AC622F" w:rsidRDefault="00AC622F" w:rsidP="000606EA">
                            <w:r w:rsidRPr="004A44DD">
                              <w:rPr>
                                <w:position w:val="-50"/>
                              </w:rPr>
                              <w:object w:dxaOrig="440" w:dyaOrig="1180">
                                <v:shape id="_x0000_i1046" type="#_x0000_t75" style="width:46.05pt;height:125.6pt" o:ole="">
                                  <v:imagedata r:id="rId53" o:title=""/>
                                </v:shape>
                                <o:OLEObject Type="Embed" ProgID="Equation.DSMT4" ShapeID="_x0000_i1046" DrawAspect="Content" ObjectID="_1565012262" r:id="rId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3728" behindDoc="0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833245</wp:posOffset>
                      </wp:positionV>
                      <wp:extent cx="3919220" cy="454660"/>
                      <wp:effectExtent l="0" t="0" r="5080" b="2540"/>
                      <wp:wrapNone/>
                      <wp:docPr id="551" name="Text Box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9220" cy="454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D4B35" w:rsidRDefault="00AC622F" w:rsidP="000606EA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In o</w:t>
                                  </w:r>
                                  <w:r w:rsidRPr="005D4B35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rder from least to greatest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7" o:spid="_x0000_s1045" type="#_x0000_t202" style="position:absolute;left:0;text-align:left;margin-left:-3pt;margin-top:144.35pt;width:308.6pt;height:35.8pt;z-index:25223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" stroked="f">
                      <v:textbox>
                        <w:txbxContent>
                          <w:p w:rsidR="00AC622F" w:rsidRPr="005D4B35" w:rsidRDefault="00AC622F" w:rsidP="000606EA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>In o</w:t>
                            </w:r>
                            <w:r w:rsidRPr="005D4B35">
                              <w:rPr>
                                <w:b/>
                                <w:sz w:val="44"/>
                                <w:szCs w:val="44"/>
                              </w:rPr>
                              <w:t xml:space="preserve">rder from least to greatest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5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0606EA" w:rsidRPr="006007DF" w:rsidRDefault="000606EA" w:rsidP="000606EA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A sequence or arrangement of things. To order fractions, compare two fractions at a time.  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199"/>
        <w:gridCol w:w="1609"/>
        <w:gridCol w:w="1470"/>
        <w:gridCol w:w="2214"/>
        <w:gridCol w:w="369"/>
        <w:gridCol w:w="4148"/>
      </w:tblGrid>
      <w:tr w:rsidR="00687B8B" w:rsidRPr="006007DF" w:rsidTr="008F0C5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210B20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Pr="00210B20">
              <w:rPr>
                <w:b/>
                <w:sz w:val="160"/>
                <w:szCs w:val="160"/>
              </w:rPr>
              <w:t>Order of Operations</w:t>
            </w:r>
          </w:p>
        </w:tc>
      </w:tr>
      <w:tr w:rsidR="00687B8B" w:rsidTr="008F0C53">
        <w:trPr>
          <w:trHeight w:val="4041"/>
        </w:trPr>
        <w:tc>
          <w:tcPr>
            <w:tcW w:w="7747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210B20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Order of Operations</w:t>
            </w:r>
          </w:p>
        </w:tc>
        <w:tc>
          <w:tcPr>
            <w:tcW w:w="8201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40512" behindDoc="0" locked="0" layoutInCell="1" allowOverlap="1" wp14:anchorId="32C81D70" wp14:editId="421E108D">
                  <wp:simplePos x="0" y="0"/>
                  <wp:positionH relativeFrom="column">
                    <wp:posOffset>4084320</wp:posOffset>
                  </wp:positionH>
                  <wp:positionV relativeFrom="paragraph">
                    <wp:posOffset>12700</wp:posOffset>
                  </wp:positionV>
                  <wp:extent cx="876300" cy="866775"/>
                  <wp:effectExtent l="0" t="0" r="0" b="0"/>
                  <wp:wrapNone/>
                  <wp:docPr id="224" name="Picture 53" descr="C:\Documents and Settings\dprigdon\Local Settings\Temporary Internet Files\Content.IE5\7XHS7M00\MC900432579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Documents and Settings\dprigdon\Local Settings\Temporary Internet Files\Content.IE5\7XHS7M00\MC900432579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 l="7292" t="11458" r="15104" b="119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166DDA46" wp14:editId="0F5B7C3C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-81915</wp:posOffset>
                      </wp:positionV>
                      <wp:extent cx="4143375" cy="2142490"/>
                      <wp:effectExtent l="0" t="0" r="28575" b="10160"/>
                      <wp:wrapNone/>
                      <wp:docPr id="1055" name="Text Box 7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3375" cy="2142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Default="00AC622F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       </w:t>
                                  </w:r>
                                  <w:r w:rsidRPr="003B740F">
                                    <w:rPr>
                                      <w:b/>
                                      <w:sz w:val="48"/>
                                      <w:szCs w:val="48"/>
                                      <w:u w:val="single"/>
                                    </w:rPr>
                                    <w:t>Order of Operations</w:t>
                                  </w:r>
                                </w:p>
                                <w:p w:rsidR="00AC622F" w:rsidRPr="003B740F" w:rsidRDefault="00AC622F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  <w:u w:val="single"/>
                                    </w:rPr>
                                  </w:pPr>
                                </w:p>
                                <w:p w:rsidR="00AC622F" w:rsidRPr="003B740F" w:rsidRDefault="00AC622F" w:rsidP="003B740F">
                                  <w:pPr>
                                    <w:pStyle w:val="ListParagraph"/>
                                    <w:numPr>
                                      <w:ilvl w:val="0"/>
                                      <w:numId w:val="8"/>
                                    </w:num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 w:rsidRPr="003B740F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Do operations in par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entheses. </w:t>
                                  </w:r>
                                </w:p>
                                <w:p w:rsidR="00AC622F" w:rsidRPr="003B740F" w:rsidRDefault="00AC622F" w:rsidP="003B740F">
                                  <w:pPr>
                                    <w:pStyle w:val="ListParagraph"/>
                                    <w:numPr>
                                      <w:ilvl w:val="0"/>
                                      <w:numId w:val="8"/>
                                    </w:num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 w:rsidRPr="003B740F">
                                    <w:rPr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Multiply and divide in order  </w:t>
                                  </w:r>
                                </w:p>
                                <w:p w:rsidR="00AC622F" w:rsidRPr="003B740F" w:rsidRDefault="00AC622F" w:rsidP="003B740F">
                                  <w:pPr>
                                    <w:pStyle w:val="ListParagraph"/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from left to right. </w:t>
                                  </w:r>
                                </w:p>
                                <w:p w:rsidR="00AC622F" w:rsidRPr="003B740F" w:rsidRDefault="00AC622F" w:rsidP="003B740F">
                                  <w:pPr>
                                    <w:pStyle w:val="ListParagraph"/>
                                    <w:numPr>
                                      <w:ilvl w:val="0"/>
                                      <w:numId w:val="8"/>
                                    </w:num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Add and subtract in order </w:t>
                                  </w:r>
                                </w:p>
                                <w:p w:rsidR="00AC622F" w:rsidRPr="003B740F" w:rsidRDefault="00AC622F" w:rsidP="003B740F">
                                  <w:pPr>
                                    <w:pStyle w:val="ListParagraph"/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from left to right.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6DDA46" id="Text Box 712" o:spid="_x0000_s1046" type="#_x0000_t202" style="position:absolute;left:0;text-align:left;margin-left:28.5pt;margin-top:-6.45pt;width:326.25pt;height:168.7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" fillcolor="#92d050">
                      <v:textbox>
                        <w:txbxContent>
                          <w:p w:rsidR="00AC622F" w:rsidRDefault="00AC622F">
                            <w:pPr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 xml:space="preserve">        </w:t>
                            </w:r>
                            <w:r w:rsidRPr="003B740F">
                              <w:rPr>
                                <w:b/>
                                <w:sz w:val="48"/>
                                <w:szCs w:val="48"/>
                                <w:u w:val="single"/>
                              </w:rPr>
                              <w:t>Order of Operations</w:t>
                            </w:r>
                          </w:p>
                          <w:p w:rsidR="00AC622F" w:rsidRPr="003B740F" w:rsidRDefault="00AC622F">
                            <w:pPr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</w:p>
                          <w:p w:rsidR="00AC622F" w:rsidRPr="003B740F" w:rsidRDefault="00AC622F" w:rsidP="003B740F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sz w:val="40"/>
                                <w:szCs w:val="40"/>
                              </w:rPr>
                            </w:pPr>
                            <w:r w:rsidRPr="003B740F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Do operations in par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entheses. </w:t>
                            </w:r>
                          </w:p>
                          <w:p w:rsidR="00AC622F" w:rsidRPr="003B740F" w:rsidRDefault="00AC622F" w:rsidP="003B740F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sz w:val="40"/>
                                <w:szCs w:val="40"/>
                              </w:rPr>
                            </w:pPr>
                            <w:r w:rsidRPr="003B740F">
                              <w:rPr>
                                <w:sz w:val="40"/>
                                <w:szCs w:val="4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Multiply and divide in order  </w:t>
                            </w:r>
                          </w:p>
                          <w:p w:rsidR="00AC622F" w:rsidRPr="003B740F" w:rsidRDefault="00AC622F" w:rsidP="003B740F">
                            <w:pPr>
                              <w:pStyle w:val="ListParagraph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from left to right. </w:t>
                            </w:r>
                          </w:p>
                          <w:p w:rsidR="00AC622F" w:rsidRPr="003B740F" w:rsidRDefault="00AC622F" w:rsidP="003B740F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Add and subtract in order </w:t>
                            </w:r>
                          </w:p>
                          <w:p w:rsidR="00AC622F" w:rsidRPr="003B740F" w:rsidRDefault="00AC622F" w:rsidP="003B740F">
                            <w:pPr>
                              <w:pStyle w:val="ListParagraph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from left to right.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6007DF" w:rsidTr="008F0C53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3D3672" w:rsidRDefault="00687B8B" w:rsidP="00687B8B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>Order of Operations</w:t>
            </w:r>
          </w:p>
        </w:tc>
        <w:tc>
          <w:tcPr>
            <w:tcW w:w="5861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42560" behindDoc="0" locked="0" layoutInCell="1" allowOverlap="1" wp14:anchorId="43B9C43E" wp14:editId="48AA4C13">
                  <wp:simplePos x="0" y="0"/>
                  <wp:positionH relativeFrom="column">
                    <wp:posOffset>3179445</wp:posOffset>
                  </wp:positionH>
                  <wp:positionV relativeFrom="paragraph">
                    <wp:posOffset>-193675</wp:posOffset>
                  </wp:positionV>
                  <wp:extent cx="733425" cy="771525"/>
                  <wp:effectExtent l="0" t="0" r="9525" b="0"/>
                  <wp:wrapNone/>
                  <wp:docPr id="85" name="Picture 85" descr="C:\Documents and Settings\dprigdon\Local Settings\Temporary Internet Files\Content.IE5\7XHS7M00\MC900432579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C:\Documents and Settings\dprigdon\Local Settings\Temporary Internet Files\Content.IE5\7XHS7M00\MC900432579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 l="9896" t="9375" r="15625" b="114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48354EAB" wp14:editId="4017C0D3">
                      <wp:simplePos x="0" y="0"/>
                      <wp:positionH relativeFrom="column">
                        <wp:posOffset>160655</wp:posOffset>
                      </wp:positionH>
                      <wp:positionV relativeFrom="paragraph">
                        <wp:posOffset>-36830</wp:posOffset>
                      </wp:positionV>
                      <wp:extent cx="3314700" cy="1876425"/>
                      <wp:effectExtent l="0" t="0" r="19050" b="28575"/>
                      <wp:wrapNone/>
                      <wp:docPr id="1054" name="Text Box 7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0" cy="1876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Default="00AC622F" w:rsidP="00A941B1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  </w:t>
                                  </w:r>
                                  <w:r w:rsidRPr="003B740F">
                                    <w:rPr>
                                      <w:b/>
                                      <w:sz w:val="48"/>
                                      <w:szCs w:val="48"/>
                                      <w:u w:val="single"/>
                                    </w:rPr>
                                    <w:t>Order of Operations</w:t>
                                  </w:r>
                                </w:p>
                                <w:p w:rsidR="00AC622F" w:rsidRPr="00A17502" w:rsidRDefault="00AC622F" w:rsidP="00A941B1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  <w:u w:val="single"/>
                                    </w:rPr>
                                  </w:pPr>
                                </w:p>
                                <w:p w:rsidR="00AC622F" w:rsidRDefault="00AC622F" w:rsidP="00A941B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A17502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.</w:t>
                                  </w:r>
                                  <w:r w:rsidRPr="00A17502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Do operations in parentheses.</w:t>
                                  </w:r>
                                </w:p>
                                <w:p w:rsidR="00AC622F" w:rsidRDefault="00AC622F" w:rsidP="00A941B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2. Multiply and divide in order   </w:t>
                                  </w:r>
                                </w:p>
                                <w:p w:rsidR="00AC622F" w:rsidRDefault="00AC622F" w:rsidP="00A941B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   from left to right. </w:t>
                                  </w:r>
                                </w:p>
                                <w:p w:rsidR="00AC622F" w:rsidRDefault="00AC622F" w:rsidP="00A941B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3. Add and subtract in order </w:t>
                                  </w:r>
                                </w:p>
                                <w:p w:rsidR="00AC622F" w:rsidRPr="00A17502" w:rsidRDefault="00AC622F" w:rsidP="00A941B1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   from left to right. </w:t>
                                  </w:r>
                                  <w:r w:rsidRPr="00A17502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354EAB" id="Text Box 717" o:spid="_x0000_s1047" type="#_x0000_t202" style="position:absolute;left:0;text-align:left;margin-left:12.65pt;margin-top:-2.9pt;width:261pt;height:147.7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" fillcolor="#92d050">
                      <v:textbox>
                        <w:txbxContent>
                          <w:p w:rsidR="00AC622F" w:rsidRDefault="00AC622F" w:rsidP="00A941B1">
                            <w:pP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 xml:space="preserve">   </w:t>
                            </w:r>
                            <w:r w:rsidRPr="003B740F">
                              <w:rPr>
                                <w:b/>
                                <w:sz w:val="48"/>
                                <w:szCs w:val="48"/>
                                <w:u w:val="single"/>
                              </w:rPr>
                              <w:t>Order of Operations</w:t>
                            </w:r>
                          </w:p>
                          <w:p w:rsidR="00AC622F" w:rsidRPr="00A17502" w:rsidRDefault="00AC622F" w:rsidP="00A941B1">
                            <w:pP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  <w:p w:rsidR="00AC622F" w:rsidRDefault="00AC622F" w:rsidP="00A941B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A17502">
                              <w:rPr>
                                <w:b/>
                                <w:sz w:val="36"/>
                                <w:szCs w:val="36"/>
                              </w:rPr>
                              <w:t>1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.</w:t>
                            </w:r>
                            <w:r w:rsidRPr="00A17502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Do operations in parentheses.</w:t>
                            </w:r>
                          </w:p>
                          <w:p w:rsidR="00AC622F" w:rsidRDefault="00AC622F" w:rsidP="00A941B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2. Multiply and divide in order   </w:t>
                            </w:r>
                          </w:p>
                          <w:p w:rsidR="00AC622F" w:rsidRDefault="00AC622F" w:rsidP="00A941B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   from left to right. </w:t>
                            </w:r>
                          </w:p>
                          <w:p w:rsidR="00AC622F" w:rsidRDefault="00AC622F" w:rsidP="00A941B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3. Add and subtract in order </w:t>
                            </w:r>
                          </w:p>
                          <w:p w:rsidR="00AC622F" w:rsidRPr="00A17502" w:rsidRDefault="00AC622F" w:rsidP="00A941B1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   from left to right. </w:t>
                            </w:r>
                            <w:r w:rsidRPr="00A17502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14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set of rules that tells the order in which to compute. </w:t>
            </w:r>
          </w:p>
        </w:tc>
      </w:tr>
      <w:tr w:rsidR="00687B8B" w:rsidRPr="00210B20" w:rsidTr="008F0C5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C345A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Pr="00C345AE">
              <w:rPr>
                <w:b/>
                <w:sz w:val="200"/>
                <w:szCs w:val="200"/>
              </w:rPr>
              <w:t>ounce (oz)</w:t>
            </w:r>
          </w:p>
        </w:tc>
      </w:tr>
      <w:tr w:rsidR="00687B8B" w:rsidTr="008F0C53">
        <w:trPr>
          <w:trHeight w:val="4041"/>
        </w:trPr>
        <w:tc>
          <w:tcPr>
            <w:tcW w:w="9217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C345A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 w:rsidRPr="00C345AE">
              <w:rPr>
                <w:b/>
                <w:sz w:val="160"/>
                <w:szCs w:val="160"/>
              </w:rPr>
              <w:t>ounce (oz)</w:t>
            </w:r>
          </w:p>
        </w:tc>
        <w:tc>
          <w:tcPr>
            <w:tcW w:w="6731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99552" behindDoc="0" locked="0" layoutInCell="1" allowOverlap="1" wp14:anchorId="6A4D3C29" wp14:editId="3009E51C">
                  <wp:simplePos x="0" y="0"/>
                  <wp:positionH relativeFrom="column">
                    <wp:posOffset>1092835</wp:posOffset>
                  </wp:positionH>
                  <wp:positionV relativeFrom="paragraph">
                    <wp:posOffset>8890</wp:posOffset>
                  </wp:positionV>
                  <wp:extent cx="1647825" cy="1647825"/>
                  <wp:effectExtent l="0" t="0" r="0" b="0"/>
                  <wp:wrapNone/>
                  <wp:docPr id="4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647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/>
          <w:p w:rsidR="00687B8B" w:rsidRPr="0027535F" w:rsidRDefault="00687B8B" w:rsidP="00687B8B">
            <w:pPr>
              <w:rPr>
                <w:b/>
                <w:color w:val="FF0000"/>
                <w:sz w:val="32"/>
                <w:szCs w:val="32"/>
              </w:rPr>
            </w:pPr>
            <w:r>
              <w:rPr>
                <w:b/>
                <w:color w:val="FF0000"/>
                <w:sz w:val="30"/>
                <w:szCs w:val="30"/>
              </w:rPr>
              <w:t xml:space="preserve">            </w:t>
            </w:r>
            <w:r w:rsidRPr="0027535F">
              <w:rPr>
                <w:b/>
                <w:color w:val="FF0000"/>
                <w:sz w:val="32"/>
                <w:szCs w:val="32"/>
              </w:rPr>
              <w:t xml:space="preserve">A strawberry weighs </w:t>
            </w:r>
            <w:r w:rsidRPr="0027535F">
              <w:rPr>
                <w:b/>
                <w:i/>
                <w:color w:val="FF0000"/>
                <w:sz w:val="32"/>
                <w:szCs w:val="32"/>
              </w:rPr>
              <w:t>about</w:t>
            </w:r>
            <w:r w:rsidRPr="0027535F">
              <w:rPr>
                <w:b/>
                <w:color w:val="FF0000"/>
                <w:sz w:val="32"/>
                <w:szCs w:val="32"/>
              </w:rPr>
              <w:t xml:space="preserve"> 1 ounce. </w:t>
            </w:r>
          </w:p>
        </w:tc>
      </w:tr>
      <w:tr w:rsidR="00687B8B" w:rsidRPr="006007DF" w:rsidTr="00C345AE">
        <w:trPr>
          <w:trHeight w:val="4042"/>
        </w:trPr>
        <w:tc>
          <w:tcPr>
            <w:tcW w:w="613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C345AE" w:rsidRDefault="00687B8B" w:rsidP="00687B8B">
            <w:pPr>
              <w:jc w:val="center"/>
              <w:rPr>
                <w:sz w:val="120"/>
                <w:szCs w:val="120"/>
              </w:rPr>
            </w:pPr>
            <w:r w:rsidRPr="00C345AE">
              <w:rPr>
                <w:b/>
                <w:sz w:val="120"/>
                <w:szCs w:val="120"/>
              </w:rPr>
              <w:t>ounce (oz)</w:t>
            </w:r>
          </w:p>
        </w:tc>
        <w:tc>
          <w:tcPr>
            <w:tcW w:w="5293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00576" behindDoc="0" locked="0" layoutInCell="1" allowOverlap="1" wp14:anchorId="11817365" wp14:editId="2E34B5D2">
                  <wp:simplePos x="0" y="0"/>
                  <wp:positionH relativeFrom="column">
                    <wp:posOffset>745490</wp:posOffset>
                  </wp:positionH>
                  <wp:positionV relativeFrom="paragraph">
                    <wp:posOffset>39370</wp:posOffset>
                  </wp:positionV>
                  <wp:extent cx="1485900" cy="1485900"/>
                  <wp:effectExtent l="0" t="0" r="0" b="0"/>
                  <wp:wrapNone/>
                  <wp:docPr id="4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/>
          <w:p w:rsidR="00687B8B" w:rsidRPr="00CB6C67" w:rsidRDefault="00687B8B" w:rsidP="00687B8B">
            <w:pPr>
              <w:jc w:val="center"/>
              <w:rPr>
                <w:b/>
                <w:color w:val="FF0000"/>
                <w:sz w:val="30"/>
                <w:szCs w:val="30"/>
              </w:rPr>
            </w:pPr>
            <w:r>
              <w:rPr>
                <w:b/>
                <w:color w:val="FF0000"/>
                <w:sz w:val="30"/>
                <w:szCs w:val="30"/>
              </w:rPr>
              <w:t xml:space="preserve">A strawberry weighs </w:t>
            </w:r>
            <w:r w:rsidRPr="00CB6C67">
              <w:rPr>
                <w:b/>
                <w:i/>
                <w:color w:val="FF0000"/>
                <w:sz w:val="30"/>
                <w:szCs w:val="30"/>
              </w:rPr>
              <w:t>about</w:t>
            </w:r>
            <w:r>
              <w:rPr>
                <w:b/>
                <w:color w:val="FF0000"/>
                <w:sz w:val="30"/>
                <w:szCs w:val="30"/>
              </w:rPr>
              <w:t xml:space="preserve"> 1</w:t>
            </w:r>
            <w:r w:rsidRPr="00CB6C67">
              <w:rPr>
                <w:b/>
                <w:color w:val="FF0000"/>
                <w:sz w:val="30"/>
                <w:szCs w:val="30"/>
              </w:rPr>
              <w:t xml:space="preserve"> ounce.  </w:t>
            </w:r>
          </w:p>
        </w:tc>
        <w:tc>
          <w:tcPr>
            <w:tcW w:w="451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of weight equal to one sixteenth of a pound.  </w:t>
            </w:r>
            <w:r w:rsidR="00370528">
              <w:rPr>
                <w:sz w:val="36"/>
                <w:szCs w:val="36"/>
              </w:rPr>
              <w:t>16 ounces = 1 pound</w:t>
            </w:r>
            <w:r>
              <w:rPr>
                <w:sz w:val="36"/>
                <w:szCs w:val="36"/>
              </w:rPr>
              <w:t xml:space="preserve">  </w:t>
            </w:r>
          </w:p>
        </w:tc>
      </w:tr>
    </w:tbl>
    <w:tbl>
      <w:tblPr>
        <w:tblW w:w="16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54"/>
        <w:gridCol w:w="1587"/>
        <w:gridCol w:w="6210"/>
        <w:gridCol w:w="4129"/>
      </w:tblGrid>
      <w:tr w:rsidR="00C71DDE" w:rsidRPr="006007DF" w:rsidTr="00C71DDE">
        <w:trPr>
          <w:trHeight w:val="4041"/>
        </w:trPr>
        <w:tc>
          <w:tcPr>
            <w:tcW w:w="16080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C71DDE" w:rsidRPr="006007DF" w:rsidRDefault="00C71DDE" w:rsidP="00696839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p.m.</w:t>
            </w:r>
          </w:p>
        </w:tc>
      </w:tr>
      <w:tr w:rsidR="00C71DDE" w:rsidTr="00C71DDE">
        <w:trPr>
          <w:trHeight w:val="4041"/>
        </w:trPr>
        <w:tc>
          <w:tcPr>
            <w:tcW w:w="5741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71DDE" w:rsidRPr="009D7153" w:rsidRDefault="00C71DDE" w:rsidP="00696839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.m.</w:t>
            </w:r>
          </w:p>
        </w:tc>
        <w:tc>
          <w:tcPr>
            <w:tcW w:w="10339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71DDE" w:rsidRDefault="00182A3C" w:rsidP="0069683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5296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853565</wp:posOffset>
                      </wp:positionV>
                      <wp:extent cx="6032500" cy="538480"/>
                      <wp:effectExtent l="3175" t="0" r="3175" b="0"/>
                      <wp:wrapNone/>
                      <wp:docPr id="550" name="Text Box 1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32500" cy="538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C71DDE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12:00 P.M.                3:30 P.M.                7:45 P.M.                12:00 A.M.</w:t>
                                  </w:r>
                                </w:p>
                                <w:p w:rsidR="00AC622F" w:rsidRPr="000D6D6A" w:rsidRDefault="00AC622F" w:rsidP="00C71DDE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noon                     half past 3             a quarter to 8             </w:t>
                                  </w:r>
                                  <w:r w:rsidR="00AE3F08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midnigh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71" o:spid="_x0000_s1048" type="#_x0000_t202" style="position:absolute;left:0;text-align:left;margin-left:18.45pt;margin-top:145.95pt;width:475pt;height:42.4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K9GvgIAAMY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" filled="f" stroked="f">
                      <v:textbox>
                        <w:txbxContent>
                          <w:p w:rsidR="00AC622F" w:rsidRDefault="00AC622F" w:rsidP="00C71DDE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12:00 P.M.                3:30 P.M.                7:45 P.M.                12:00 A.M.</w:t>
                            </w:r>
                          </w:p>
                          <w:p w:rsidR="00AC622F" w:rsidRPr="000D6D6A" w:rsidRDefault="00AC622F" w:rsidP="00C71DDE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noon                     half past 3             a quarter to 8             </w:t>
                            </w:r>
                            <w:r w:rsidR="00AE3F08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idnigh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71DDE" w:rsidRPr="00E0795C">
              <w:rPr>
                <w:noProof/>
              </w:rPr>
              <w:drawing>
                <wp:inline distT="0" distB="0" distL="0" distR="0">
                  <wp:extent cx="6080166" cy="1845681"/>
                  <wp:effectExtent l="19050" t="0" r="0" b="0"/>
                  <wp:docPr id="21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r="-92" b="223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85750" cy="1847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DDE" w:rsidRPr="006007DF" w:rsidTr="00C71DDE">
        <w:trPr>
          <w:trHeight w:val="4042"/>
        </w:trPr>
        <w:tc>
          <w:tcPr>
            <w:tcW w:w="415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71DDE" w:rsidRPr="009D7153" w:rsidRDefault="00C71DDE" w:rsidP="00696839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.m.</w:t>
            </w:r>
          </w:p>
        </w:tc>
        <w:tc>
          <w:tcPr>
            <w:tcW w:w="779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71DDE" w:rsidRDefault="00182A3C" w:rsidP="0069683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6320" behindDoc="0" locked="0" layoutInCell="1" allowOverlap="1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1470025</wp:posOffset>
                      </wp:positionV>
                      <wp:extent cx="4750435" cy="548005"/>
                      <wp:effectExtent l="0" t="1905" r="3810" b="2540"/>
                      <wp:wrapNone/>
                      <wp:docPr id="549" name="Text Box 1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50435" cy="5480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C71DD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  12:00 P.M.           3:30 P.M.             7:45 P.M.          12:00 A.M.</w:t>
                                  </w:r>
                                </w:p>
                                <w:p w:rsidR="00AC622F" w:rsidRPr="000D6D6A" w:rsidRDefault="00AC622F" w:rsidP="00C71DD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      noon                half past 3         a quarter to 8       </w:t>
                                  </w:r>
                                  <w:r w:rsidR="00AE3F08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midnigh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72" o:spid="_x0000_s1049" type="#_x0000_t202" style="position:absolute;left:0;text-align:left;margin-left:-.8pt;margin-top:115.75pt;width:374.05pt;height:43.15pt;z-index:25221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" filled="f" stroked="f">
                      <v:textbox>
                        <w:txbxContent>
                          <w:p w:rsidR="00AC622F" w:rsidRDefault="00AC622F" w:rsidP="00C71DDE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 12:00 P.M.           3:30 P.M.             7:45 P.M.          12:00 A.M.</w:t>
                            </w:r>
                          </w:p>
                          <w:p w:rsidR="00AC622F" w:rsidRPr="000D6D6A" w:rsidRDefault="00AC622F" w:rsidP="00C71DDE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     noon                half past 3         a quarter to 8       </w:t>
                            </w:r>
                            <w:r w:rsidR="00AE3F08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idnigh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71DDE" w:rsidRPr="00E0795C">
              <w:rPr>
                <w:noProof/>
              </w:rPr>
              <w:drawing>
                <wp:inline distT="0" distB="0" distL="0" distR="0">
                  <wp:extent cx="4781409" cy="1460664"/>
                  <wp:effectExtent l="19050" t="0" r="141" b="0"/>
                  <wp:docPr id="2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b="222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4158" cy="1464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2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C71DDE" w:rsidRDefault="00C71DDE" w:rsidP="00696839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time between </w:t>
            </w:r>
          </w:p>
          <w:p w:rsidR="00C71DDE" w:rsidRDefault="00C71DDE" w:rsidP="00696839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2:00 noon and </w:t>
            </w:r>
          </w:p>
          <w:p w:rsidR="00C71DDE" w:rsidRPr="006007DF" w:rsidRDefault="00C71DDE" w:rsidP="00696839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2:00 midnight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3278"/>
        <w:gridCol w:w="2124"/>
        <w:gridCol w:w="4607"/>
      </w:tblGrid>
      <w:tr w:rsidR="00687B8B" w:rsidRPr="006007DF" w:rsidTr="008F0C5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A0D0F" w:rsidRDefault="00687B8B" w:rsidP="00687B8B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  <w:t xml:space="preserve">                                   </w:t>
            </w:r>
            <w:r>
              <w:rPr>
                <w:b/>
                <w:sz w:val="200"/>
                <w:szCs w:val="200"/>
              </w:rPr>
              <w:t>parallel  lines</w:t>
            </w:r>
          </w:p>
        </w:tc>
      </w:tr>
      <w:tr w:rsidR="00687B8B" w:rsidTr="008F0C53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06665" w:rsidRPr="00D06665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 w:rsidRPr="00D06665">
              <w:rPr>
                <w:b/>
                <w:sz w:val="160"/>
                <w:szCs w:val="160"/>
              </w:rPr>
              <w:t xml:space="preserve">parallel </w:t>
            </w:r>
          </w:p>
          <w:p w:rsidR="00687B8B" w:rsidRPr="003D3672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 w:rsidRPr="00D06665">
              <w:rPr>
                <w:b/>
                <w:sz w:val="160"/>
                <w:szCs w:val="160"/>
              </w:rPr>
              <w:t>lines</w:t>
            </w:r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374650</wp:posOffset>
                      </wp:positionV>
                      <wp:extent cx="3029585" cy="660400"/>
                      <wp:effectExtent l="190500" t="152400" r="18415" b="158750"/>
                      <wp:wrapNone/>
                      <wp:docPr id="1051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29585" cy="660400"/>
                                <a:chOff x="10836" y="5265"/>
                                <a:chExt cx="4771" cy="1040"/>
                              </a:xfrm>
                            </wpg:grpSpPr>
                            <wps:wsp>
                              <wps:cNvPr id="1052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37" y="526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36" y="630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93B988" id="Group 23" o:spid="_x0000_s1026" style="position:absolute;margin-left:16.8pt;margin-top:29.5pt;width:238.55pt;height:52pt;z-index:251787264" coordorigin="10836,5265" coordsize="4771,1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">
                      <v:shape id="AutoShape 24" o:spid="_x0000_s1027" type="#_x0000_t32" style="position:absolute;left:10837;top:5265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izzsIAAADdAAAADwAAAGRycy9kb3ducmV2LnhtbERPzWrCQBC+F/oOyxS8NRsDWomuUqSB&#10;kkPBtA8wZKdJSHY27m40vr0rFHqbj+93dofZDOJCzneWFSyTFARxbXXHjYKf7+J1A8IHZI2DZVJw&#10;Iw+H/fPTDnNtr3yiSxUaEUPY56igDWHMpfR1SwZ9YkfiyP1aZzBE6BqpHV5juBlklqZrabDj2NDi&#10;SMeW6r6ajIIC+4/+yy251Ga9Kk/NuXqbSqUWL/P7FkSgOfyL/9yfOs5PVxk8vokny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izzsIAAADdAAAADwAAAAAAAAAAAAAA&#10;AAChAgAAZHJzL2Rvd25yZXYueG1sUEsFBgAAAAAEAAQA+QAAAJADAAAAAA==&#10;" strokecolor="red" strokeweight="6pt">
                        <v:stroke startarrow="block" endarrow="block"/>
                      </v:shape>
                      <v:shape id="AutoShape 25" o:spid="_x0000_s1028" type="#_x0000_t32" style="position:absolute;left:10836;top:6305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QWVcMAAADdAAAADwAAAGRycy9kb3ducmV2LnhtbERPS2rDMBDdF3oHMYXsGjkJcYsbJYSQ&#10;QPGiYLcHGKypbWyNHEmxndtXhUJ383jf2R1m04uRnG8tK1gtExDEldUt1wq+Pi/PryB8QNbYWyYF&#10;d/Jw2D8+7DDTduKCxjLUIoawz1BBE8KQSemrhgz6pR2II/dtncEQoauldjjFcNPLdZKk0mDLsaHB&#10;gU4NVV15Mwou2J27D7fiXJt0mxf1tXy55UotnubjG4hAc/gX/7nfdZyfbDfw+008Qe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kFlXDAAAA3QAAAA8AAAAAAAAAAAAA&#10;AAAAoQIAAGRycy9kb3ducmV2LnhtbFBLBQYAAAAABAAEAPkAAACRAwAAAAA=&#10;" strokecolor="red" strokeweight="6pt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</w:tr>
      <w:tr w:rsidR="00687B8B" w:rsidRPr="006007DF" w:rsidTr="008F0C53">
        <w:trPr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D06665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 w:rsidRPr="00D06665">
              <w:rPr>
                <w:b/>
                <w:sz w:val="120"/>
                <w:szCs w:val="120"/>
              </w:rPr>
              <w:t>parallel lines</w:t>
            </w:r>
          </w:p>
        </w:tc>
        <w:tc>
          <w:tcPr>
            <w:tcW w:w="540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269240</wp:posOffset>
                      </wp:positionV>
                      <wp:extent cx="3032760" cy="595630"/>
                      <wp:effectExtent l="0" t="152400" r="0" b="147320"/>
                      <wp:wrapNone/>
                      <wp:docPr id="1048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32760" cy="595630"/>
                                <a:chOff x="6355" y="8537"/>
                                <a:chExt cx="4776" cy="938"/>
                              </a:xfrm>
                            </wpg:grpSpPr>
                            <wps:wsp>
                              <wps:cNvPr id="1049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61" y="8537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55" y="9475"/>
                                  <a:ext cx="4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75AF1B7" id="Group 26" o:spid="_x0000_s1026" style="position:absolute;margin-left:8.8pt;margin-top:21.2pt;width:238.8pt;height:46.9pt;z-index:251788288" coordorigin="6355,8537" coordsize="4776,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">
                      <v:shape id="AutoShape 27" o:spid="_x0000_s1027" type="#_x0000_t32" style="position:absolute;left:6361;top:8537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3YsIAAADdAAAADwAAAGRycy9kb3ducmV2LnhtbERPzWrCQBC+F/oOyxR6qxulWk1dRUoF&#10;yUFI6gMM2TEJyc6mu6vGt3cFwdt8fL+zXA+mE2dyvrGsYDxKQBCXVjdcKTj8bT/mIHxA1thZJgVX&#10;8rBevb4sMdX2wjmdi1CJGMI+RQV1CH0qpS9rMuhHtieO3NE6gyFCV0nt8BLDTScnSTKTBhuODTX2&#10;9FNT2RYno2CL7W+7d2POtJlNs7z6L75OmVLvb8PmG0SgITzFD/dOx/nJ5wLu38QT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W3YsIAAADdAAAADwAAAAAAAAAAAAAA&#10;AAChAgAAZHJzL2Rvd25yZXYueG1sUEsFBgAAAAAEAAQA+QAAAJADAAAAAA==&#10;" strokecolor="red" strokeweight="6pt">
                        <v:stroke startarrow="block" endarrow="block"/>
                      </v:shape>
                      <v:shape id="AutoShape 28" o:spid="_x0000_s1028" type="#_x0000_t32" style="position:absolute;left:6355;top:9475;width:4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aIIsQAAADdAAAADwAAAGRycy9kb3ducmV2LnhtbESPQWvCQBCF70L/wzKF3nRjQS2pq0ip&#10;UHIQjP6AITsmIdnZdHfV9N93DoK3Gd6b975Zb0fXqxuF2Ho2MJ9loIgrb1uuDZxP++kHqJiQLfae&#10;ycAfRdhuXiZrzK2/85FuZaqVhHDM0UCT0pBrHauGHMaZH4hFu/jgMMkaam0D3iXc9fo9y5baYcvS&#10;0OBAXw1VXXl1BvbYfXeHMOfCuuWiONa/5epaGPP2Ou4+QSUa09P8uP6xgp8thF++kRH05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9ogixAAAAN0AAAAPAAAAAAAAAAAA&#10;AAAAAKECAABkcnMvZG93bnJldi54bWxQSwUGAAAAAAQABAD5AAAAkgMAAAAA&#10;" strokecolor="red" strokeweight="6pt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60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Lines that are always the same distance apart.  They do not intersect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88"/>
        <w:gridCol w:w="2430"/>
        <w:gridCol w:w="2070"/>
        <w:gridCol w:w="4068"/>
      </w:tblGrid>
      <w:tr w:rsidR="008F0C53" w:rsidRPr="00B0038F" w:rsidTr="008F0C53">
        <w:trPr>
          <w:trHeight w:val="4044"/>
        </w:trPr>
        <w:tc>
          <w:tcPr>
            <w:tcW w:w="16056" w:type="dxa"/>
            <w:gridSpan w:val="4"/>
            <w:vAlign w:val="center"/>
          </w:tcPr>
          <w:p w:rsidR="008F0C53" w:rsidRPr="00B0038F" w:rsidRDefault="008F0C53" w:rsidP="008F0C5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parallelogram</w:t>
            </w:r>
          </w:p>
        </w:tc>
      </w:tr>
      <w:tr w:rsidR="008F0C53" w:rsidTr="00075131">
        <w:trPr>
          <w:trHeight w:val="4044"/>
        </w:trPr>
        <w:tc>
          <w:tcPr>
            <w:tcW w:w="991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Pr="00075131" w:rsidRDefault="008E4328" w:rsidP="008F0C53">
            <w:pPr>
              <w:jc w:val="center"/>
              <w:rPr>
                <w:b/>
                <w:sz w:val="140"/>
                <w:szCs w:val="140"/>
              </w:rPr>
            </w:pPr>
            <w:r w:rsidRPr="00075131">
              <w:rPr>
                <w:b/>
                <w:sz w:val="140"/>
                <w:szCs w:val="140"/>
              </w:rPr>
              <w:t>parallelogram</w:t>
            </w:r>
          </w:p>
        </w:tc>
        <w:tc>
          <w:tcPr>
            <w:tcW w:w="613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F0C53" w:rsidRDefault="00182A3C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1AA67692" wp14:editId="7F1F82B2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24130</wp:posOffset>
                      </wp:positionV>
                      <wp:extent cx="2486025" cy="1504315"/>
                      <wp:effectExtent l="38100" t="19050" r="66675" b="38735"/>
                      <wp:wrapNone/>
                      <wp:docPr id="1047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6025" cy="1504315"/>
                              </a:xfrm>
                              <a:prstGeom prst="parallelogram">
                                <a:avLst>
                                  <a:gd name="adj" fmla="val 4131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2B2221D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AutoShape 25" o:spid="_x0000_s1026" type="#_x0000_t7" style="position:absolute;margin-left:20.75pt;margin-top:1.9pt;width:195.75pt;height:118.4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" fillcolor="#00b0f0" strokeweight="4.5pt"/>
                  </w:pict>
                </mc:Fallback>
              </mc:AlternateContent>
            </w:r>
          </w:p>
        </w:tc>
      </w:tr>
      <w:tr w:rsidR="008F0C53" w:rsidRPr="00B0038F" w:rsidTr="00075131">
        <w:trPr>
          <w:trHeight w:val="4044"/>
        </w:trPr>
        <w:tc>
          <w:tcPr>
            <w:tcW w:w="7488" w:type="dxa"/>
            <w:vAlign w:val="center"/>
          </w:tcPr>
          <w:p w:rsidR="008F0C53" w:rsidRPr="00075131" w:rsidRDefault="008E4328" w:rsidP="008F0C53">
            <w:pPr>
              <w:jc w:val="center"/>
              <w:rPr>
                <w:b/>
                <w:sz w:val="110"/>
                <w:szCs w:val="110"/>
              </w:rPr>
            </w:pPr>
            <w:r w:rsidRPr="00075131">
              <w:rPr>
                <w:b/>
                <w:sz w:val="110"/>
                <w:szCs w:val="110"/>
              </w:rPr>
              <w:t>parallelogram</w:t>
            </w:r>
          </w:p>
        </w:tc>
        <w:tc>
          <w:tcPr>
            <w:tcW w:w="4500" w:type="dxa"/>
            <w:gridSpan w:val="2"/>
            <w:vAlign w:val="center"/>
          </w:tcPr>
          <w:p w:rsidR="008F0C53" w:rsidRDefault="00182A3C" w:rsidP="008F0C5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25DF4F38" wp14:editId="02EED850">
                      <wp:simplePos x="0" y="0"/>
                      <wp:positionH relativeFrom="column">
                        <wp:posOffset>182245</wp:posOffset>
                      </wp:positionH>
                      <wp:positionV relativeFrom="paragraph">
                        <wp:posOffset>28575</wp:posOffset>
                      </wp:positionV>
                      <wp:extent cx="2486025" cy="1504315"/>
                      <wp:effectExtent l="38100" t="19050" r="66675" b="38735"/>
                      <wp:wrapNone/>
                      <wp:docPr id="548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6025" cy="1504315"/>
                              </a:xfrm>
                              <a:prstGeom prst="parallelogram">
                                <a:avLst>
                                  <a:gd name="adj" fmla="val 4131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F5FB2D" id="AutoShape 25" o:spid="_x0000_s1026" type="#_x0000_t7" style="position:absolute;margin-left:14.35pt;margin-top:2.25pt;width:195.75pt;height:118.4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" fillcolor="#00b0f0" strokeweight="4.5pt"/>
                  </w:pict>
                </mc:Fallback>
              </mc:AlternateContent>
            </w:r>
          </w:p>
        </w:tc>
        <w:tc>
          <w:tcPr>
            <w:tcW w:w="4068" w:type="dxa"/>
            <w:vAlign w:val="center"/>
          </w:tcPr>
          <w:p w:rsidR="008E4328" w:rsidRDefault="008E4328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quadrilateral </w:t>
            </w:r>
          </w:p>
          <w:p w:rsidR="008E4328" w:rsidRDefault="00C71DDE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with 2</w:t>
            </w:r>
            <w:r w:rsidR="008E4328">
              <w:rPr>
                <w:sz w:val="36"/>
                <w:szCs w:val="36"/>
              </w:rPr>
              <w:t xml:space="preserve"> pairs of </w:t>
            </w:r>
          </w:p>
          <w:p w:rsidR="008E4328" w:rsidRDefault="008E4328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parallel and </w:t>
            </w:r>
          </w:p>
          <w:p w:rsidR="008F0C53" w:rsidRPr="00B0038F" w:rsidRDefault="008E4328" w:rsidP="008F0C5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ongruent sides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2989"/>
        <w:gridCol w:w="2214"/>
        <w:gridCol w:w="4517"/>
      </w:tblGrid>
      <w:tr w:rsidR="00687B8B" w:rsidRPr="006007DF" w:rsidTr="00C83117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EA2CED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parentheses 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7063C4" w:rsidRDefault="00687B8B" w:rsidP="00C83117">
            <w:pPr>
              <w:jc w:val="center"/>
              <w:rPr>
                <w:b/>
                <w:sz w:val="160"/>
                <w:szCs w:val="160"/>
              </w:rPr>
            </w:pPr>
            <w:r w:rsidRPr="007063C4">
              <w:rPr>
                <w:b/>
                <w:sz w:val="160"/>
                <w:szCs w:val="160"/>
              </w:rPr>
              <w:t xml:space="preserve">parentheses </w:t>
            </w:r>
          </w:p>
        </w:tc>
        <w:tc>
          <w:tcPr>
            <w:tcW w:w="6731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5B1995" w:rsidRDefault="00687B8B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 w:rsidRPr="005B1995">
              <w:rPr>
                <w:b/>
                <w:color w:val="7030A0"/>
                <w:sz w:val="96"/>
                <w:szCs w:val="96"/>
              </w:rPr>
              <w:t>(</w:t>
            </w:r>
            <w:r w:rsidRPr="005B1995">
              <w:rPr>
                <w:b/>
                <w:color w:val="FF0000"/>
                <w:sz w:val="96"/>
                <w:szCs w:val="96"/>
              </w:rPr>
              <w:t>2 + 3</w:t>
            </w:r>
            <w:r w:rsidRPr="005B1995">
              <w:rPr>
                <w:b/>
                <w:color w:val="7030A0"/>
                <w:sz w:val="96"/>
                <w:szCs w:val="96"/>
              </w:rPr>
              <w:t>)</w:t>
            </w:r>
            <w:r w:rsidR="00AD2A68">
              <w:rPr>
                <w:b/>
                <w:color w:val="FF0000"/>
                <w:sz w:val="96"/>
                <w:szCs w:val="96"/>
              </w:rPr>
              <w:t xml:space="preserve"> ×</w:t>
            </w:r>
            <w:r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5B1995" w:rsidRDefault="00AD2A68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color w:val="FF0000"/>
                <w:sz w:val="96"/>
                <w:szCs w:val="96"/>
              </w:rPr>
              <w:t>5 ×</w:t>
            </w:r>
            <w:r w:rsidR="00687B8B"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EA2CED" w:rsidRDefault="00687B8B" w:rsidP="00687B8B">
            <w:pPr>
              <w:jc w:val="center"/>
              <w:rPr>
                <w:color w:val="FF0000"/>
                <w:sz w:val="72"/>
                <w:szCs w:val="72"/>
              </w:rPr>
            </w:pPr>
            <w:r w:rsidRPr="005B1995">
              <w:rPr>
                <w:b/>
                <w:color w:val="FF0000"/>
                <w:sz w:val="96"/>
                <w:szCs w:val="96"/>
              </w:rPr>
              <w:t>20</w:t>
            </w:r>
          </w:p>
        </w:tc>
      </w:tr>
      <w:tr w:rsidR="00687B8B" w:rsidRPr="006007DF" w:rsidTr="007063C4">
        <w:trPr>
          <w:trHeight w:val="4042"/>
        </w:trPr>
        <w:tc>
          <w:tcPr>
            <w:tcW w:w="62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7063C4" w:rsidRDefault="00687B8B" w:rsidP="00C83117">
            <w:pPr>
              <w:jc w:val="center"/>
              <w:rPr>
                <w:b/>
                <w:sz w:val="100"/>
                <w:szCs w:val="100"/>
              </w:rPr>
            </w:pPr>
            <w:r w:rsidRPr="007063C4">
              <w:rPr>
                <w:b/>
                <w:sz w:val="100"/>
                <w:szCs w:val="100"/>
              </w:rPr>
              <w:t xml:space="preserve">parentheses </w:t>
            </w:r>
          </w:p>
        </w:tc>
        <w:tc>
          <w:tcPr>
            <w:tcW w:w="520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B1995" w:rsidRDefault="00687B8B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 w:rsidRPr="005B1995">
              <w:rPr>
                <w:b/>
                <w:color w:val="7030A0"/>
                <w:sz w:val="96"/>
                <w:szCs w:val="96"/>
              </w:rPr>
              <w:t>(</w:t>
            </w:r>
            <w:r w:rsidRPr="005B1995">
              <w:rPr>
                <w:b/>
                <w:color w:val="FF0000"/>
                <w:sz w:val="96"/>
                <w:szCs w:val="96"/>
              </w:rPr>
              <w:t>2 + 3</w:t>
            </w:r>
            <w:r w:rsidRPr="005B1995">
              <w:rPr>
                <w:b/>
                <w:color w:val="7030A0"/>
                <w:sz w:val="96"/>
                <w:szCs w:val="96"/>
              </w:rPr>
              <w:t>)</w:t>
            </w:r>
            <w:r w:rsidR="00AD2A68">
              <w:rPr>
                <w:b/>
                <w:color w:val="FF0000"/>
                <w:sz w:val="96"/>
                <w:szCs w:val="96"/>
              </w:rPr>
              <w:t xml:space="preserve"> ×</w:t>
            </w:r>
            <w:r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5B1995" w:rsidRDefault="00AD2A68" w:rsidP="00687B8B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color w:val="FF0000"/>
                <w:sz w:val="96"/>
                <w:szCs w:val="96"/>
              </w:rPr>
              <w:t>5 ×</w:t>
            </w:r>
            <w:r w:rsidR="00687B8B" w:rsidRPr="005B1995">
              <w:rPr>
                <w:b/>
                <w:color w:val="FF0000"/>
                <w:sz w:val="96"/>
                <w:szCs w:val="96"/>
              </w:rPr>
              <w:t xml:space="preserve"> 4</w:t>
            </w:r>
          </w:p>
          <w:p w:rsidR="00687B8B" w:rsidRPr="00EA2CED" w:rsidRDefault="00687B8B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5B1995">
              <w:rPr>
                <w:b/>
                <w:color w:val="FF0000"/>
                <w:sz w:val="96"/>
                <w:szCs w:val="96"/>
              </w:rPr>
              <w:t>20</w:t>
            </w:r>
          </w:p>
        </w:tc>
        <w:tc>
          <w:tcPr>
            <w:tcW w:w="451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EA2CED" w:rsidRDefault="00687B8B" w:rsidP="00370528">
            <w:pPr>
              <w:ind w:left="329" w:right="612"/>
              <w:jc w:val="center"/>
              <w:rPr>
                <w:sz w:val="32"/>
                <w:szCs w:val="32"/>
              </w:rPr>
            </w:pPr>
            <w:r w:rsidRPr="00EA2CED">
              <w:rPr>
                <w:sz w:val="32"/>
                <w:szCs w:val="32"/>
              </w:rPr>
              <w:t xml:space="preserve">Used in mathematics as grouping symbols for operations.  When simplifying an expression, the operations within the parentheses are performed first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1284"/>
        <w:gridCol w:w="406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partial product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27535F" w:rsidRDefault="0027535F" w:rsidP="0045175F">
            <w:pPr>
              <w:jc w:val="center"/>
              <w:rPr>
                <w:b/>
                <w:sz w:val="160"/>
                <w:szCs w:val="160"/>
              </w:rPr>
            </w:pPr>
            <w:r w:rsidRPr="0027535F">
              <w:rPr>
                <w:b/>
                <w:sz w:val="160"/>
                <w:szCs w:val="160"/>
              </w:rPr>
              <w:t>partial product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1936" behindDoc="0" locked="0" layoutInCell="1" allowOverlap="1" wp14:anchorId="3EF67062" wp14:editId="0F422B35">
                      <wp:simplePos x="0" y="0"/>
                      <wp:positionH relativeFrom="column">
                        <wp:posOffset>3937000</wp:posOffset>
                      </wp:positionH>
                      <wp:positionV relativeFrom="paragraph">
                        <wp:posOffset>958850</wp:posOffset>
                      </wp:positionV>
                      <wp:extent cx="887095" cy="544195"/>
                      <wp:effectExtent l="0" t="0" r="0" b="8255"/>
                      <wp:wrapNone/>
                      <wp:docPr id="1046" name="Text Box 1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7095" cy="5441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D808B2" w:rsidRDefault="00AC622F" w:rsidP="0084554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D808B2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artial product</w:t>
                                  </w:r>
                                  <w: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s</w:t>
                                  </w:r>
                                  <w:r w:rsidRPr="00D808B2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F67062" id="Text Box 1247" o:spid="_x0000_s1050" type="#_x0000_t202" style="position:absolute;left:0;text-align:left;margin-left:310pt;margin-top:75.5pt;width:69.85pt;height:42.85pt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//Xug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" filled="f" stroked="f">
                      <v:textbox>
                        <w:txbxContent>
                          <w:p w:rsidR="00AC622F" w:rsidRPr="00D808B2" w:rsidRDefault="00AC622F" w:rsidP="00845543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D808B2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artial product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D808B2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7056" behindDoc="0" locked="0" layoutInCell="1" allowOverlap="1" wp14:anchorId="78804E4B" wp14:editId="6D487C5E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238885</wp:posOffset>
                      </wp:positionV>
                      <wp:extent cx="369570" cy="368300"/>
                      <wp:effectExtent l="0" t="0" r="0" b="0"/>
                      <wp:wrapNone/>
                      <wp:docPr id="1045" name="Text Box 1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57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804E4B" id="Text Box 1252" o:spid="_x0000_s1051" type="#_x0000_t202" style="position:absolute;left:0;text-align:left;margin-left:.3pt;margin-top:97.55pt;width:29.1pt;height:29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" filled="f" stroked="f">
                      <v:textbox>
                        <w:txbxContent>
                          <w:p w:rsidR="00AC622F" w:rsidRPr="00F30930" w:rsidRDefault="00AC622F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4224" behindDoc="0" locked="0" layoutInCell="1" allowOverlap="1" wp14:anchorId="10D81C5C" wp14:editId="4DC4B2CA">
                      <wp:simplePos x="0" y="0"/>
                      <wp:positionH relativeFrom="column">
                        <wp:posOffset>2244725</wp:posOffset>
                      </wp:positionH>
                      <wp:positionV relativeFrom="paragraph">
                        <wp:posOffset>1203960</wp:posOffset>
                      </wp:positionV>
                      <wp:extent cx="460375" cy="368300"/>
                      <wp:effectExtent l="0" t="0" r="0" b="0"/>
                      <wp:wrapNone/>
                      <wp:docPr id="1044" name="Text Box 1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D81C5C" id="Text Box 1259" o:spid="_x0000_s1052" type="#_x0000_t202" style="position:absolute;left:0;text-align:left;margin-left:176.75pt;margin-top:94.8pt;width:36.25pt;height:29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E2Nvg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3200" behindDoc="0" locked="0" layoutInCell="1" allowOverlap="1" wp14:anchorId="0E0BC029" wp14:editId="73D79106">
                      <wp:simplePos x="0" y="0"/>
                      <wp:positionH relativeFrom="column">
                        <wp:posOffset>1150620</wp:posOffset>
                      </wp:positionH>
                      <wp:positionV relativeFrom="paragraph">
                        <wp:posOffset>1204595</wp:posOffset>
                      </wp:positionV>
                      <wp:extent cx="460375" cy="368300"/>
                      <wp:effectExtent l="0" t="0" r="0" b="0"/>
                      <wp:wrapNone/>
                      <wp:docPr id="1043" name="Text Box 1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9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0BC029" id="Text Box 1258" o:spid="_x0000_s1053" type="#_x0000_t202" style="position:absolute;left:0;text-align:left;margin-left:90.6pt;margin-top:94.85pt;width:36.25pt;height:29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Jdjvg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2176" behindDoc="0" locked="0" layoutInCell="1" allowOverlap="1" wp14:anchorId="2FE392DC" wp14:editId="4885C92E">
                      <wp:simplePos x="0" y="0"/>
                      <wp:positionH relativeFrom="column">
                        <wp:posOffset>2244725</wp:posOffset>
                      </wp:positionH>
                      <wp:positionV relativeFrom="paragraph">
                        <wp:posOffset>437515</wp:posOffset>
                      </wp:positionV>
                      <wp:extent cx="460375" cy="368300"/>
                      <wp:effectExtent l="0" t="0" r="0" b="0"/>
                      <wp:wrapNone/>
                      <wp:docPr id="1042" name="Text Box 12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E392DC" id="Text Box 1257" o:spid="_x0000_s1054" type="#_x0000_t202" style="position:absolute;left:0;text-align:left;margin-left:176.75pt;margin-top:34.45pt;width:36.25pt;height:29pt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vBLvw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1152" behindDoc="0" locked="0" layoutInCell="1" allowOverlap="1" wp14:anchorId="4F83B995" wp14:editId="0B737B19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467360</wp:posOffset>
                      </wp:positionV>
                      <wp:extent cx="614045" cy="368300"/>
                      <wp:effectExtent l="0" t="0" r="0" b="0"/>
                      <wp:wrapNone/>
                      <wp:docPr id="1041" name="Text Box 12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404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60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83B995" id="Text Box 1256" o:spid="_x0000_s1055" type="#_x0000_t202" style="position:absolute;left:0;text-align:left;margin-left:79.65pt;margin-top:36.8pt;width:48.35pt;height:29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0128" behindDoc="0" locked="0" layoutInCell="1" allowOverlap="1" wp14:anchorId="68462C1F" wp14:editId="67178A62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836930</wp:posOffset>
                      </wp:positionV>
                      <wp:extent cx="260350" cy="368300"/>
                      <wp:effectExtent l="0" t="0" r="0" b="0"/>
                      <wp:wrapNone/>
                      <wp:docPr id="1040" name="Text Box 1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35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462C1F" id="Text Box 1255" o:spid="_x0000_s1056" type="#_x0000_t202" style="position:absolute;left:0;text-align:left;margin-left:2.4pt;margin-top:65.9pt;width:20.5pt;height:29pt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TEIvQIAAMY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" filled="f" stroked="f">
                      <v:textbox>
                        <w:txbxContent>
                          <w:p w:rsidR="00AC622F" w:rsidRPr="00F30930" w:rsidRDefault="00AC622F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5008" behindDoc="0" locked="0" layoutInCell="1" allowOverlap="1" wp14:anchorId="0D24CBBD" wp14:editId="57A8C7FB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433070</wp:posOffset>
                      </wp:positionV>
                      <wp:extent cx="460375" cy="368300"/>
                      <wp:effectExtent l="0" t="0" r="0" b="0"/>
                      <wp:wrapNone/>
                      <wp:docPr id="1039" name="Text Box 1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24CBBD" id="Text Box 1250" o:spid="_x0000_s1057" type="#_x0000_t202" style="position:absolute;left:0;text-align:left;margin-left:-3pt;margin-top:34.1pt;width:36.25pt;height:29pt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fiMwAIAAMY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" filled="f" stroked="f">
                      <v:textbox>
                        <w:txbxContent>
                          <w:p w:rsidR="00AC622F" w:rsidRPr="00F30930" w:rsidRDefault="00AC622F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8080" behindDoc="0" locked="0" layoutInCell="1" allowOverlap="1" wp14:anchorId="010CDC7A" wp14:editId="6572E433">
                      <wp:simplePos x="0" y="0"/>
                      <wp:positionH relativeFrom="column">
                        <wp:posOffset>2298065</wp:posOffset>
                      </wp:positionH>
                      <wp:positionV relativeFrom="paragraph">
                        <wp:posOffset>-73660</wp:posOffset>
                      </wp:positionV>
                      <wp:extent cx="289560" cy="368300"/>
                      <wp:effectExtent l="0" t="0" r="0" b="0"/>
                      <wp:wrapNone/>
                      <wp:docPr id="1038" name="Text Box 1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0CDC7A" id="Text Box 1253" o:spid="_x0000_s1058" type="#_x0000_t202" style="position:absolute;left:0;text-align:left;margin-left:180.95pt;margin-top:-5.8pt;width:22.8pt;height:29pt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KFUvQ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" filled="f" stroked="f">
                      <v:textbox>
                        <w:txbxContent>
                          <w:p w:rsidR="00AC622F" w:rsidRPr="00F30930" w:rsidRDefault="00AC622F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9104" behindDoc="0" locked="0" layoutInCell="1" allowOverlap="1" wp14:anchorId="03A954FE" wp14:editId="122E58C3">
                      <wp:simplePos x="0" y="0"/>
                      <wp:positionH relativeFrom="column">
                        <wp:posOffset>1800225</wp:posOffset>
                      </wp:positionH>
                      <wp:positionV relativeFrom="paragraph">
                        <wp:posOffset>-72390</wp:posOffset>
                      </wp:positionV>
                      <wp:extent cx="287020" cy="368300"/>
                      <wp:effectExtent l="0" t="0" r="0" b="0"/>
                      <wp:wrapNone/>
                      <wp:docPr id="1037" name="Text Box 1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02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A954FE" id="Text Box 1254" o:spid="_x0000_s1059" type="#_x0000_t202" style="position:absolute;left:0;text-align:left;margin-left:141.75pt;margin-top:-5.7pt;width:22.6pt;height:29pt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hHdvQ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" filled="f" stroked="f">
                      <v:textbox>
                        <w:txbxContent>
                          <w:p w:rsidR="00AC622F" w:rsidRPr="00F30930" w:rsidRDefault="00AC622F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6032" behindDoc="0" locked="0" layoutInCell="1" allowOverlap="1" wp14:anchorId="170FE511" wp14:editId="57D387CE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-71755</wp:posOffset>
                      </wp:positionV>
                      <wp:extent cx="460375" cy="368300"/>
                      <wp:effectExtent l="0" t="0" r="0" b="0"/>
                      <wp:wrapNone/>
                      <wp:docPr id="1036" name="Text Box 1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F3093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0FE511" id="Text Box 1251" o:spid="_x0000_s1060" type="#_x0000_t202" style="position:absolute;left:0;text-align:left;margin-left:79.65pt;margin-top:-5.65pt;width:36.25pt;height:29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" filled="f" stroked="f">
                      <v:textbox>
                        <w:txbxContent>
                          <w:p w:rsidR="00AC622F" w:rsidRPr="00F30930" w:rsidRDefault="00AC622F" w:rsidP="00F3093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3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64768" behindDoc="0" locked="0" layoutInCell="1" allowOverlap="1" wp14:anchorId="690DC060" wp14:editId="4F9A1B36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243205</wp:posOffset>
                      </wp:positionV>
                      <wp:extent cx="2432685" cy="1370965"/>
                      <wp:effectExtent l="19050" t="19050" r="24765" b="19685"/>
                      <wp:wrapNone/>
                      <wp:docPr id="1031" name="Group 1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2685" cy="1370965"/>
                                <a:chOff x="9235" y="5239"/>
                                <a:chExt cx="2941" cy="1685"/>
                              </a:xfrm>
                            </wpg:grpSpPr>
                            <wps:wsp>
                              <wps:cNvPr id="1032" name="Rectangle 1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5241"/>
                                  <a:ext cx="2179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3" name="Rectangle 1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6335"/>
                                  <a:ext cx="2179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4" name="Rectangle 1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5239"/>
                                  <a:ext cx="762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5" name="Rectangle 1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6334"/>
                                  <a:ext cx="762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2">
                                    <a:lumMod val="40000"/>
                                    <a:lumOff val="6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8C1EFD" id="Group 1232" o:spid="_x0000_s1026" style="position:absolute;margin-left:28.35pt;margin-top:19.15pt;width:191.55pt;height:107.95pt;z-index:252064768" coordorigin="9235,5239" coordsize="2941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">
                      <v:rect id="Rectangle 1233" o:spid="_x0000_s1027" style="position:absolute;left:9235;top:5241;width:2179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zxgMYA&#10;AADdAAAADwAAAGRycy9kb3ducmV2LnhtbESPQWvCQBCF7wX/wzJCb3VjhFKiq6hQmkN7qHrQ25id&#10;ZIPZ2ZhdY/z33UKhtxne+968WawG24ieOl87VjCdJCCIC6drrhQc9u8vbyB8QNbYOCYFD/KwWo6e&#10;Fphpd+dv6nehEjGEfYYKTAhtJqUvDFn0E9cSR610ncUQ166SusN7DLeNTJPkVVqsOV4w2NLWUHHZ&#10;3WysQeb4mVI4fZWPa9lXp/z8scmVeh4P6zmIQEP4N//RuY5cMkvh95s4gl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vzxgMYAAADdAAAADwAAAAAAAAAAAAAAAACYAgAAZHJz&#10;L2Rvd25yZXYueG1sUEsFBgAAAAAEAAQA9QAAAIsDAAAAAA==&#10;" fillcolor="#92d050" strokeweight="3pt"/>
                      <v:rect id="Rectangle 1234" o:spid="_x0000_s1028" style="position:absolute;left:9235;top:6335;width:2179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VhK8IA&#10;AADdAAAADwAAAGRycy9kb3ducmV2LnhtbERPTYvCMBC9L/gfwgje1tRKd6UaRYRlPciCrngemrEp&#10;NpPSxLb+eyMs7G0e73NWm8HWoqPWV44VzKYJCOLC6YpLBeffr/cFCB+QNdaOScGDPGzWo7cV5tr1&#10;fKTuFEoRQ9jnqMCE0ORS+sKQRT91DXHkrq61GCJsS6lb7GO4rWWaJB/SYsWxwWBDO0PF7XS3CrLD&#10;8Sd7VJ+7tMt8OPcmPVy+U6Um42G7BBFoCP/iP/dex/nJfA6vb+IJ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WErwgAAAN0AAAAPAAAAAAAAAAAAAAAAAJgCAABkcnMvZG93&#10;bnJldi54bWxQSwUGAAAAAAQABAD1AAAAhwMAAAAA&#10;" fillcolor="#ffc000" strokeweight="3pt"/>
                      <v:rect id="Rectangle 1235" o:spid="_x0000_s1029" style="position:absolute;left:11414;top:5239;width:762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lAHsEA&#10;AADdAAAADwAAAGRycy9kb3ducmV2LnhtbERPzWrCQBC+C32HZQq96UYtIjEbEVuhN0niAwy70yQ0&#10;Oxuyq4l9+q5Q8DYf3+9k+8l24kaDbx0rWC4SEMTamZZrBZfqNN+C8AHZYOeYFNzJwz5/mWWYGjdy&#10;Qbcy1CKGsE9RQRNCn0rpdUMW/cL1xJH7doPFEOFQSzPgGMNtJ1dJspEWW44NDfZ0bEj/lFer4Pej&#10;6j/NVN3b+kzbYgyaV6yVenudDjsQgabwFP+7v0ycn6zf4fFNPEH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5QB7BAAAA3QAAAA8AAAAAAAAAAAAAAAAAmAIAAGRycy9kb3du&#10;cmV2LnhtbFBLBQYAAAAABAAEAPUAAACGAwAAAAA=&#10;" fillcolor="#b2a1c7 [1943]" strokeweight="3pt"/>
                      <v:rect id="Rectangle 1236" o:spid="_x0000_s1030" style="position:absolute;left:11414;top:6334;width:762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TkhMUA&#10;AADdAAAADwAAAGRycy9kb3ducmV2LnhtbERPS2vCQBC+F/oflil4KbprbVSiq0gxUHqw+LqP2TEJ&#10;ZmdDdtW0v75bKPQ2H99z5svO1uJGra8caxgOFAji3JmKCw2HfdafgvAB2WDtmDR8kYfl4vFhjqlx&#10;d97SbRcKEUPYp6ihDKFJpfR5SRb9wDXEkTu71mKIsC2kafEew20tX5QaS4sVx4YSG3orKb/srlZD&#10;cRqvJx/7ZPN5Vs/Zq6JsmHwfte49dasZiEBd+Bf/ud9NnK9GCfx+E0+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OSExQAAAN0AAAAPAAAAAAAAAAAAAAAAAJgCAABkcnMv&#10;ZG93bnJldi54bWxQSwUGAAAAAAQABAD1AAAAigMAAAAA&#10;" fillcolor="#8db3e2 [1311]" strokeweight="3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0912" behindDoc="0" locked="0" layoutInCell="1" allowOverlap="1" wp14:anchorId="6612B584" wp14:editId="76CA6D0E">
                      <wp:simplePos x="0" y="0"/>
                      <wp:positionH relativeFrom="column">
                        <wp:posOffset>3811270</wp:posOffset>
                      </wp:positionH>
                      <wp:positionV relativeFrom="paragraph">
                        <wp:posOffset>809625</wp:posOffset>
                      </wp:positionV>
                      <wp:extent cx="152400" cy="914400"/>
                      <wp:effectExtent l="19050" t="19050" r="19050" b="19050"/>
                      <wp:wrapNone/>
                      <wp:docPr id="1030" name="AutoShape 1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815DA4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1246" o:spid="_x0000_s1026" type="#_x0000_t88" style="position:absolute;margin-left:300.1pt;margin-top:63.75pt;width:12pt;height:1in;z-index:2520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8864" behindDoc="0" locked="0" layoutInCell="1" allowOverlap="1" wp14:anchorId="4EC6A5B3" wp14:editId="35CFA85B">
                      <wp:simplePos x="0" y="0"/>
                      <wp:positionH relativeFrom="column">
                        <wp:posOffset>2968625</wp:posOffset>
                      </wp:positionH>
                      <wp:positionV relativeFrom="paragraph">
                        <wp:posOffset>71120</wp:posOffset>
                      </wp:positionV>
                      <wp:extent cx="995045" cy="2236470"/>
                      <wp:effectExtent l="0" t="0" r="0" b="0"/>
                      <wp:wrapNone/>
                      <wp:docPr id="1029" name="Text Box 1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5045" cy="2236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34</w:t>
                                  </w:r>
                                </w:p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×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  <w:u w:val="single"/>
                                    </w:rPr>
                                    <w:t xml:space="preserve">  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>23</w:t>
                                  </w:r>
                                </w:p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sz w:val="40"/>
                                      <w:szCs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600</w:t>
                                  </w:r>
                                </w:p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80</w:t>
                                  </w:r>
                                </w:p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90</w:t>
                                  </w:r>
                                </w:p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+  12</w:t>
                                  </w:r>
                                </w:p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782</w:t>
                                  </w:r>
                                </w:p>
                                <w:p w:rsidR="00AC622F" w:rsidRPr="002B3E76" w:rsidRDefault="00AC622F" w:rsidP="00A22033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</w:p>
                                <w:p w:rsidR="00AC622F" w:rsidRPr="002B3E76" w:rsidRDefault="00AC622F" w:rsidP="00A22033">
                                  <w: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C6A5B3" id="Text Box 1244" o:spid="_x0000_s1061" type="#_x0000_t202" style="position:absolute;left:0;text-align:left;margin-left:233.75pt;margin-top:5.6pt;width:78.35pt;height:176.1pt;z-index:25206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" stroked="f">
                      <v:textbox>
                        <w:txbxContent>
                          <w:p w:rsidR="00AC622F" w:rsidRPr="002B3E76" w:rsidRDefault="00AC622F" w:rsidP="00A22033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34</w:t>
                            </w:r>
                          </w:p>
                          <w:p w:rsidR="00AC622F" w:rsidRPr="002B3E76" w:rsidRDefault="00AC622F" w:rsidP="00A22033">
                            <w:pP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×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>23</w:t>
                            </w:r>
                          </w:p>
                          <w:p w:rsidR="00AC622F" w:rsidRPr="002B3E76" w:rsidRDefault="00AC622F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sz w:val="40"/>
                                <w:szCs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600</w:t>
                            </w:r>
                          </w:p>
                          <w:p w:rsidR="00AC622F" w:rsidRPr="002B3E76" w:rsidRDefault="00AC622F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80</w:t>
                            </w:r>
                          </w:p>
                          <w:p w:rsidR="00AC622F" w:rsidRPr="002B3E76" w:rsidRDefault="00AC622F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90</w:t>
                            </w:r>
                          </w:p>
                          <w:p w:rsidR="00AC622F" w:rsidRPr="002B3E76" w:rsidRDefault="00AC622F" w:rsidP="00A22033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  <w:t xml:space="preserve"> +  12</w:t>
                            </w:r>
                          </w:p>
                          <w:p w:rsidR="00AC622F" w:rsidRPr="002B3E76" w:rsidRDefault="00AC622F" w:rsidP="00A22033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782</w:t>
                            </w:r>
                          </w:p>
                          <w:p w:rsidR="00AC622F" w:rsidRPr="002B3E76" w:rsidRDefault="00AC622F" w:rsidP="00A22033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</w:p>
                          <w:p w:rsidR="00AC622F" w:rsidRPr="002B3E76" w:rsidRDefault="00AC622F" w:rsidP="00A22033">
                            <w:r>
                              <w:t xml:space="preserve">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6816" behindDoc="0" locked="0" layoutInCell="1" allowOverlap="1" wp14:anchorId="7A7A8D36" wp14:editId="4A884EDF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1724660</wp:posOffset>
                      </wp:positionV>
                      <wp:extent cx="1962150" cy="508635"/>
                      <wp:effectExtent l="19050" t="19050" r="19050" b="24765"/>
                      <wp:wrapNone/>
                      <wp:docPr id="1028" name="Text Box 1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2150" cy="508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347B45" w:rsidRDefault="00AC622F" w:rsidP="00A22033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23 ×</w:t>
                                  </w:r>
                                  <w:r w:rsidRPr="00347B45"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34 = 78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7A8D36" id="Text Box 1242" o:spid="_x0000_s1062" type="#_x0000_t202" style="position:absolute;left:0;text-align:left;margin-left:49.25pt;margin-top:135.8pt;width:154.5pt;height:40.05pt;z-index:25206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" strokeweight="2.25pt">
                      <v:textbox>
                        <w:txbxContent>
                          <w:p w:rsidR="00AC622F" w:rsidRPr="00347B45" w:rsidRDefault="00AC622F" w:rsidP="00A22033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23 ×</w:t>
                            </w:r>
                            <w:r w:rsidRPr="00347B45">
                              <w:rPr>
                                <w:b/>
                                <w:sz w:val="48"/>
                                <w:szCs w:val="48"/>
                              </w:rPr>
                              <w:t xml:space="preserve"> 34 = 78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83117" w:rsidRPr="00B0038F" w:rsidTr="001D4A1A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182A3C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5248" behindDoc="0" locked="0" layoutInCell="1" allowOverlap="1" wp14:anchorId="6A469D65" wp14:editId="32112A79">
                      <wp:simplePos x="0" y="0"/>
                      <wp:positionH relativeFrom="column">
                        <wp:posOffset>3284855</wp:posOffset>
                      </wp:positionH>
                      <wp:positionV relativeFrom="paragraph">
                        <wp:posOffset>360045</wp:posOffset>
                      </wp:positionV>
                      <wp:extent cx="460375" cy="368300"/>
                      <wp:effectExtent l="0" t="0" r="0" b="0"/>
                      <wp:wrapNone/>
                      <wp:docPr id="1027" name="Text Box 12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469D65" id="Text Box 1260" o:spid="_x0000_s1063" type="#_x0000_t202" style="position:absolute;left:0;text-align:left;margin-left:258.65pt;margin-top:28.35pt;width:36.25pt;height:29p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7535F">
              <w:rPr>
                <w:b/>
                <w:sz w:val="120"/>
                <w:szCs w:val="120"/>
              </w:rPr>
              <w:t>partial product</w:t>
            </w:r>
          </w:p>
        </w:tc>
        <w:tc>
          <w:tcPr>
            <w:tcW w:w="6636" w:type="dxa"/>
            <w:gridSpan w:val="3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3984" behindDoc="0" locked="0" layoutInCell="1" allowOverlap="1" wp14:anchorId="57972452" wp14:editId="5C5938C0">
                      <wp:simplePos x="0" y="0"/>
                      <wp:positionH relativeFrom="column">
                        <wp:posOffset>3305175</wp:posOffset>
                      </wp:positionH>
                      <wp:positionV relativeFrom="paragraph">
                        <wp:posOffset>907415</wp:posOffset>
                      </wp:positionV>
                      <wp:extent cx="895350" cy="526415"/>
                      <wp:effectExtent l="0" t="0" r="0" b="6985"/>
                      <wp:wrapNone/>
                      <wp:docPr id="1026" name="Text Box 1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5350" cy="526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D808B2" w:rsidRDefault="00AC622F" w:rsidP="0084554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D808B2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artial product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972452" id="Text Box 1249" o:spid="_x0000_s1064" type="#_x0000_t202" style="position:absolute;left:0;text-align:left;margin-left:260.25pt;margin-top:71.45pt;width:70.5pt;height:41.45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" filled="f" stroked="f">
                      <v:textbox>
                        <w:txbxContent>
                          <w:p w:rsidR="00AC622F" w:rsidRPr="00D808B2" w:rsidRDefault="00AC622F" w:rsidP="00845543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D808B2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artial product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4464" behindDoc="0" locked="0" layoutInCell="1" allowOverlap="1" wp14:anchorId="65E30B38" wp14:editId="52324BA5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922655</wp:posOffset>
                      </wp:positionV>
                      <wp:extent cx="272415" cy="368300"/>
                      <wp:effectExtent l="0" t="0" r="0" b="0"/>
                      <wp:wrapNone/>
                      <wp:docPr id="1025" name="Text Box 1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41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BC4197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E30B38" id="Text Box 1269" o:spid="_x0000_s1065" type="#_x0000_t202" style="position:absolute;left:0;text-align:left;margin-left:-3.95pt;margin-top:72.65pt;width:21.45pt;height:29pt;z-index:25209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" filled="f" stroked="f">
                      <v:textbox>
                        <w:txbxContent>
                          <w:p w:rsidR="00AC622F" w:rsidRPr="00F30930" w:rsidRDefault="00AC622F" w:rsidP="00BC4197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3440" behindDoc="0" locked="0" layoutInCell="1" allowOverlap="1" wp14:anchorId="6E8CCCC9" wp14:editId="2A991EAD">
                      <wp:simplePos x="0" y="0"/>
                      <wp:positionH relativeFrom="column">
                        <wp:posOffset>1377950</wp:posOffset>
                      </wp:positionH>
                      <wp:positionV relativeFrom="paragraph">
                        <wp:posOffset>88900</wp:posOffset>
                      </wp:positionV>
                      <wp:extent cx="278130" cy="368300"/>
                      <wp:effectExtent l="0" t="0" r="0" b="0"/>
                      <wp:wrapNone/>
                      <wp:docPr id="1024" name="Text Box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813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BC4197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8CCCC9" id="Text Box 1268" o:spid="_x0000_s1066" type="#_x0000_t202" style="position:absolute;left:0;text-align:left;margin-left:108.5pt;margin-top:7pt;width:21.9pt;height:29pt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VRHvQIAAMY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" filled="f" stroked="f">
                      <v:textbox>
                        <w:txbxContent>
                          <w:p w:rsidR="00AC622F" w:rsidRPr="00F30930" w:rsidRDefault="00AC622F" w:rsidP="00BC4197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6272" behindDoc="0" locked="0" layoutInCell="1" allowOverlap="1" wp14:anchorId="4F3A9CCD" wp14:editId="169E4907">
                      <wp:simplePos x="0" y="0"/>
                      <wp:positionH relativeFrom="column">
                        <wp:posOffset>-60960</wp:posOffset>
                      </wp:positionH>
                      <wp:positionV relativeFrom="paragraph">
                        <wp:posOffset>1179195</wp:posOffset>
                      </wp:positionV>
                      <wp:extent cx="397510" cy="368300"/>
                      <wp:effectExtent l="0" t="0" r="0" b="0"/>
                      <wp:wrapNone/>
                      <wp:docPr id="927" name="Text Box 1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751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3A9CCD" id="Text Box 1261" o:spid="_x0000_s1067" type="#_x0000_t202" style="position:absolute;left:0;text-align:left;margin-left:-4.8pt;margin-top:92.85pt;width:31.3pt;height:29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7296" behindDoc="0" locked="0" layoutInCell="1" allowOverlap="1" wp14:anchorId="5164623D" wp14:editId="1319B00E">
                      <wp:simplePos x="0" y="0"/>
                      <wp:positionH relativeFrom="column">
                        <wp:posOffset>772160</wp:posOffset>
                      </wp:positionH>
                      <wp:positionV relativeFrom="paragraph">
                        <wp:posOffset>104140</wp:posOffset>
                      </wp:positionV>
                      <wp:extent cx="460375" cy="368300"/>
                      <wp:effectExtent l="0" t="0" r="0" b="0"/>
                      <wp:wrapNone/>
                      <wp:docPr id="924" name="Text Box 1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64623D" id="Text Box 1262" o:spid="_x0000_s1068" type="#_x0000_t202" style="position:absolute;left:0;text-align:left;margin-left:60.8pt;margin-top:8.2pt;width:36.25pt;height:29pt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021vgIAAMU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3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8320" behindDoc="0" locked="0" layoutInCell="1" allowOverlap="1" wp14:anchorId="5B83C028" wp14:editId="686FABC6">
                      <wp:simplePos x="0" y="0"/>
                      <wp:positionH relativeFrom="column">
                        <wp:posOffset>1772285</wp:posOffset>
                      </wp:positionH>
                      <wp:positionV relativeFrom="paragraph">
                        <wp:posOffset>99060</wp:posOffset>
                      </wp:positionV>
                      <wp:extent cx="281940" cy="368300"/>
                      <wp:effectExtent l="0" t="0" r="0" b="0"/>
                      <wp:wrapNone/>
                      <wp:docPr id="923" name="Text Box 1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194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83C028" id="Text Box 1263" o:spid="_x0000_s1069" type="#_x0000_t202" style="position:absolute;left:0;text-align:left;margin-left:139.55pt;margin-top:7.8pt;width:22.2pt;height:29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nT7vQ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1392" behindDoc="0" locked="0" layoutInCell="1" allowOverlap="1" wp14:anchorId="1F1DC4B1" wp14:editId="540F7425">
                      <wp:simplePos x="0" y="0"/>
                      <wp:positionH relativeFrom="column">
                        <wp:posOffset>777240</wp:posOffset>
                      </wp:positionH>
                      <wp:positionV relativeFrom="paragraph">
                        <wp:posOffset>1174115</wp:posOffset>
                      </wp:positionV>
                      <wp:extent cx="460375" cy="368300"/>
                      <wp:effectExtent l="0" t="0" r="0" b="0"/>
                      <wp:wrapNone/>
                      <wp:docPr id="922" name="Text Box 1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9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1DC4B1" id="Text Box 1266" o:spid="_x0000_s1070" type="#_x0000_t202" style="position:absolute;left:0;text-align:left;margin-left:61.2pt;margin-top:92.45pt;width:36.25pt;height:29pt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89344" behindDoc="0" locked="0" layoutInCell="1" allowOverlap="1" wp14:anchorId="6FE791F8" wp14:editId="21D7D1D4">
                      <wp:simplePos x="0" y="0"/>
                      <wp:positionH relativeFrom="column">
                        <wp:posOffset>645795</wp:posOffset>
                      </wp:positionH>
                      <wp:positionV relativeFrom="paragraph">
                        <wp:posOffset>648335</wp:posOffset>
                      </wp:positionV>
                      <wp:extent cx="628650" cy="368300"/>
                      <wp:effectExtent l="0" t="0" r="0" b="0"/>
                      <wp:wrapNone/>
                      <wp:docPr id="921" name="Text Box 1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60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E791F8" id="Text Box 1264" o:spid="_x0000_s1071" type="#_x0000_t202" style="position:absolute;left:0;text-align:left;margin-left:50.85pt;margin-top:51.05pt;width:49.5pt;height:29pt;z-index:25208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1vhvQIAAMU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0368" behindDoc="0" locked="0" layoutInCell="1" allowOverlap="1" wp14:anchorId="6F9979DF" wp14:editId="6DE54144">
                      <wp:simplePos x="0" y="0"/>
                      <wp:positionH relativeFrom="column">
                        <wp:posOffset>1722755</wp:posOffset>
                      </wp:positionH>
                      <wp:positionV relativeFrom="paragraph">
                        <wp:posOffset>610235</wp:posOffset>
                      </wp:positionV>
                      <wp:extent cx="460375" cy="368300"/>
                      <wp:effectExtent l="0" t="0" r="0" b="0"/>
                      <wp:wrapNone/>
                      <wp:docPr id="920" name="Text Box 1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Pr="00F3093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9979DF" id="Text Box 1265" o:spid="_x0000_s1072" type="#_x0000_t202" style="position:absolute;left:0;text-align:left;margin-left:135.65pt;margin-top:48.05pt;width:36.25pt;height:29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F30930"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2416" behindDoc="0" locked="0" layoutInCell="1" allowOverlap="1" wp14:anchorId="0F05C538" wp14:editId="6B6B9E07">
                      <wp:simplePos x="0" y="0"/>
                      <wp:positionH relativeFrom="column">
                        <wp:posOffset>1713865</wp:posOffset>
                      </wp:positionH>
                      <wp:positionV relativeFrom="paragraph">
                        <wp:posOffset>1166495</wp:posOffset>
                      </wp:positionV>
                      <wp:extent cx="460375" cy="368300"/>
                      <wp:effectExtent l="0" t="0" r="0" b="0"/>
                      <wp:wrapNone/>
                      <wp:docPr id="919" name="Text Box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30930" w:rsidRDefault="00AC622F" w:rsidP="004263A1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5C538" id="Text Box 1267" o:spid="_x0000_s1073" type="#_x0000_t202" style="position:absolute;left:0;text-align:left;margin-left:134.95pt;margin-top:91.85pt;width:36.25pt;height:29pt;z-index:2520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zSavgIAAMU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" filled="f" stroked="f">
                      <v:textbox>
                        <w:txbxContent>
                          <w:p w:rsidR="00AC622F" w:rsidRPr="00F30930" w:rsidRDefault="00AC622F" w:rsidP="004263A1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7840" behindDoc="0" locked="0" layoutInCell="1" allowOverlap="1" wp14:anchorId="1A9A6496" wp14:editId="301193A7">
                      <wp:simplePos x="0" y="0"/>
                      <wp:positionH relativeFrom="column">
                        <wp:posOffset>264160</wp:posOffset>
                      </wp:positionH>
                      <wp:positionV relativeFrom="paragraph">
                        <wp:posOffset>1786255</wp:posOffset>
                      </wp:positionV>
                      <wp:extent cx="1962150" cy="508635"/>
                      <wp:effectExtent l="19050" t="19050" r="19050" b="24765"/>
                      <wp:wrapNone/>
                      <wp:docPr id="918" name="Text Box 1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2150" cy="508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347B45" w:rsidRDefault="00AC622F" w:rsidP="00A22033">
                                  <w:pP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>23 ×</w:t>
                                  </w:r>
                                  <w:r w:rsidRPr="00347B45">
                                    <w:rPr>
                                      <w:b/>
                                      <w:sz w:val="48"/>
                                      <w:szCs w:val="48"/>
                                    </w:rPr>
                                    <w:t xml:space="preserve"> 34 = 78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9A6496" id="Text Box 1243" o:spid="_x0000_s1074" type="#_x0000_t202" style="position:absolute;left:0;text-align:left;margin-left:20.8pt;margin-top:140.65pt;width:154.5pt;height:40.05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" strokeweight="2.25pt">
                      <v:textbox>
                        <w:txbxContent>
                          <w:p w:rsidR="00AC622F" w:rsidRPr="00347B45" w:rsidRDefault="00AC622F" w:rsidP="00A22033">
                            <w:pPr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sz w:val="48"/>
                                <w:szCs w:val="48"/>
                              </w:rPr>
                              <w:t>23 ×</w:t>
                            </w:r>
                            <w:r w:rsidRPr="00347B45">
                              <w:rPr>
                                <w:b/>
                                <w:sz w:val="48"/>
                                <w:szCs w:val="48"/>
                              </w:rPr>
                              <w:t xml:space="preserve"> 34 = 78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65792" behindDoc="0" locked="0" layoutInCell="1" allowOverlap="1" wp14:anchorId="2D5A3A3F" wp14:editId="79794EC9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452120</wp:posOffset>
                      </wp:positionV>
                      <wp:extent cx="1867535" cy="1069975"/>
                      <wp:effectExtent l="19050" t="19050" r="18415" b="15875"/>
                      <wp:wrapNone/>
                      <wp:docPr id="912" name="Group 1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7535" cy="1069975"/>
                                <a:chOff x="9235" y="5239"/>
                                <a:chExt cx="2941" cy="1685"/>
                              </a:xfrm>
                            </wpg:grpSpPr>
                            <wps:wsp>
                              <wps:cNvPr id="913" name="Rectangle 1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5241"/>
                                  <a:ext cx="2179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4" name="Rectangle 1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35" y="6335"/>
                                  <a:ext cx="2179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5" name="Rectangle 1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5239"/>
                                  <a:ext cx="762" cy="1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7" name="Rectangle 1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14" y="6334"/>
                                  <a:ext cx="762" cy="5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2">
                                    <a:lumMod val="40000"/>
                                    <a:lumOff val="60000"/>
                                  </a:schemeClr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3CDAF3B" id="Group 1237" o:spid="_x0000_s1026" style="position:absolute;margin-left:24.1pt;margin-top:35.6pt;width:147.05pt;height:84.25pt;z-index:252065792" coordorigin="9235,5239" coordsize="2941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">
                      <v:rect id="Rectangle 1238" o:spid="_x0000_s1027" style="position:absolute;left:9235;top:5241;width:2179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FUEcYA&#10;AADcAAAADwAAAGRycy9kb3ducmV2LnhtbESPwW7CMBBE70j9B2sr9UYcqIRKwKCCVDUHOBR6KLcl&#10;3sRR43UauyH8Pa5UieNodt7sLNeDbURPna8dK5gkKQjiwumaKwWfx7fxCwgfkDU2jknBlTysVw+j&#10;JWbaXfiD+kOoRISwz1CBCaHNpPSFIYs+cS1x9ErXWQxRdpXUHV4i3DZymqYzabHm2GCwpa2h4vvw&#10;a+MbZL52UwqnfXn9KfvqlJ/fN7lST4/D6wJEoCHcj//TuVYwnzzD35hIALm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FUEcYAAADcAAAADwAAAAAAAAAAAAAAAACYAgAAZHJz&#10;L2Rvd25yZXYueG1sUEsFBgAAAAAEAAQA9QAAAIsDAAAAAA==&#10;" fillcolor="#92d050" strokeweight="3pt"/>
                      <v:rect id="Rectangle 1239" o:spid="_x0000_s1028" style="position:absolute;left:9235;top:6335;width:2179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rW5cQA&#10;AADcAAAADwAAAGRycy9kb3ducmV2LnhtbESPQWvCQBSE74L/YXlCb7oxNNqmriKC1IMIWun5kX3N&#10;BrNvQ3ZN4r/vCoUeh5n5hlltBluLjlpfOVYwnyUgiAunKy4VXL/20zcQPiBrrB2Tggd52KzHoxXm&#10;2vV8pu4SShEh7HNUYEJocil9Yciin7mGOHo/rrUYomxLqVvsI9zWMk2ShbRYcVww2NDOUHG73K2C&#10;7Hg+ZY9quUu7zIdrb9Lj92eq1Mtk2H6ACDSE//Bf+6AVvM9f4Xk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K1uXEAAAA3AAAAA8AAAAAAAAAAAAAAAAAmAIAAGRycy9k&#10;b3ducmV2LnhtbFBLBQYAAAAABAAEAPUAAACJAwAAAAA=&#10;" fillcolor="#ffc000" strokeweight="3pt"/>
                      <v:rect id="Rectangle 1240" o:spid="_x0000_s1029" style="position:absolute;left:11414;top:5239;width:762;height:1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eMw8MA&#10;AADcAAAADwAAAGRycy9kb3ducmV2LnhtbESPzWrDMBCE74W+g9hCb7WcQEviWDalTaC3kjgPsEhb&#10;29RaGUv1T54+KgRyHGbmGyYvZ9uJkQbfOlawSlIQxNqZlmsF5+rwsgHhA7LBzjEpWMhDWTw+5JgZ&#10;N/GRxlOoRYSwz1BBE0KfSel1QxZ94nri6P24wWKIcqilGXCKcNvJdZq+SYstx4UGe/poSP+e/qyC&#10;y2fV781cLW39TZvjFDSvWSv1/DS/70AEmsM9fGt/GQXb1Sv8n4lHQB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eMw8MAAADcAAAADwAAAAAAAAAAAAAAAACYAgAAZHJzL2Rv&#10;d25yZXYueG1sUEsFBgAAAAAEAAQA9QAAAIgDAAAAAA==&#10;" fillcolor="#b2a1c7 [1943]" strokeweight="3pt"/>
                      <v:rect id="Rectangle 1241" o:spid="_x0000_s1030" style="position:absolute;left:11414;top:6334;width:762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339cYA&#10;AADcAAAADwAAAGRycy9kb3ducmV2LnhtbESPT2vCQBTE74V+h+UVeil1N8W/qauINFA8KGq9P7PP&#10;JDT7NmS3GvvpuwXB4zAzv2Gm887W4kytrxxrSHoKBHHuTMWFhq999joG4QOywdoxabiSh/ns8WGK&#10;qXEX3tJ5FwoRIexT1FCG0KRS+rwki77nGuLonVxrMUTZFtK0eIlwW8s3pYbSYsVxocSGliXl37sf&#10;q6E4Dj9Gq/1gvTmpl6yvKEsGvwetn5+6xTuIQF24h2/tT6Nhkozg/0w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9339cYAAADcAAAADwAAAAAAAAAAAAAAAACYAgAAZHJz&#10;L2Rvd25yZXYueG1sUEsFBgAAAAAEAAQA9QAAAIsDAAAAAA==&#10;" fillcolor="#8db3e2 [1311]" strokeweight="3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72960" behindDoc="0" locked="0" layoutInCell="1" allowOverlap="1" wp14:anchorId="3DD0754C" wp14:editId="0130BD41">
                      <wp:simplePos x="0" y="0"/>
                      <wp:positionH relativeFrom="column">
                        <wp:posOffset>3171190</wp:posOffset>
                      </wp:positionH>
                      <wp:positionV relativeFrom="paragraph">
                        <wp:posOffset>733425</wp:posOffset>
                      </wp:positionV>
                      <wp:extent cx="152400" cy="914400"/>
                      <wp:effectExtent l="19050" t="19050" r="19050" b="19050"/>
                      <wp:wrapNone/>
                      <wp:docPr id="911" name="AutoShape 1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A835A7" id="AutoShape 1248" o:spid="_x0000_s1026" type="#_x0000_t88" style="position:absolute;margin-left:249.7pt;margin-top:57.75pt;width:12pt;height:1in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69888" behindDoc="0" locked="0" layoutInCell="1" allowOverlap="1" wp14:anchorId="45D91585" wp14:editId="341B5DEB">
                      <wp:simplePos x="0" y="0"/>
                      <wp:positionH relativeFrom="column">
                        <wp:posOffset>2315210</wp:posOffset>
                      </wp:positionH>
                      <wp:positionV relativeFrom="paragraph">
                        <wp:posOffset>-17145</wp:posOffset>
                      </wp:positionV>
                      <wp:extent cx="995045" cy="2212975"/>
                      <wp:effectExtent l="0" t="0" r="0" b="0"/>
                      <wp:wrapNone/>
                      <wp:docPr id="910" name="Text Box 1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5045" cy="2212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34</w:t>
                                  </w:r>
                                </w:p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×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  <w:u w:val="single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  <w:u w:val="single"/>
                                    </w:rPr>
                                    <w:t>23</w:t>
                                  </w:r>
                                </w:p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sz w:val="40"/>
                                      <w:szCs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600</w:t>
                                  </w:r>
                                </w:p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80</w:t>
                                  </w:r>
                                </w:p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     90</w:t>
                                  </w:r>
                                </w:p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Pr="002B3E76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  <w:u w:val="single"/>
                                    </w:rPr>
                                    <w:t xml:space="preserve"> +  12</w:t>
                                  </w:r>
                                </w:p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Pr="002B3E7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782</w:t>
                                  </w:r>
                                </w:p>
                                <w:p w:rsidR="00AC622F" w:rsidRPr="002B3E76" w:rsidRDefault="00AC622F" w:rsidP="001D4A1A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</w:p>
                                <w:p w:rsidR="00AC622F" w:rsidRPr="002B3E76" w:rsidRDefault="00AC622F" w:rsidP="001D4A1A">
                                  <w: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D91585" id="Text Box 1245" o:spid="_x0000_s1075" type="#_x0000_t202" style="position:absolute;left:0;text-align:left;margin-left:182.3pt;margin-top:-1.35pt;width:78.35pt;height:174.25pt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" stroked="f">
                      <v:textbox>
                        <w:txbxContent>
                          <w:p w:rsidR="00AC622F" w:rsidRPr="002B3E76" w:rsidRDefault="00AC622F" w:rsidP="001D4A1A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34</w:t>
                            </w:r>
                          </w:p>
                          <w:p w:rsidR="00AC622F" w:rsidRPr="002B3E76" w:rsidRDefault="00AC622F" w:rsidP="001D4A1A">
                            <w:pP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 xml:space="preserve"> ×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  <w:u w:val="single"/>
                              </w:rPr>
                              <w:t>23</w:t>
                            </w:r>
                          </w:p>
                          <w:p w:rsidR="00AC622F" w:rsidRPr="002B3E76" w:rsidRDefault="00AC622F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sz w:val="40"/>
                                <w:szCs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600</w:t>
                            </w:r>
                          </w:p>
                          <w:p w:rsidR="00AC622F" w:rsidRPr="002B3E76" w:rsidRDefault="00AC622F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80</w:t>
                            </w:r>
                          </w:p>
                          <w:p w:rsidR="00AC622F" w:rsidRPr="002B3E76" w:rsidRDefault="00AC622F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     90</w:t>
                            </w:r>
                          </w:p>
                          <w:p w:rsidR="00AC622F" w:rsidRPr="002B3E76" w:rsidRDefault="00AC622F" w:rsidP="001D4A1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</w:pP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Pr="002B3E76">
                              <w:rPr>
                                <w:b/>
                                <w:color w:val="FF0000"/>
                                <w:sz w:val="40"/>
                                <w:szCs w:val="40"/>
                                <w:u w:val="single"/>
                              </w:rPr>
                              <w:t xml:space="preserve"> +  12</w:t>
                            </w:r>
                          </w:p>
                          <w:p w:rsidR="00AC622F" w:rsidRPr="002B3E76" w:rsidRDefault="00AC622F" w:rsidP="001D4A1A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Pr="002B3E76">
                              <w:rPr>
                                <w:b/>
                                <w:sz w:val="40"/>
                                <w:szCs w:val="40"/>
                              </w:rPr>
                              <w:t>782</w:t>
                            </w:r>
                          </w:p>
                          <w:p w:rsidR="00AC622F" w:rsidRPr="002B3E76" w:rsidRDefault="00AC622F" w:rsidP="001D4A1A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</w:p>
                          <w:p w:rsidR="00AC622F" w:rsidRPr="002B3E76" w:rsidRDefault="00AC622F" w:rsidP="001D4A1A">
                            <w:r>
                              <w:t xml:space="preserve">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068" w:type="dxa"/>
            <w:vAlign w:val="center"/>
          </w:tcPr>
          <w:p w:rsidR="009F2435" w:rsidRDefault="007A6695" w:rsidP="009F2435">
            <w:pPr>
              <w:ind w:right="720"/>
              <w:jc w:val="center"/>
              <w:rPr>
                <w:sz w:val="36"/>
                <w:szCs w:val="36"/>
              </w:rPr>
            </w:pPr>
            <w:r w:rsidRPr="00A22033">
              <w:rPr>
                <w:sz w:val="36"/>
                <w:szCs w:val="36"/>
              </w:rPr>
              <w:t xml:space="preserve">A method of multiplying in </w:t>
            </w:r>
          </w:p>
          <w:p w:rsidR="001D4A1A" w:rsidRDefault="007A6695" w:rsidP="009F2435">
            <w:pPr>
              <w:ind w:right="720"/>
              <w:jc w:val="center"/>
              <w:rPr>
                <w:sz w:val="36"/>
                <w:szCs w:val="36"/>
              </w:rPr>
            </w:pPr>
            <w:r w:rsidRPr="00A22033">
              <w:rPr>
                <w:sz w:val="36"/>
                <w:szCs w:val="36"/>
              </w:rPr>
              <w:t>which the</w:t>
            </w:r>
            <w:r w:rsidR="00A22033">
              <w:rPr>
                <w:sz w:val="36"/>
                <w:szCs w:val="36"/>
              </w:rPr>
              <w:t xml:space="preserve"> value </w:t>
            </w:r>
          </w:p>
          <w:p w:rsidR="00D808B2" w:rsidRDefault="00A22033" w:rsidP="001D4A1A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each digit </w:t>
            </w:r>
            <w:r w:rsidR="009F2435">
              <w:rPr>
                <w:sz w:val="36"/>
                <w:szCs w:val="36"/>
              </w:rPr>
              <w:t xml:space="preserve">in a factor </w:t>
            </w:r>
            <w:r>
              <w:rPr>
                <w:sz w:val="36"/>
                <w:szCs w:val="36"/>
              </w:rPr>
              <w:t>is</w:t>
            </w:r>
            <w:r w:rsidR="007A6695" w:rsidRPr="00A22033">
              <w:rPr>
                <w:sz w:val="36"/>
                <w:szCs w:val="36"/>
              </w:rPr>
              <w:t xml:space="preserve"> multiplied </w:t>
            </w:r>
          </w:p>
          <w:p w:rsidR="00C83117" w:rsidRPr="00B0038F" w:rsidRDefault="009F2435" w:rsidP="00D808B2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separately</w:t>
            </w:r>
            <w:r w:rsidR="005B1995">
              <w:rPr>
                <w:sz w:val="36"/>
                <w:szCs w:val="36"/>
              </w:rPr>
              <w:t>,</w:t>
            </w:r>
            <w:r>
              <w:rPr>
                <w:sz w:val="36"/>
                <w:szCs w:val="36"/>
              </w:rPr>
              <w:t xml:space="preserve"> </w:t>
            </w:r>
            <w:r w:rsidR="007A6695" w:rsidRPr="00A22033">
              <w:rPr>
                <w:sz w:val="36"/>
                <w:szCs w:val="36"/>
              </w:rPr>
              <w:t xml:space="preserve">and then the </w:t>
            </w:r>
            <w:r w:rsidR="00A22033">
              <w:rPr>
                <w:sz w:val="36"/>
                <w:szCs w:val="36"/>
              </w:rPr>
              <w:t xml:space="preserve">partial </w:t>
            </w:r>
            <w:r w:rsidR="007A6695" w:rsidRPr="00A22033">
              <w:rPr>
                <w:sz w:val="36"/>
                <w:szCs w:val="36"/>
              </w:rPr>
              <w:t>products are added together.</w:t>
            </w:r>
            <w:r w:rsidR="007A6695">
              <w:rPr>
                <w:sz w:val="36"/>
                <w:szCs w:val="36"/>
              </w:rPr>
              <w:t xml:space="preserve">  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partial quotient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182A3C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2656" behindDoc="0" locked="0" layoutInCell="1" allowOverlap="1" wp14:anchorId="18EED412" wp14:editId="1D4A65E5">
                      <wp:simplePos x="0" y="0"/>
                      <wp:positionH relativeFrom="column">
                        <wp:posOffset>3953510</wp:posOffset>
                      </wp:positionH>
                      <wp:positionV relativeFrom="paragraph">
                        <wp:posOffset>2526665</wp:posOffset>
                      </wp:positionV>
                      <wp:extent cx="1868170" cy="2301240"/>
                      <wp:effectExtent l="0" t="0" r="0" b="3810"/>
                      <wp:wrapNone/>
                      <wp:docPr id="909" name="Text Box 1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8170" cy="2301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D1FE9" w:rsidRDefault="00AC622F" w:rsidP="00F20337">
                                  <w:pPr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</w:pPr>
                                  <w:r w:rsidRPr="000D1FE9"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  <w:t>a</w:t>
                                  </w:r>
                                </w:p>
                                <w:p w:rsidR="00AC622F" w:rsidRDefault="00AC622F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6</w:t>
                                  </w:r>
                                  <w:r w:rsidRPr="0026010E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)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152</w:t>
                                  </w:r>
                                </w:p>
                                <w:p w:rsidR="00AC622F" w:rsidRDefault="00AC622F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-12</w:t>
                                  </w:r>
                                  <w:r w:rsidRPr="000D1FE9"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</w:rPr>
                                    <w:t>20</w:t>
                                  </w:r>
                                </w:p>
                                <w:p w:rsidR="00AC622F" w:rsidRDefault="00AC622F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32</w:t>
                                  </w:r>
                                </w:p>
                                <w:p w:rsidR="00AC622F" w:rsidRDefault="00AC622F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-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30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u w:val="single"/>
                                    </w:rPr>
                                    <w:softHyphen/>
                                    <w:t>_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  <w:u w:val="single"/>
                                    </w:rPr>
                                    <w:t>+ 5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</w:t>
                                  </w:r>
                                </w:p>
                                <w:p w:rsidR="00AC622F" w:rsidRPr="000D1FE9" w:rsidRDefault="00AC622F" w:rsidP="00F20337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  2      </w:t>
                                  </w:r>
                                  <w:r w:rsidRPr="001F3C1D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EED412" id="Text Box 1276" o:spid="_x0000_s1076" type="#_x0000_t202" style="position:absolute;left:0;text-align:left;margin-left:311.3pt;margin-top:198.95pt;width:147.1pt;height:181.2pt;z-index:25210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" filled="f" stroked="f">
                      <v:textbox>
                        <w:txbxContent>
                          <w:p w:rsidR="00AC622F" w:rsidRPr="000D1FE9" w:rsidRDefault="00AC622F" w:rsidP="00F20337">
                            <w:pPr>
                              <w:rPr>
                                <w:b/>
                                <w:sz w:val="2"/>
                                <w:szCs w:val="2"/>
                              </w:rPr>
                            </w:pPr>
                            <w:r w:rsidRPr="000D1FE9">
                              <w:rPr>
                                <w:b/>
                                <w:sz w:val="2"/>
                                <w:szCs w:val="2"/>
                              </w:rPr>
                              <w:t>a</w:t>
                            </w:r>
                          </w:p>
                          <w:p w:rsidR="00AC622F" w:rsidRDefault="00AC622F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6</w:t>
                            </w:r>
                            <w:r w:rsidRPr="0026010E">
                              <w:rPr>
                                <w:b/>
                                <w:sz w:val="72"/>
                                <w:szCs w:val="72"/>
                              </w:rPr>
                              <w:t>)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152</w:t>
                            </w:r>
                          </w:p>
                          <w:p w:rsidR="00AC622F" w:rsidRDefault="00AC622F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-12</w:t>
                            </w:r>
                            <w:r w:rsidRPr="000D1FE9"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0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</w:rPr>
                              <w:t>20</w:t>
                            </w:r>
                          </w:p>
                          <w:p w:rsidR="00AC622F" w:rsidRDefault="00AC622F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32</w:t>
                            </w:r>
                          </w:p>
                          <w:p w:rsidR="00AC622F" w:rsidRDefault="00AC622F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-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30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u w:val="single"/>
                              </w:rPr>
                              <w:softHyphen/>
                              <w:t>_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  <w:u w:val="single"/>
                              </w:rPr>
                              <w:t>+ 5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</w:t>
                            </w:r>
                          </w:p>
                          <w:p w:rsidR="00AC622F" w:rsidRPr="000D1FE9" w:rsidRDefault="00AC622F" w:rsidP="00F20337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  2      </w:t>
                            </w:r>
                            <w:r w:rsidRPr="001F3C1D">
                              <w:rPr>
                                <w:b/>
                                <w:sz w:val="52"/>
                                <w:szCs w:val="52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7535F">
              <w:rPr>
                <w:b/>
                <w:sz w:val="160"/>
                <w:szCs w:val="160"/>
              </w:rPr>
              <w:t>partial quotient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01632" behindDoc="0" locked="0" layoutInCell="1" allowOverlap="1" wp14:anchorId="4A33D43D" wp14:editId="4161FE07">
                      <wp:simplePos x="0" y="0"/>
                      <wp:positionH relativeFrom="column">
                        <wp:posOffset>1478915</wp:posOffset>
                      </wp:positionH>
                      <wp:positionV relativeFrom="paragraph">
                        <wp:posOffset>176530</wp:posOffset>
                      </wp:positionV>
                      <wp:extent cx="913765" cy="1954530"/>
                      <wp:effectExtent l="19050" t="19050" r="635" b="7620"/>
                      <wp:wrapNone/>
                      <wp:docPr id="906" name="Group 1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3765" cy="1954530"/>
                                <a:chOff x="10336" y="4612"/>
                                <a:chExt cx="1439" cy="3078"/>
                              </a:xfrm>
                            </wpg:grpSpPr>
                            <wps:wsp>
                              <wps:cNvPr id="907" name="AutoShape 12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36" y="4618"/>
                                  <a:ext cx="1439" cy="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8" name="AutoShape 1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4" y="4612"/>
                                  <a:ext cx="0" cy="30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217A26" id="Group 1275" o:spid="_x0000_s1026" style="position:absolute;margin-left:116.45pt;margin-top:13.9pt;width:71.95pt;height:153.9pt;z-index:252101632" coordorigin="10336,4612" coordsize="1439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">
                      <v:shape id="AutoShape 1272" o:spid="_x0000_s1027" type="#_x0000_t32" style="position:absolute;left:10336;top:4618;width:1439;height: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/FwcMAAADcAAAADwAAAGRycy9kb3ducmV2LnhtbESPQWsCMRSE7wX/Q3iCl+Imeqh1a5RF&#10;FLxWLaW3x+a5Wbp5WTZRV3+9KRQ8DjPzDbNY9a4RF+pC7VnDJFMgiEtvaq40HA/b8TuIEJENNp5J&#10;w40CrJaDlwXmxl/5ky77WIkE4ZCjBhtjm0sZSksOQ+Zb4uSdfOcwJtlV0nR4TXDXyKlSb9JhzWnB&#10;YktrS+Xv/uw0GFbF7b79/nmtvtalLTanmZJS69GwLz5AROrjM/zf3hkNczWDvzPp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fxcHDAAAA3AAAAA8AAAAAAAAAAAAA&#10;AAAAoQIAAGRycy9kb3ducmV2LnhtbFBLBQYAAAAABAAEAPkAAACRAwAAAAA=&#10;" strokeweight="2.25pt"/>
                      <v:shape id="AutoShape 1273" o:spid="_x0000_s1028" type="#_x0000_t32" style="position:absolute;left:11754;top:4612;width:0;height:30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dYIMIAAADcAAAADwAAAGRycy9kb3ducmV2LnhtbERPTWsCMRC9C/6HMEIvokkrFLs1ihYs&#10;Cj2oVXodNuNmcTNZNum6/ntzEDw+3vds0blKtNSE0rOG17ECQZx7U3Kh4fi7Hk1BhIhssPJMGm4U&#10;YDHv92aYGX/lPbWHWIgUwiFDDTbGOpMy5JYchrGviRN39o3DmGBTSNPgNYW7Sr4p9S4dlpwaLNb0&#10;ZSm/HP6dhtiqSRhOj/vVyX5ffv4my+1tvdP6ZdAtP0FE6uJT/HBvjIYPld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ddYIMIAAADcAAAADwAAAAAAAAAAAAAA&#10;AAChAgAAZHJzL2Rvd25yZXYueG1sUEsFBgAAAAAEAAQA+QAAAJADAAAAAA==&#10;" strokeweight="2.2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8800" behindDoc="0" locked="0" layoutInCell="1" allowOverlap="1" wp14:anchorId="675B3286" wp14:editId="30AE32AC">
                      <wp:simplePos x="0" y="0"/>
                      <wp:positionH relativeFrom="column">
                        <wp:posOffset>3064510</wp:posOffset>
                      </wp:positionH>
                      <wp:positionV relativeFrom="paragraph">
                        <wp:posOffset>773430</wp:posOffset>
                      </wp:positionV>
                      <wp:extent cx="1290955" cy="726440"/>
                      <wp:effectExtent l="0" t="0" r="0" b="0"/>
                      <wp:wrapNone/>
                      <wp:docPr id="905" name="Text Box 12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90955" cy="726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845543" w:rsidRDefault="00AC622F" w:rsidP="00845543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845543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partial quotient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5B3286" id="Text Box 1284" o:spid="_x0000_s1077" type="#_x0000_t202" style="position:absolute;left:0;text-align:left;margin-left:241.3pt;margin-top:60.9pt;width:101.65pt;height:57.2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lcevQIAAMY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" filled="f" stroked="f">
                      <v:textbox>
                        <w:txbxContent>
                          <w:p w:rsidR="00AC622F" w:rsidRPr="00845543" w:rsidRDefault="00AC622F" w:rsidP="00845543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845543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partial quotient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2111872" behindDoc="0" locked="0" layoutInCell="1" allowOverlap="1" wp14:anchorId="25DAAADB" wp14:editId="50D95A24">
                      <wp:simplePos x="0" y="0"/>
                      <wp:positionH relativeFrom="column">
                        <wp:posOffset>2795904</wp:posOffset>
                      </wp:positionH>
                      <wp:positionV relativeFrom="paragraph">
                        <wp:posOffset>2067560</wp:posOffset>
                      </wp:positionV>
                      <wp:extent cx="0" cy="179705"/>
                      <wp:effectExtent l="57150" t="38100" r="57150" b="10795"/>
                      <wp:wrapNone/>
                      <wp:docPr id="904" name="AutoShape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1FA59B" id="AutoShape 1288" o:spid="_x0000_s1026" type="#_x0000_t32" style="position:absolute;margin-left:220.15pt;margin-top:162.8pt;width:0;height:14.15pt;flip:y;z-index:25211187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2110848" behindDoc="0" locked="0" layoutInCell="1" allowOverlap="1" wp14:anchorId="3D63F4F7" wp14:editId="3EB9720F">
                      <wp:simplePos x="0" y="0"/>
                      <wp:positionH relativeFrom="column">
                        <wp:posOffset>1975484</wp:posOffset>
                      </wp:positionH>
                      <wp:positionV relativeFrom="paragraph">
                        <wp:posOffset>2063750</wp:posOffset>
                      </wp:positionV>
                      <wp:extent cx="0" cy="179705"/>
                      <wp:effectExtent l="57150" t="38100" r="57150" b="10795"/>
                      <wp:wrapNone/>
                      <wp:docPr id="903" name="AutoShape 1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439038" id="AutoShape 1287" o:spid="_x0000_s1026" type="#_x0000_t32" style="position:absolute;margin-left:155.55pt;margin-top:162.5pt;width:0;height:14.15pt;flip:y;z-index:252110848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6752" behindDoc="0" locked="0" layoutInCell="1" allowOverlap="1" wp14:anchorId="6B598A7B" wp14:editId="65227323">
                      <wp:simplePos x="0" y="0"/>
                      <wp:positionH relativeFrom="column">
                        <wp:posOffset>2965450</wp:posOffset>
                      </wp:positionH>
                      <wp:positionV relativeFrom="paragraph">
                        <wp:posOffset>690245</wp:posOffset>
                      </wp:positionV>
                      <wp:extent cx="152400" cy="914400"/>
                      <wp:effectExtent l="19050" t="19050" r="19050" b="19050"/>
                      <wp:wrapNone/>
                      <wp:docPr id="902" name="AutoShape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245461" id="AutoShape 1282" o:spid="_x0000_s1026" type="#_x0000_t88" style="position:absolute;margin-left:233.5pt;margin-top:54.35pt;width:12pt;height:1in;z-index:25210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4704" behindDoc="0" locked="0" layoutInCell="1" allowOverlap="1" wp14:anchorId="75A7F9A0" wp14:editId="48206F41">
                      <wp:simplePos x="0" y="0"/>
                      <wp:positionH relativeFrom="column">
                        <wp:posOffset>913130</wp:posOffset>
                      </wp:positionH>
                      <wp:positionV relativeFrom="paragraph">
                        <wp:posOffset>2165985</wp:posOffset>
                      </wp:positionV>
                      <wp:extent cx="2702560" cy="325120"/>
                      <wp:effectExtent l="0" t="0" r="0" b="0"/>
                      <wp:wrapNone/>
                      <wp:docPr id="901" name="Text Box 1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2560" cy="325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20337" w:rsidRDefault="00AC622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Remainder   </w:t>
                                  </w:r>
                                  <w:r w:rsidRPr="00F20337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Quotient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A7F9A0" id="Text Box 1280" o:spid="_x0000_s1078" type="#_x0000_t202" style="position:absolute;left:0;text-align:left;margin-left:71.9pt;margin-top:170.55pt;width:212.8pt;height:25.6pt;z-index:25210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" filled="f" stroked="f">
                      <v:textbox>
                        <w:txbxContent>
                          <w:p w:rsidR="00AC622F" w:rsidRPr="00F20337" w:rsidRDefault="00AC622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Remainder   </w:t>
                            </w:r>
                            <w:r w:rsidRPr="00F20337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Quotient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95488" behindDoc="0" locked="0" layoutInCell="1" allowOverlap="1" wp14:anchorId="1F58DB78" wp14:editId="2EE84FAE">
                      <wp:simplePos x="0" y="0"/>
                      <wp:positionH relativeFrom="column">
                        <wp:posOffset>1196340</wp:posOffset>
                      </wp:positionH>
                      <wp:positionV relativeFrom="paragraph">
                        <wp:posOffset>6350</wp:posOffset>
                      </wp:positionV>
                      <wp:extent cx="1868170" cy="2226945"/>
                      <wp:effectExtent l="0" t="0" r="0" b="1905"/>
                      <wp:wrapNone/>
                      <wp:docPr id="900" name="Text Box 1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8170" cy="22269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D1FE9" w:rsidRDefault="00AC622F">
                                  <w:pPr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</w:pPr>
                                  <w:r w:rsidRPr="000D1FE9">
                                    <w:rPr>
                                      <w:b/>
                                      <w:sz w:val="2"/>
                                      <w:szCs w:val="2"/>
                                    </w:rPr>
                                    <w:t>a</w:t>
                                  </w:r>
                                </w:p>
                                <w:p w:rsidR="00AC622F" w:rsidRDefault="00AC622F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6</w:t>
                                  </w:r>
                                  <w:r w:rsidRPr="0026010E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)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152</w:t>
                                  </w:r>
                                </w:p>
                                <w:p w:rsidR="00AC622F" w:rsidRDefault="00AC622F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-12</w:t>
                                  </w:r>
                                  <w:r w:rsidRPr="000D1FE9"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</w:rPr>
                                    <w:t>20</w:t>
                                  </w:r>
                                </w:p>
                                <w:p w:rsidR="00AC622F" w:rsidRDefault="00AC622F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32</w:t>
                                  </w:r>
                                </w:p>
                                <w:p w:rsidR="00AC622F" w:rsidRDefault="00AC622F" w:rsidP="000D1FE9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 xml:space="preserve">-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  <w:u w:val="single"/>
                                    </w:rPr>
                                    <w:t>30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u w:val="single"/>
                                    </w:rPr>
                                    <w:softHyphen/>
                                    <w:t>_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</w:t>
                                  </w:r>
                                  <w:r w:rsidRPr="00F20337">
                                    <w:rPr>
                                      <w:b/>
                                      <w:color w:val="FF0000"/>
                                      <w:sz w:val="52"/>
                                      <w:szCs w:val="52"/>
                                      <w:u w:val="single"/>
                                    </w:rPr>
                                    <w:t>+ 5</w:t>
                                  </w: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</w:t>
                                  </w:r>
                                </w:p>
                                <w:p w:rsidR="00AC622F" w:rsidRPr="000D1FE9" w:rsidRDefault="00AC622F" w:rsidP="000D1FE9">
                                  <w:pP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       2      </w:t>
                                  </w:r>
                                  <w:r w:rsidRPr="001F3C1D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58DB78" id="Text Box 1271" o:spid="_x0000_s1079" type="#_x0000_t202" style="position:absolute;left:0;text-align:left;margin-left:94.2pt;margin-top:.5pt;width:147.1pt;height:175.35pt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fduuwIAAMc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" filled="f" stroked="f">
                      <v:textbox>
                        <w:txbxContent>
                          <w:p w:rsidR="00AC622F" w:rsidRPr="000D1FE9" w:rsidRDefault="00AC622F">
                            <w:pPr>
                              <w:rPr>
                                <w:b/>
                                <w:sz w:val="2"/>
                                <w:szCs w:val="2"/>
                              </w:rPr>
                            </w:pPr>
                            <w:r w:rsidRPr="000D1FE9">
                              <w:rPr>
                                <w:b/>
                                <w:sz w:val="2"/>
                                <w:szCs w:val="2"/>
                              </w:rPr>
                              <w:t>a</w:t>
                            </w:r>
                          </w:p>
                          <w:p w:rsidR="00AC622F" w:rsidRDefault="00AC622F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6</w:t>
                            </w:r>
                            <w:r w:rsidRPr="0026010E">
                              <w:rPr>
                                <w:b/>
                                <w:sz w:val="72"/>
                                <w:szCs w:val="72"/>
                              </w:rPr>
                              <w:t>)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>152</w:t>
                            </w:r>
                          </w:p>
                          <w:p w:rsidR="00AC622F" w:rsidRDefault="00AC622F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-12</w:t>
                            </w:r>
                            <w:r w:rsidRPr="000D1FE9"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0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</w:rPr>
                              <w:t>20</w:t>
                            </w:r>
                          </w:p>
                          <w:p w:rsidR="00AC622F" w:rsidRDefault="00AC622F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32</w:t>
                            </w:r>
                          </w:p>
                          <w:p w:rsidR="00AC622F" w:rsidRDefault="00AC622F" w:rsidP="000D1FE9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 xml:space="preserve">- 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  <w:u w:val="single"/>
                              </w:rPr>
                              <w:t>30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u w:val="single"/>
                              </w:rPr>
                              <w:softHyphen/>
                              <w:t>_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F20337">
                              <w:rPr>
                                <w:b/>
                                <w:color w:val="FF0000"/>
                                <w:sz w:val="52"/>
                                <w:szCs w:val="52"/>
                                <w:u w:val="single"/>
                              </w:rPr>
                              <w:t>+ 5</w:t>
                            </w: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</w:t>
                            </w:r>
                          </w:p>
                          <w:p w:rsidR="00AC622F" w:rsidRPr="000D1FE9" w:rsidRDefault="00AC622F" w:rsidP="000D1FE9">
                            <w:pPr>
                              <w:rPr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b/>
                                <w:sz w:val="52"/>
                                <w:szCs w:val="52"/>
                              </w:rPr>
                              <w:t xml:space="preserve">        2      </w:t>
                            </w:r>
                            <w:r w:rsidRPr="001F3C1D">
                              <w:rPr>
                                <w:b/>
                                <w:sz w:val="52"/>
                                <w:szCs w:val="52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27535F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artial quotient</w:t>
            </w:r>
          </w:p>
        </w:tc>
        <w:tc>
          <w:tcPr>
            <w:tcW w:w="5352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2112896" behindDoc="0" locked="0" layoutInCell="1" allowOverlap="1" wp14:anchorId="21458BD2" wp14:editId="0411C751">
                      <wp:simplePos x="0" y="0"/>
                      <wp:positionH relativeFrom="column">
                        <wp:posOffset>1338579</wp:posOffset>
                      </wp:positionH>
                      <wp:positionV relativeFrom="paragraph">
                        <wp:posOffset>1954530</wp:posOffset>
                      </wp:positionV>
                      <wp:extent cx="0" cy="179705"/>
                      <wp:effectExtent l="57150" t="38100" r="57150" b="10795"/>
                      <wp:wrapNone/>
                      <wp:docPr id="898" name="AutoShape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A29D54" id="AutoShape 1289" o:spid="_x0000_s1026" type="#_x0000_t32" style="position:absolute;margin-left:105.4pt;margin-top:153.9pt;width:0;height:14.15pt;flip:y;z-index:252112896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2113920" behindDoc="0" locked="0" layoutInCell="1" allowOverlap="1" wp14:anchorId="3918219A" wp14:editId="6DCDED1B">
                      <wp:simplePos x="0" y="0"/>
                      <wp:positionH relativeFrom="column">
                        <wp:posOffset>2136774</wp:posOffset>
                      </wp:positionH>
                      <wp:positionV relativeFrom="paragraph">
                        <wp:posOffset>1979930</wp:posOffset>
                      </wp:positionV>
                      <wp:extent cx="0" cy="179705"/>
                      <wp:effectExtent l="57150" t="38100" r="57150" b="10795"/>
                      <wp:wrapNone/>
                      <wp:docPr id="899" name="AutoShape 1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9C552D" id="AutoShape 1290" o:spid="_x0000_s1026" type="#_x0000_t32" style="position:absolute;margin-left:168.25pt;margin-top:155.9pt;width:0;height:14.15pt;flip:y;z-index:252113920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9824" behindDoc="0" locked="0" layoutInCell="1" allowOverlap="1" wp14:anchorId="100E0EAF" wp14:editId="06561C61">
                      <wp:simplePos x="0" y="0"/>
                      <wp:positionH relativeFrom="column">
                        <wp:posOffset>2418080</wp:posOffset>
                      </wp:positionH>
                      <wp:positionV relativeFrom="paragraph">
                        <wp:posOffset>737870</wp:posOffset>
                      </wp:positionV>
                      <wp:extent cx="924560" cy="617855"/>
                      <wp:effectExtent l="0" t="0" r="0" b="0"/>
                      <wp:wrapNone/>
                      <wp:docPr id="897" name="Text Box 1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4560" cy="6178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845543" w:rsidRDefault="00AC622F">
                                  <w:pPr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845543">
                                    <w:rPr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partial quotient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0E0EAF" id="Text Box 1286" o:spid="_x0000_s1080" type="#_x0000_t202" style="position:absolute;left:0;text-align:left;margin-left:190.4pt;margin-top:58.1pt;width:72.8pt;height:48.65pt;z-index:25210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" filled="f" stroked="f">
                      <v:textbox>
                        <w:txbxContent>
                          <w:p w:rsidR="00AC622F" w:rsidRPr="00845543" w:rsidRDefault="00AC622F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845543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partial quotient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7776" behindDoc="0" locked="0" layoutInCell="1" allowOverlap="1" wp14:anchorId="308B6FAF" wp14:editId="70485A1F">
                      <wp:simplePos x="0" y="0"/>
                      <wp:positionH relativeFrom="column">
                        <wp:posOffset>2299970</wp:posOffset>
                      </wp:positionH>
                      <wp:positionV relativeFrom="paragraph">
                        <wp:posOffset>586740</wp:posOffset>
                      </wp:positionV>
                      <wp:extent cx="152400" cy="914400"/>
                      <wp:effectExtent l="19050" t="19050" r="19050" b="19050"/>
                      <wp:wrapNone/>
                      <wp:docPr id="896" name="AutoShape 1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14400"/>
                              </a:xfrm>
                              <a:prstGeom prst="righ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F23595" id="AutoShape 1283" o:spid="_x0000_s1026" type="#_x0000_t88" style="position:absolute;margin-left:181.1pt;margin-top:46.2pt;width:12pt;height:1in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03680" behindDoc="0" locked="0" layoutInCell="1" allowOverlap="1" wp14:anchorId="22B65764" wp14:editId="4843622E">
                      <wp:simplePos x="0" y="0"/>
                      <wp:positionH relativeFrom="column">
                        <wp:posOffset>835025</wp:posOffset>
                      </wp:positionH>
                      <wp:positionV relativeFrom="paragraph">
                        <wp:posOffset>68580</wp:posOffset>
                      </wp:positionV>
                      <wp:extent cx="913765" cy="2047875"/>
                      <wp:effectExtent l="19050" t="19050" r="635" b="9525"/>
                      <wp:wrapNone/>
                      <wp:docPr id="893" name="Group 1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3765" cy="2047875"/>
                                <a:chOff x="10336" y="4612"/>
                                <a:chExt cx="1439" cy="3078"/>
                              </a:xfrm>
                            </wpg:grpSpPr>
                            <wps:wsp>
                              <wps:cNvPr id="894" name="AutoShape 12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36" y="4618"/>
                                  <a:ext cx="1439" cy="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5" name="AutoShape 12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4" y="4612"/>
                                  <a:ext cx="0" cy="30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12CC6E" id="Group 1277" o:spid="_x0000_s1026" style="position:absolute;margin-left:65.75pt;margin-top:5.4pt;width:71.95pt;height:161.25pt;z-index:252103680" coordorigin="10336,4612" coordsize="1439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">
                      <v:shape id="AutoShape 1278" o:spid="_x0000_s1027" type="#_x0000_t32" style="position:absolute;left:10336;top:4618;width:1439;height: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bBrMQAAADcAAAADwAAAGRycy9kb3ducmV2LnhtbESPT2sCMRTE74V+h/AKXoomFWl1Ncoi&#10;Cl79U8TbY/PcLG5elk2qq5/eFAo9DjPzG2a26FwtrtSGyrOGj4ECQVx4U3Gp4bBf98cgQkQ2WHsm&#10;DXcKsJi/vswwM/7GW7ruYikShEOGGmyMTSZlKCw5DAPfECfv7FuHMcm2lKbFW4K7Wg6V+pQOK04L&#10;FhtaWiouux+nwbDK74/18fRefi8Lm6/OX0pKrXtvXT4FEamL/+G/9sZoGE9G8HsmHQ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5sGsxAAAANwAAAAPAAAAAAAAAAAA&#10;AAAAAKECAABkcnMvZG93bnJldi54bWxQSwUGAAAAAAQABAD5AAAAkgMAAAAA&#10;" strokeweight="2.25pt"/>
                      <v:shape id="AutoShape 1279" o:spid="_x0000_s1028" type="#_x0000_t32" style="position:absolute;left:11754;top:4612;width:0;height:30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1tpMYAAADcAAAADwAAAGRycy9kb3ducmV2LnhtbESPQWvCQBSE74X+h+UVvIhurFTS1FW0&#10;oFjwoFbx+si+ZoPZtyG7xvjvuwWhx2FmvmGm885WoqXGl44VjIYJCOLc6ZILBcfv1SAF4QOyxsox&#10;KbiTh/ns+WmKmXY33lN7CIWIEPYZKjAh1JmUPjdk0Q9dTRy9H9dYDFE2hdQN3iLcVvI1SSbSYslx&#10;wWBNn4byy+FqFYQ2Gft+etwvT2Z92Z7Hi6/7aqdU76VbfIAI1IX/8KO90QrS9zf4OxOPgJ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9baTGAAAA3AAAAA8AAAAAAAAA&#10;AAAAAAAAoQIAAGRycy9kb3ducmV2LnhtbFBLBQYAAAAABAAEAPkAAACUAwAAAAA=&#10;" strokeweight="2.2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5728" behindDoc="0" locked="0" layoutInCell="1" allowOverlap="1" wp14:anchorId="5C1A6A28" wp14:editId="7C676C80">
                      <wp:simplePos x="0" y="0"/>
                      <wp:positionH relativeFrom="column">
                        <wp:posOffset>46990</wp:posOffset>
                      </wp:positionH>
                      <wp:positionV relativeFrom="paragraph">
                        <wp:posOffset>2106295</wp:posOffset>
                      </wp:positionV>
                      <wp:extent cx="2838450" cy="323850"/>
                      <wp:effectExtent l="0" t="0" r="0" b="0"/>
                      <wp:wrapNone/>
                      <wp:docPr id="892" name="Text Box 1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845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845543" w:rsidRDefault="00AC622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 Remainder     Quotien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1A6A28" id="Text Box 1281" o:spid="_x0000_s1081" type="#_x0000_t202" style="position:absolute;left:0;text-align:left;margin-left:3.7pt;margin-top:165.85pt;width:223.5pt;height:25.5p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zFUvAIAAMY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" filled="f" stroked="f">
                      <v:textbox>
                        <w:txbxContent>
                          <w:p w:rsidR="00AC622F" w:rsidRPr="00845543" w:rsidRDefault="00AC622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 Remainder     Quoti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:rsidR="009F2435" w:rsidRDefault="009F2435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ethod of dividing </w:t>
            </w:r>
          </w:p>
          <w:p w:rsidR="009F2435" w:rsidRDefault="009F2435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which multiples of </w:t>
            </w:r>
          </w:p>
          <w:p w:rsidR="009F2435" w:rsidRDefault="009F2435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e divisor are subtracted from the dividend</w:t>
            </w:r>
            <w:r w:rsidR="005B1995">
              <w:rPr>
                <w:sz w:val="36"/>
                <w:szCs w:val="36"/>
              </w:rPr>
              <w:t>,</w:t>
            </w:r>
            <w:r>
              <w:rPr>
                <w:sz w:val="36"/>
                <w:szCs w:val="36"/>
              </w:rPr>
              <w:t xml:space="preserve"> and </w:t>
            </w:r>
          </w:p>
          <w:p w:rsidR="009F2435" w:rsidRDefault="009F2435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n the partial quotients </w:t>
            </w:r>
          </w:p>
          <w:p w:rsidR="00C83117" w:rsidRPr="00B0038F" w:rsidRDefault="009F2435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re added together.  </w:t>
            </w:r>
          </w:p>
        </w:tc>
      </w:tr>
    </w:tbl>
    <w:tbl>
      <w:tblPr>
        <w:tblpPr w:leftFromText="180" w:rightFromText="180" w:vertAnchor="text" w:tblpY="1"/>
        <w:tblOverlap w:val="never"/>
        <w:tblW w:w="16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98"/>
        <w:gridCol w:w="341"/>
        <w:gridCol w:w="364"/>
        <w:gridCol w:w="795"/>
        <w:gridCol w:w="1430"/>
        <w:gridCol w:w="689"/>
        <w:gridCol w:w="2394"/>
        <w:gridCol w:w="483"/>
        <w:gridCol w:w="173"/>
        <w:gridCol w:w="3681"/>
        <w:gridCol w:w="438"/>
        <w:gridCol w:w="125"/>
      </w:tblGrid>
      <w:tr w:rsidR="00EF3744" w:rsidRPr="006007DF" w:rsidTr="00EF3744">
        <w:trPr>
          <w:gridAfter w:val="1"/>
          <w:wAfter w:w="125" w:type="dxa"/>
          <w:trHeight w:val="4041"/>
        </w:trPr>
        <w:tc>
          <w:tcPr>
            <w:tcW w:w="16386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:rsidR="00EF3744" w:rsidRPr="006007DF" w:rsidRDefault="00EF3744" w:rsidP="0088672E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80832" behindDoc="0" locked="0" layoutInCell="1" allowOverlap="1" wp14:anchorId="750F97E5" wp14:editId="724332AF">
                      <wp:simplePos x="0" y="0"/>
                      <wp:positionH relativeFrom="column">
                        <wp:posOffset>4196080</wp:posOffset>
                      </wp:positionH>
                      <wp:positionV relativeFrom="paragraph">
                        <wp:posOffset>1484630</wp:posOffset>
                      </wp:positionV>
                      <wp:extent cx="2171065" cy="469265"/>
                      <wp:effectExtent l="0" t="0" r="635" b="6985"/>
                      <wp:wrapNone/>
                      <wp:docPr id="26" name="Text Box 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71065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D3222C" w:rsidRDefault="00AC622F" w:rsidP="00EF3744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(sharing division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0F97E5" id="Text Box 456" o:spid="_x0000_s1082" type="#_x0000_t202" style="position:absolute;left:0;text-align:left;margin-left:330.4pt;margin-top:116.9pt;width:170.95pt;height:36.95pt;z-index:25228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" stroked="f">
                      <v:textbox>
                        <w:txbxContent>
                          <w:p w:rsidR="00AC622F" w:rsidRPr="00D3222C" w:rsidRDefault="00AC622F" w:rsidP="00EF3744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(sharing division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partitive division </w:t>
            </w:r>
          </w:p>
        </w:tc>
      </w:tr>
      <w:tr w:rsidR="00EF3744" w:rsidRPr="00CC26D0" w:rsidTr="00EF3744">
        <w:trPr>
          <w:gridAfter w:val="1"/>
          <w:wAfter w:w="125" w:type="dxa"/>
          <w:trHeight w:val="4041"/>
        </w:trPr>
        <w:tc>
          <w:tcPr>
            <w:tcW w:w="852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EF3744" w:rsidRPr="000C2EDD" w:rsidRDefault="00EF3744" w:rsidP="0088672E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noProof/>
                <w:sz w:val="140"/>
                <w:szCs w:val="140"/>
              </w:rPr>
              <mc:AlternateContent>
                <mc:Choice Requires="wps">
                  <w:drawing>
                    <wp:anchor distT="0" distB="0" distL="114300" distR="114300" simplePos="0" relativeHeight="252289024" behindDoc="0" locked="0" layoutInCell="1" allowOverlap="1" wp14:anchorId="16FC6594" wp14:editId="6BD197EF">
                      <wp:simplePos x="0" y="0"/>
                      <wp:positionH relativeFrom="column">
                        <wp:posOffset>1752600</wp:posOffset>
                      </wp:positionH>
                      <wp:positionV relativeFrom="paragraph">
                        <wp:posOffset>1934845</wp:posOffset>
                      </wp:positionV>
                      <wp:extent cx="1934845" cy="419735"/>
                      <wp:effectExtent l="0" t="0" r="8255" b="0"/>
                      <wp:wrapNone/>
                      <wp:docPr id="97" name="Text Box 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4845" cy="4197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C2EDD" w:rsidRDefault="00AC622F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(sharing division)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FC6594" id="Text Box 457" o:spid="_x0000_s1083" type="#_x0000_t202" style="position:absolute;left:0;text-align:left;margin-left:138pt;margin-top:152.35pt;width:152.35pt;height:33.05pt;z-index:25228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" stroked="f">
                      <v:textbox>
                        <w:txbxContent>
                          <w:p w:rsidR="00AC622F" w:rsidRPr="000C2EDD" w:rsidRDefault="00AC622F" w:rsidP="00EF374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(sharing division)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C2EDD">
              <w:rPr>
                <w:b/>
                <w:sz w:val="140"/>
                <w:szCs w:val="140"/>
              </w:rPr>
              <w:t>partitive division</w:t>
            </w:r>
          </w:p>
        </w:tc>
        <w:tc>
          <w:tcPr>
            <w:tcW w:w="7858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288000" behindDoc="0" locked="0" layoutInCell="1" allowOverlap="1" wp14:anchorId="62BE9C5D" wp14:editId="45819565">
                  <wp:simplePos x="0" y="0"/>
                  <wp:positionH relativeFrom="column">
                    <wp:posOffset>2995295</wp:posOffset>
                  </wp:positionH>
                  <wp:positionV relativeFrom="paragraph">
                    <wp:posOffset>15240</wp:posOffset>
                  </wp:positionV>
                  <wp:extent cx="410210" cy="469265"/>
                  <wp:effectExtent l="0" t="0" r="8890" b="0"/>
                  <wp:wrapNone/>
                  <wp:docPr id="139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6976" behindDoc="0" locked="0" layoutInCell="1" allowOverlap="1" wp14:anchorId="174D15F7" wp14:editId="03506925">
                  <wp:simplePos x="0" y="0"/>
                  <wp:positionH relativeFrom="column">
                    <wp:posOffset>1562100</wp:posOffset>
                  </wp:positionH>
                  <wp:positionV relativeFrom="paragraph">
                    <wp:posOffset>10160</wp:posOffset>
                  </wp:positionV>
                  <wp:extent cx="410210" cy="469265"/>
                  <wp:effectExtent l="0" t="0" r="8890" b="0"/>
                  <wp:wrapNone/>
                  <wp:docPr id="140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5952" behindDoc="0" locked="0" layoutInCell="1" allowOverlap="1" wp14:anchorId="3EDE5DB3" wp14:editId="73BD6AC7">
                  <wp:simplePos x="0" y="0"/>
                  <wp:positionH relativeFrom="column">
                    <wp:posOffset>140970</wp:posOffset>
                  </wp:positionH>
                  <wp:positionV relativeFrom="paragraph">
                    <wp:posOffset>10160</wp:posOffset>
                  </wp:positionV>
                  <wp:extent cx="410210" cy="469265"/>
                  <wp:effectExtent l="0" t="0" r="8890" b="0"/>
                  <wp:wrapNone/>
                  <wp:docPr id="141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3904" behindDoc="0" locked="0" layoutInCell="1" allowOverlap="1" wp14:anchorId="44B64177" wp14:editId="1EFA3EBC">
                  <wp:simplePos x="0" y="0"/>
                  <wp:positionH relativeFrom="column">
                    <wp:posOffset>3187700</wp:posOffset>
                  </wp:positionH>
                  <wp:positionV relativeFrom="paragraph">
                    <wp:posOffset>10160</wp:posOffset>
                  </wp:positionV>
                  <wp:extent cx="670560" cy="1198245"/>
                  <wp:effectExtent l="19050" t="0" r="0" b="0"/>
                  <wp:wrapNone/>
                  <wp:docPr id="142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4928" behindDoc="0" locked="0" layoutInCell="1" allowOverlap="1" wp14:anchorId="0145773C" wp14:editId="60FBF078">
                  <wp:simplePos x="0" y="0"/>
                  <wp:positionH relativeFrom="column">
                    <wp:posOffset>1704975</wp:posOffset>
                  </wp:positionH>
                  <wp:positionV relativeFrom="paragraph">
                    <wp:posOffset>10160</wp:posOffset>
                  </wp:positionV>
                  <wp:extent cx="658495" cy="1198245"/>
                  <wp:effectExtent l="19050" t="0" r="8255" b="0"/>
                  <wp:wrapNone/>
                  <wp:docPr id="143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849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82880" behindDoc="0" locked="0" layoutInCell="1" allowOverlap="1" wp14:anchorId="3C4503DC" wp14:editId="3EB1F32D">
                  <wp:simplePos x="0" y="0"/>
                  <wp:positionH relativeFrom="column">
                    <wp:posOffset>333375</wp:posOffset>
                  </wp:positionH>
                  <wp:positionV relativeFrom="paragraph">
                    <wp:posOffset>10160</wp:posOffset>
                  </wp:positionV>
                  <wp:extent cx="658495" cy="1198245"/>
                  <wp:effectExtent l="19050" t="0" r="8255" b="0"/>
                  <wp:wrapNone/>
                  <wp:docPr id="144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849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Pr="00CC26D0" w:rsidRDefault="00EF3744" w:rsidP="0088672E">
            <w:pPr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81856" behindDoc="0" locked="0" layoutInCell="1" allowOverlap="1" wp14:anchorId="4BCAE089" wp14:editId="4114C3C8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181100</wp:posOffset>
                      </wp:positionV>
                      <wp:extent cx="4328795" cy="840740"/>
                      <wp:effectExtent l="0" t="0" r="14605" b="16510"/>
                      <wp:wrapNone/>
                      <wp:docPr id="98" name="Text Box 3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28795" cy="84074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0544B" w:rsidRDefault="00AC622F" w:rsidP="00EF374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Justin has 12 balloons.  He wants to share them evenly among 3 friends.  How many balloons should he give each friend?   12 ÷ 3 = 4  </w:t>
                                  </w:r>
                                  <w:r w:rsidRPr="0050544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CAE089" id="Text Box 399" o:spid="_x0000_s1084" type="#_x0000_t202" style="position:absolute;margin-left:-.85pt;margin-top:93pt;width:340.85pt;height:66.2pt;z-index:25228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" filled="f" strokecolor="#002060" strokeweight="1pt">
                      <v:textbox>
                        <w:txbxContent>
                          <w:p w:rsidR="00AC622F" w:rsidRPr="0050544B" w:rsidRDefault="00AC622F" w:rsidP="00EF374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Justin has 12 balloons.  He wants to share them evenly among 3 friends.  How many balloons should he give each friend?   12 ÷ 3 = 4  </w:t>
                            </w:r>
                            <w:r w:rsidRPr="0050544B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                          </w:t>
            </w:r>
            <w:r>
              <w:rPr>
                <w:sz w:val="40"/>
                <w:szCs w:val="40"/>
              </w:rPr>
              <w:t xml:space="preserve"> </w:t>
            </w:r>
          </w:p>
        </w:tc>
      </w:tr>
      <w:tr w:rsidR="00EF3744" w:rsidRPr="006007DF" w:rsidTr="00EF3744">
        <w:trPr>
          <w:gridAfter w:val="1"/>
          <w:wAfter w:w="125" w:type="dxa"/>
          <w:trHeight w:val="4042"/>
        </w:trPr>
        <w:tc>
          <w:tcPr>
            <w:tcW w:w="6303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EF3744" w:rsidRPr="00CC4822" w:rsidRDefault="00EF3744" w:rsidP="0088672E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297216" behindDoc="0" locked="0" layoutInCell="1" allowOverlap="1" wp14:anchorId="54A7AB98" wp14:editId="3F6EBB30">
                      <wp:simplePos x="0" y="0"/>
                      <wp:positionH relativeFrom="column">
                        <wp:posOffset>866775</wp:posOffset>
                      </wp:positionH>
                      <wp:positionV relativeFrom="paragraph">
                        <wp:posOffset>1744345</wp:posOffset>
                      </wp:positionV>
                      <wp:extent cx="1980565" cy="469900"/>
                      <wp:effectExtent l="0" t="0" r="635" b="6350"/>
                      <wp:wrapNone/>
                      <wp:docPr id="128" name="Text Box 4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80565" cy="469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E871A1" w:rsidRDefault="00AC622F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(sharing division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A7AB98" id="Text Box 458" o:spid="_x0000_s1085" type="#_x0000_t202" style="position:absolute;left:0;text-align:left;margin-left:68.25pt;margin-top:137.35pt;width:155.95pt;height:37pt;z-index:25229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" stroked="f">
                      <v:textbox>
                        <w:txbxContent>
                          <w:p w:rsidR="00AC622F" w:rsidRPr="00E871A1" w:rsidRDefault="00AC622F" w:rsidP="00EF374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(sharing division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 w:val="120"/>
                <w:szCs w:val="120"/>
              </w:rPr>
              <w:t>partitive division</w:t>
            </w:r>
          </w:p>
        </w:tc>
        <w:tc>
          <w:tcPr>
            <w:tcW w:w="5791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296192" behindDoc="0" locked="0" layoutInCell="1" allowOverlap="1" wp14:anchorId="160FF988" wp14:editId="7DE488C1">
                  <wp:simplePos x="0" y="0"/>
                  <wp:positionH relativeFrom="column">
                    <wp:posOffset>2573020</wp:posOffset>
                  </wp:positionH>
                  <wp:positionV relativeFrom="paragraph">
                    <wp:posOffset>12065</wp:posOffset>
                  </wp:positionV>
                  <wp:extent cx="410845" cy="469265"/>
                  <wp:effectExtent l="0" t="0" r="8255" b="0"/>
                  <wp:wrapNone/>
                  <wp:docPr id="145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5168" behindDoc="0" locked="0" layoutInCell="1" allowOverlap="1" wp14:anchorId="435F56B7" wp14:editId="3B8E7509">
                  <wp:simplePos x="0" y="0"/>
                  <wp:positionH relativeFrom="column">
                    <wp:posOffset>1234440</wp:posOffset>
                  </wp:positionH>
                  <wp:positionV relativeFrom="paragraph">
                    <wp:posOffset>12065</wp:posOffset>
                  </wp:positionV>
                  <wp:extent cx="410845" cy="469265"/>
                  <wp:effectExtent l="0" t="0" r="8255" b="0"/>
                  <wp:wrapNone/>
                  <wp:docPr id="146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09A9">
              <w:rPr>
                <w:noProof/>
              </w:rPr>
              <w:drawing>
                <wp:anchor distT="0" distB="0" distL="114300" distR="114300" simplePos="0" relativeHeight="252294144" behindDoc="0" locked="0" layoutInCell="1" allowOverlap="1" wp14:anchorId="632CA9D7" wp14:editId="437C9990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12065</wp:posOffset>
                  </wp:positionV>
                  <wp:extent cx="410845" cy="469265"/>
                  <wp:effectExtent l="0" t="0" r="8255" b="0"/>
                  <wp:wrapNone/>
                  <wp:docPr id="147" name="Picture 3" descr="C:\Documents and Settings\dprigdon\Local Settings\Temporary Internet Files\Content.IE5\56DRHIPI\MC90043616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Local Settings\Temporary Internet Files\Content.IE5\56DRHIPI\MC90043616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1072" behindDoc="0" locked="0" layoutInCell="1" allowOverlap="1" wp14:anchorId="1E1BF7D7" wp14:editId="31FFB45F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12065</wp:posOffset>
                  </wp:positionV>
                  <wp:extent cx="672465" cy="1198245"/>
                  <wp:effectExtent l="19050" t="0" r="0" b="0"/>
                  <wp:wrapNone/>
                  <wp:docPr id="149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2096" behindDoc="0" locked="0" layoutInCell="1" allowOverlap="1" wp14:anchorId="39B75C01" wp14:editId="4A5174BE">
                  <wp:simplePos x="0" y="0"/>
                  <wp:positionH relativeFrom="column">
                    <wp:posOffset>2729865</wp:posOffset>
                  </wp:positionH>
                  <wp:positionV relativeFrom="paragraph">
                    <wp:posOffset>12065</wp:posOffset>
                  </wp:positionV>
                  <wp:extent cx="669925" cy="1198245"/>
                  <wp:effectExtent l="19050" t="0" r="0" b="0"/>
                  <wp:wrapNone/>
                  <wp:docPr id="150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293120" behindDoc="0" locked="0" layoutInCell="1" allowOverlap="1" wp14:anchorId="31F889D2" wp14:editId="26CC0D3D">
                  <wp:simplePos x="0" y="0"/>
                  <wp:positionH relativeFrom="column">
                    <wp:posOffset>1408430</wp:posOffset>
                  </wp:positionH>
                  <wp:positionV relativeFrom="paragraph">
                    <wp:posOffset>12065</wp:posOffset>
                  </wp:positionV>
                  <wp:extent cx="664210" cy="1198245"/>
                  <wp:effectExtent l="19050" t="0" r="2540" b="0"/>
                  <wp:wrapNone/>
                  <wp:docPr id="151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Default="00EF3744" w:rsidP="0088672E">
            <w:pPr>
              <w:jc w:val="center"/>
              <w:rPr>
                <w:noProof/>
              </w:rPr>
            </w:pPr>
          </w:p>
          <w:p w:rsidR="00EF3744" w:rsidRPr="00CC26D0" w:rsidRDefault="00EF3744" w:rsidP="0088672E">
            <w:pPr>
              <w:jc w:val="center"/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90048" behindDoc="0" locked="0" layoutInCell="1" allowOverlap="1" wp14:anchorId="7D24AFBA" wp14:editId="03767938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960120</wp:posOffset>
                      </wp:positionV>
                      <wp:extent cx="3615055" cy="757555"/>
                      <wp:effectExtent l="0" t="0" r="23495" b="23495"/>
                      <wp:wrapNone/>
                      <wp:docPr id="138" name="Text Box 4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5055" cy="7575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AC622F" w:rsidRPr="001309A9" w:rsidRDefault="00AC622F" w:rsidP="00EF374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9367E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Justin has 12 balloons.  He wants to share them evenly among 3 friends.  How many balloons should he give each friend? 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 </w:t>
                                  </w:r>
                                  <w:r w:rsidRPr="0069367E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12 ÷ 3 =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4</w:t>
                                  </w:r>
                                  <w:r w:rsidRPr="001309A9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24AFBA" id="Text Box 400" o:spid="_x0000_s1086" type="#_x0000_t202" style="position:absolute;left:0;text-align:left;margin-left:-3pt;margin-top:75.6pt;width:284.65pt;height:59.65pt;z-index:25229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" filled="f" strokecolor="#002060" strokeweight="1pt">
                      <v:textbox>
                        <w:txbxContent>
                          <w:p w:rsidR="00AC622F" w:rsidRPr="001309A9" w:rsidRDefault="00AC622F" w:rsidP="00EF374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69367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Justin has 12 balloons.  He wants to share them evenly among 3 friends.  How many balloons should he give each friend? 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69367E">
                              <w:rPr>
                                <w:b/>
                                <w:sz w:val="26"/>
                                <w:szCs w:val="26"/>
                              </w:rPr>
                              <w:t>12 ÷ 3 =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4</w:t>
                            </w:r>
                            <w:r w:rsidRPr="001309A9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40"/>
                <w:szCs w:val="40"/>
              </w:rPr>
              <w:t xml:space="preserve"> </w:t>
            </w:r>
          </w:p>
        </w:tc>
        <w:tc>
          <w:tcPr>
            <w:tcW w:w="4292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F3744" w:rsidRDefault="00EF3744" w:rsidP="0088672E">
            <w:pPr>
              <w:ind w:left="-1" w:right="107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division problem where the number of objects in each group is unknown.  </w:t>
            </w:r>
          </w:p>
          <w:p w:rsidR="00EF3744" w:rsidRPr="00C25EB5" w:rsidRDefault="00EF3744" w:rsidP="0088672E">
            <w:pPr>
              <w:ind w:left="-1" w:right="1070"/>
              <w:jc w:val="center"/>
              <w:rPr>
                <w:i/>
                <w:sz w:val="36"/>
                <w:szCs w:val="36"/>
              </w:rPr>
            </w:pPr>
            <w:r w:rsidRPr="00C25EB5">
              <w:rPr>
                <w:i/>
                <w:sz w:val="36"/>
                <w:szCs w:val="36"/>
              </w:rPr>
              <w:t xml:space="preserve">How many in </w:t>
            </w:r>
          </w:p>
          <w:p w:rsidR="00EF3744" w:rsidRPr="006007DF" w:rsidRDefault="00EF3744" w:rsidP="0088672E">
            <w:pPr>
              <w:ind w:left="-1" w:right="1070"/>
              <w:jc w:val="center"/>
              <w:rPr>
                <w:sz w:val="36"/>
                <w:szCs w:val="36"/>
              </w:rPr>
            </w:pPr>
            <w:r w:rsidRPr="00C25EB5">
              <w:rPr>
                <w:i/>
                <w:sz w:val="36"/>
                <w:szCs w:val="36"/>
              </w:rPr>
              <w:t>each group?</w:t>
            </w:r>
            <w:r>
              <w:rPr>
                <w:sz w:val="36"/>
                <w:szCs w:val="36"/>
              </w:rPr>
              <w:t xml:space="preserve"> </w:t>
            </w:r>
          </w:p>
        </w:tc>
      </w:tr>
      <w:tr w:rsidR="00CF7611" w:rsidRPr="000E7149" w:rsidTr="00EF3744">
        <w:trPr>
          <w:trHeight w:val="4041"/>
        </w:trPr>
        <w:tc>
          <w:tcPr>
            <w:tcW w:w="16511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:rsidR="00CF7611" w:rsidRPr="000E7149" w:rsidRDefault="00CF7611" w:rsidP="00B64FF7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attern</w:t>
            </w:r>
          </w:p>
        </w:tc>
      </w:tr>
      <w:tr w:rsidR="00CF7611" w:rsidTr="00EF3744">
        <w:trPr>
          <w:trHeight w:val="4041"/>
        </w:trPr>
        <w:tc>
          <w:tcPr>
            <w:tcW w:w="709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F7611" w:rsidRPr="000E7149" w:rsidRDefault="00CF7611" w:rsidP="00B64FF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attern</w:t>
            </w:r>
          </w:p>
        </w:tc>
        <w:tc>
          <w:tcPr>
            <w:tcW w:w="9413" w:type="dxa"/>
            <w:gridSpan w:val="8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F7611" w:rsidRDefault="00182A3C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7344" behindDoc="0" locked="0" layoutInCell="1" allowOverlap="1" wp14:anchorId="1D815195" wp14:editId="052382C5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57150</wp:posOffset>
                      </wp:positionV>
                      <wp:extent cx="5158740" cy="1096645"/>
                      <wp:effectExtent l="0" t="3175" r="0" b="0"/>
                      <wp:wrapNone/>
                      <wp:docPr id="547" name="Text Box 15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58740" cy="10966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6D4DCA" w:rsidRDefault="00AC622F">
                                  <w:pPr>
                                    <w:rPr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</w:pP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  </w:t>
                                  </w: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5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9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815195" id="Text Box 1593" o:spid="_x0000_s1087" type="#_x0000_t202" style="position:absolute;left:0;text-align:left;margin-left:5.6pt;margin-top:-4.5pt;width:406.2pt;height:86.35pt;z-index:25221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" stroked="f">
                      <v:textbox>
                        <w:txbxContent>
                          <w:p w:rsidR="00AC622F" w:rsidRPr="006D4DCA" w:rsidRDefault="00AC622F">
                            <w:pPr>
                              <w:rPr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</w:pP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  </w:t>
                            </w: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5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9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16992" behindDoc="0" locked="0" layoutInCell="1" allowOverlap="1" wp14:anchorId="3E5C778A" wp14:editId="7C62B6E8">
                      <wp:simplePos x="0" y="0"/>
                      <wp:positionH relativeFrom="column">
                        <wp:posOffset>766445</wp:posOffset>
                      </wp:positionH>
                      <wp:positionV relativeFrom="paragraph">
                        <wp:posOffset>1039495</wp:posOffset>
                      </wp:positionV>
                      <wp:extent cx="4025265" cy="798195"/>
                      <wp:effectExtent l="0" t="0" r="0" b="1905"/>
                      <wp:wrapNone/>
                      <wp:docPr id="926" name="Text Box 9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265" cy="7981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CF7611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The pattern is all odd numbers.</w:t>
                                  </w:r>
                                </w:p>
                                <w:p w:rsidR="00AC622F" w:rsidRPr="001C2E19" w:rsidRDefault="00AC622F" w:rsidP="00CF7611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It follows the rule “add 4.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5C778A" id="Text Box 979" o:spid="_x0000_s1088" type="#_x0000_t202" style="position:absolute;left:0;text-align:left;margin-left:60.35pt;margin-top:81.85pt;width:316.95pt;height:62.85pt;z-index:25211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" stroked="f">
                      <v:textbox>
                        <w:txbxContent>
                          <w:p w:rsidR="00AC622F" w:rsidRDefault="00AC622F" w:rsidP="00CF7611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>The pattern is all odd numbers.</w:t>
                            </w:r>
                          </w:p>
                          <w:p w:rsidR="00AC622F" w:rsidRPr="001C2E19" w:rsidRDefault="00AC622F" w:rsidP="00CF7611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>It follows the rule “add 4.”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F7611" w:rsidRPr="006007DF" w:rsidTr="00EF3744">
        <w:trPr>
          <w:trHeight w:val="4042"/>
        </w:trPr>
        <w:tc>
          <w:tcPr>
            <w:tcW w:w="559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F7611" w:rsidRPr="000E7149" w:rsidRDefault="00182A3C" w:rsidP="00B64FF7">
            <w:pPr>
              <w:jc w:val="center"/>
              <w:rPr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8368" behindDoc="0" locked="0" layoutInCell="1" allowOverlap="1" wp14:anchorId="720FD0F3" wp14:editId="63CFDF0E">
                      <wp:simplePos x="0" y="0"/>
                      <wp:positionH relativeFrom="column">
                        <wp:posOffset>3278505</wp:posOffset>
                      </wp:positionH>
                      <wp:positionV relativeFrom="paragraph">
                        <wp:posOffset>-528955</wp:posOffset>
                      </wp:positionV>
                      <wp:extent cx="4519295" cy="1096645"/>
                      <wp:effectExtent l="1905" t="3810" r="3175" b="4445"/>
                      <wp:wrapNone/>
                      <wp:docPr id="546" name="Text Box 15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19295" cy="10966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6D4DCA" w:rsidRDefault="00AC622F" w:rsidP="006D4DCA">
                                  <w:pPr>
                                    <w:rPr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</w:pP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</w:t>
                                  </w:r>
                                  <w:r w:rsidRPr="006D4DCA"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5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9</w:t>
                                  </w:r>
                                  <w:r w:rsidRPr="006D4DCA"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>+4</w:t>
                                  </w:r>
                                  <w:r>
                                    <w:rPr>
                                      <w:b/>
                                      <w:color w:val="C20E93"/>
                                      <w:sz w:val="56"/>
                                      <w:szCs w:val="56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color w:val="00B050"/>
                                      <w:sz w:val="130"/>
                                      <w:szCs w:val="130"/>
                                      <w:u w:val="single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0FD0F3" id="Text Box 1595" o:spid="_x0000_s1089" type="#_x0000_t202" style="position:absolute;left:0;text-align:left;margin-left:258.15pt;margin-top:-41.65pt;width:355.85pt;height:86.35pt;z-index:25221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" stroked="f">
                      <v:textbox>
                        <w:txbxContent>
                          <w:p w:rsidR="00AC622F" w:rsidRPr="006D4DCA" w:rsidRDefault="00AC622F" w:rsidP="006D4DCA">
                            <w:pPr>
                              <w:rPr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</w:pP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</w:t>
                            </w:r>
                            <w:r w:rsidRPr="006D4DCA"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5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9</w:t>
                            </w:r>
                            <w:r w:rsidRPr="006D4DCA"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>+4</w:t>
                            </w:r>
                            <w:r>
                              <w:rPr>
                                <w:b/>
                                <w:color w:val="C20E93"/>
                                <w:sz w:val="56"/>
                                <w:szCs w:val="56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color w:val="00B050"/>
                                <w:sz w:val="130"/>
                                <w:szCs w:val="130"/>
                                <w:u w:val="single"/>
                              </w:rPr>
                              <w:t>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F7611">
              <w:rPr>
                <w:b/>
                <w:sz w:val="120"/>
                <w:szCs w:val="120"/>
              </w:rPr>
              <w:t>pattern</w:t>
            </w:r>
          </w:p>
        </w:tc>
        <w:tc>
          <w:tcPr>
            <w:tcW w:w="6669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F7611" w:rsidRDefault="00182A3C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19040" behindDoc="0" locked="0" layoutInCell="1" allowOverlap="1" wp14:anchorId="38AD01C4" wp14:editId="60298256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1071245</wp:posOffset>
                      </wp:positionV>
                      <wp:extent cx="4025265" cy="798195"/>
                      <wp:effectExtent l="0" t="0" r="0" b="1905"/>
                      <wp:wrapNone/>
                      <wp:docPr id="925" name="Text Box 9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265" cy="7981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CF7611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The pattern is all odd numbers.</w:t>
                                  </w:r>
                                </w:p>
                                <w:p w:rsidR="00AC622F" w:rsidRPr="001C2E19" w:rsidRDefault="00AC622F" w:rsidP="00CF7611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It follows the rule “add 4.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AD01C4" id="Text Box 980" o:spid="_x0000_s1090" type="#_x0000_t202" style="position:absolute;left:0;text-align:left;margin-left:1.7pt;margin-top:84.35pt;width:316.95pt;height:62.85pt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" stroked="f">
                      <v:textbox>
                        <w:txbxContent>
                          <w:p w:rsidR="00AC622F" w:rsidRDefault="00AC622F" w:rsidP="00CF7611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>The pattern is all odd numbers.</w:t>
                            </w:r>
                          </w:p>
                          <w:p w:rsidR="00AC622F" w:rsidRPr="001C2E19" w:rsidRDefault="00AC622F" w:rsidP="00CF7611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>It follows the rule “add 4.”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244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CF7611" w:rsidRPr="006007DF" w:rsidRDefault="00CF7611" w:rsidP="00B64FF7">
            <w:pPr>
              <w:ind w:left="21" w:right="1178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repeating or growing sequence. An ordered set of numbers arranged according to a rule.  </w:t>
            </w:r>
          </w:p>
        </w:tc>
      </w:tr>
      <w:tr w:rsidR="00687B8B" w:rsidRPr="00210B20" w:rsidTr="00EF3744">
        <w:trPr>
          <w:gridAfter w:val="2"/>
          <w:wAfter w:w="563" w:type="dxa"/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370528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attern</w:t>
            </w:r>
          </w:p>
        </w:tc>
      </w:tr>
      <w:tr w:rsidR="00687B8B" w:rsidTr="00EF3744">
        <w:trPr>
          <w:gridAfter w:val="2"/>
          <w:wAfter w:w="563" w:type="dxa"/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noProof/>
                <w:sz w:val="160"/>
                <w:szCs w:val="160"/>
              </w:rPr>
              <w:drawing>
                <wp:anchor distT="0" distB="0" distL="114300" distR="114300" simplePos="0" relativeHeight="251829248" behindDoc="0" locked="0" layoutInCell="1" allowOverlap="1" wp14:anchorId="3379F7AF" wp14:editId="691FB144">
                  <wp:simplePos x="0" y="0"/>
                  <wp:positionH relativeFrom="column">
                    <wp:posOffset>5783580</wp:posOffset>
                  </wp:positionH>
                  <wp:positionV relativeFrom="paragraph">
                    <wp:posOffset>260985</wp:posOffset>
                  </wp:positionV>
                  <wp:extent cx="3762375" cy="714375"/>
                  <wp:effectExtent l="19050" t="0" r="9525" b="0"/>
                  <wp:wrapNone/>
                  <wp:docPr id="7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 w:val="160"/>
                <w:szCs w:val="160"/>
              </w:rPr>
              <w:t>pattern</w:t>
            </w:r>
          </w:p>
        </w:tc>
        <w:tc>
          <w:tcPr>
            <w:tcW w:w="6731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</w:tc>
      </w:tr>
      <w:tr w:rsidR="00687B8B" w:rsidRPr="006007DF" w:rsidTr="00EF3744">
        <w:trPr>
          <w:gridAfter w:val="2"/>
          <w:wAfter w:w="563" w:type="dxa"/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attern</w:t>
            </w:r>
          </w:p>
        </w:tc>
        <w:tc>
          <w:tcPr>
            <w:tcW w:w="5672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 w:rsidRPr="00DB4E95">
              <w:rPr>
                <w:noProof/>
              </w:rPr>
              <w:drawing>
                <wp:inline distT="0" distB="0" distL="0" distR="0" wp14:anchorId="7FE05C7C" wp14:editId="5D48F8A2">
                  <wp:extent cx="3429000" cy="650643"/>
                  <wp:effectExtent l="19050" t="0" r="0" b="0"/>
                  <wp:docPr id="7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8844" cy="6506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3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repeating or growing sequence or design. </w:t>
            </w:r>
            <w:r w:rsidR="005B1995">
              <w:rPr>
                <w:sz w:val="36"/>
                <w:szCs w:val="36"/>
              </w:rPr>
              <w:t xml:space="preserve"> </w:t>
            </w:r>
            <w:r>
              <w:rPr>
                <w:sz w:val="36"/>
                <w:szCs w:val="36"/>
              </w:rPr>
              <w:t xml:space="preserve">An ordered set of numbers or shapes arranged according to a rule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08"/>
        <w:gridCol w:w="1620"/>
        <w:gridCol w:w="3060"/>
        <w:gridCol w:w="4968"/>
      </w:tblGrid>
      <w:tr w:rsidR="00B74E64" w:rsidRPr="00B0038F" w:rsidTr="00AC622F">
        <w:trPr>
          <w:trHeight w:val="4044"/>
        </w:trPr>
        <w:tc>
          <w:tcPr>
            <w:tcW w:w="16056" w:type="dxa"/>
            <w:gridSpan w:val="4"/>
            <w:vAlign w:val="center"/>
          </w:tcPr>
          <w:p w:rsidR="00B74E64" w:rsidRPr="00B0038F" w:rsidRDefault="00B74E64" w:rsidP="00AC622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pentagon</w:t>
            </w:r>
          </w:p>
        </w:tc>
      </w:tr>
      <w:tr w:rsidR="00B74E64" w:rsidTr="00AC622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74E64" w:rsidRPr="00B0038F" w:rsidRDefault="00B74E64" w:rsidP="00AC622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entagon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74E64" w:rsidRDefault="00B74E64" w:rsidP="00AC622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22816" behindDoc="0" locked="0" layoutInCell="1" allowOverlap="1" wp14:anchorId="5AC2698E" wp14:editId="6F584320">
                      <wp:simplePos x="0" y="0"/>
                      <wp:positionH relativeFrom="column">
                        <wp:posOffset>1429385</wp:posOffset>
                      </wp:positionH>
                      <wp:positionV relativeFrom="paragraph">
                        <wp:posOffset>-3810</wp:posOffset>
                      </wp:positionV>
                      <wp:extent cx="1800860" cy="1745615"/>
                      <wp:effectExtent l="38100" t="38100" r="27940" b="26035"/>
                      <wp:wrapNone/>
                      <wp:docPr id="314" name="AutoShape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860" cy="1745615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D1CADE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AutoShape 745" o:spid="_x0000_s1026" type="#_x0000_t56" style="position:absolute;margin-left:112.55pt;margin-top:-.3pt;width:141.8pt;height:137.45pt;z-index:25232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" fillcolor="#ffc000" strokeweight="3pt"/>
                  </w:pict>
                </mc:Fallback>
              </mc:AlternateContent>
            </w:r>
          </w:p>
        </w:tc>
      </w:tr>
      <w:tr w:rsidR="00B74E64" w:rsidRPr="00B0038F" w:rsidTr="00AE26DD">
        <w:trPr>
          <w:trHeight w:val="4044"/>
        </w:trPr>
        <w:tc>
          <w:tcPr>
            <w:tcW w:w="6408" w:type="dxa"/>
            <w:vAlign w:val="center"/>
          </w:tcPr>
          <w:p w:rsidR="00B74E64" w:rsidRPr="00820B1E" w:rsidRDefault="00B74E64" w:rsidP="00AC622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enta</w:t>
            </w:r>
            <w:r w:rsidRPr="00820B1E">
              <w:rPr>
                <w:b/>
                <w:sz w:val="120"/>
                <w:szCs w:val="120"/>
              </w:rPr>
              <w:t>gon</w:t>
            </w:r>
          </w:p>
        </w:tc>
        <w:tc>
          <w:tcPr>
            <w:tcW w:w="4680" w:type="dxa"/>
            <w:gridSpan w:val="2"/>
            <w:vAlign w:val="center"/>
          </w:tcPr>
          <w:p w:rsidR="00B74E64" w:rsidRDefault="00B74E64" w:rsidP="00AC622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23840" behindDoc="0" locked="0" layoutInCell="1" allowOverlap="1" wp14:anchorId="65E8546F" wp14:editId="1CFC20D6">
                      <wp:simplePos x="0" y="0"/>
                      <wp:positionH relativeFrom="column">
                        <wp:posOffset>631825</wp:posOffset>
                      </wp:positionH>
                      <wp:positionV relativeFrom="paragraph">
                        <wp:posOffset>-120015</wp:posOffset>
                      </wp:positionV>
                      <wp:extent cx="1800860" cy="1745615"/>
                      <wp:effectExtent l="38100" t="38100" r="27940" b="26035"/>
                      <wp:wrapNone/>
                      <wp:docPr id="313" name="AutoShape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860" cy="1745615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D0AE3B" id="AutoShape 746" o:spid="_x0000_s1026" type="#_x0000_t56" style="position:absolute;margin-left:49.75pt;margin-top:-9.45pt;width:141.8pt;height:137.45pt;z-index:25232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" fillcolor="#ffc000" strokeweight="3pt"/>
                  </w:pict>
                </mc:Fallback>
              </mc:AlternateContent>
            </w:r>
          </w:p>
        </w:tc>
        <w:tc>
          <w:tcPr>
            <w:tcW w:w="4968" w:type="dxa"/>
            <w:vAlign w:val="center"/>
          </w:tcPr>
          <w:p w:rsidR="00B74E64" w:rsidRPr="00B0038F" w:rsidRDefault="00B74E64" w:rsidP="00AC62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olygon with 5 sides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24"/>
        <w:gridCol w:w="984"/>
        <w:gridCol w:w="631"/>
        <w:gridCol w:w="632"/>
        <w:gridCol w:w="197"/>
        <w:gridCol w:w="1153"/>
        <w:gridCol w:w="189"/>
        <w:gridCol w:w="81"/>
        <w:gridCol w:w="1026"/>
        <w:gridCol w:w="1584"/>
        <w:gridCol w:w="551"/>
        <w:gridCol w:w="79"/>
        <w:gridCol w:w="180"/>
        <w:gridCol w:w="287"/>
        <w:gridCol w:w="4050"/>
      </w:tblGrid>
      <w:tr w:rsidR="00687B8B" w:rsidRPr="000E7149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erimeter</w:t>
            </w:r>
          </w:p>
        </w:tc>
      </w:tr>
      <w:tr w:rsidR="00687B8B" w:rsidTr="00B74E64">
        <w:trPr>
          <w:trHeight w:val="4041"/>
        </w:trPr>
        <w:tc>
          <w:tcPr>
            <w:tcW w:w="7921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erimeter</w:t>
            </w:r>
          </w:p>
        </w:tc>
        <w:tc>
          <w:tcPr>
            <w:tcW w:w="8027" w:type="dxa"/>
            <w:gridSpan w:val="9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32320" behindDoc="0" locked="0" layoutInCell="1" allowOverlap="1" wp14:anchorId="07EABE4F" wp14:editId="53939113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0</wp:posOffset>
                      </wp:positionV>
                      <wp:extent cx="4266565" cy="2402205"/>
                      <wp:effectExtent l="0" t="0" r="635" b="0"/>
                      <wp:wrapNone/>
                      <wp:docPr id="506" name="Group 6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66565" cy="2402205"/>
                                <a:chOff x="9965" y="4410"/>
                                <a:chExt cx="5493" cy="3191"/>
                              </a:xfrm>
                            </wpg:grpSpPr>
                            <wpg:grpSp>
                              <wpg:cNvPr id="507" name="Group 6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95" y="4410"/>
                                  <a:ext cx="3325" cy="2374"/>
                                  <a:chOff x="11800" y="4555"/>
                                  <a:chExt cx="3325" cy="2374"/>
                                </a:xfrm>
                              </wpg:grpSpPr>
                              <wps:wsp>
                                <wps:cNvPr id="508" name="AutoShape 688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12308" y="5009"/>
                                    <a:ext cx="2190" cy="1275"/>
                                  </a:xfrm>
                                  <a:custGeom>
                                    <a:avLst/>
                                    <a:gdLst>
                                      <a:gd name="T0" fmla="*/ 20 w 21600"/>
                                      <a:gd name="T1" fmla="*/ 2 h 21600"/>
                                      <a:gd name="T2" fmla="*/ 11 w 21600"/>
                                      <a:gd name="T3" fmla="*/ 4 h 21600"/>
                                      <a:gd name="T4" fmla="*/ 3 w 21600"/>
                                      <a:gd name="T5" fmla="*/ 2 h 21600"/>
                                      <a:gd name="T6" fmla="*/ 11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4576 w 21600"/>
                                      <a:gd name="T13" fmla="*/ 4574 h 21600"/>
                                      <a:gd name="T14" fmla="*/ 17024 w 21600"/>
                                      <a:gd name="T15" fmla="*/ 17026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5552" y="21600"/>
                                        </a:lnTo>
                                        <a:lnTo>
                                          <a:pt x="1604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9" name="Text Box 6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845" y="6284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6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0" name="Text Box 6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30" y="4555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3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1" name="Text Box 6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145" y="5348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" name="Text Box 6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00" y="5368"/>
                                    <a:ext cx="90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45" name="Text Box 6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5" y="6701"/>
                                  <a:ext cx="5493" cy="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DA295F" w:rsidRDefault="00AC622F" w:rsidP="00CA7FB0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 w:rsidRPr="00DA295F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 xml:space="preserve">Perimeter 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= 4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 + 6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 + 4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 + 3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</w:t>
                                    </w:r>
                                  </w:p>
                                  <w:p w:rsidR="00AC622F" w:rsidRPr="00DA295F" w:rsidRDefault="00AC622F" w:rsidP="00CA7FB0">
                                    <w:pPr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</w:pP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                 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= </w:t>
                                    </w:r>
                                    <w:r w:rsidRPr="00DA295F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>17</w:t>
                                    </w:r>
                                    <w:r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EABE4F" id="Group 686" o:spid="_x0000_s1091" style="position:absolute;left:0;text-align:left;margin-left:16.85pt;margin-top:0;width:335.95pt;height:189.15pt;z-index:251832320" coordorigin="9965,4410" coordsize="5493,3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">
                      <v:group id="Group 687" o:spid="_x0000_s1092" style="position:absolute;left:11795;top:4410;width:3325;height:2374" coordorigin="11800,4555" coordsize="3325,2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6KuMc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UyjO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+irjHFAAAA3AAA&#10;AA8AAAAAAAAAAAAAAAAAqgIAAGRycy9kb3ducmV2LnhtbFBLBQYAAAAABAAEAPoAAACcAwAAAAA=&#10;">
                        <v:shape id="AutoShape 688" o:spid="_x0000_s1093" style="position:absolute;left:12308;top:5009;width:2190;height:1275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fdLcQA&#10;AADcAAAADwAAAGRycy9kb3ducmV2LnhtbERPz0/CMBS+m/g/NM+Em3QYNGZSCMEQdlEBNYbbo32s&#10;C+vrstZt/Pf0YOLxy/d7thhcLTpqQ+VZwWScgSDW3lRcKvj6XN8/gwgR2WDtmRRcKMBifnszw9z4&#10;nnfU7WMpUgiHHBXYGJtcyqAtOQxj3xAn7uRbhzHBtpSmxT6Fu1o+ZNmTdFhxarDY0MqSPu9/nYKi&#10;0PbntdtuPo795vA21evle/mt1OhuWL6AiDTEf/GfuzAKHrO0Np1JR0D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n3S3EAAAA3AAAAA8AAAAAAAAAAAAAAAAAmAIAAGRycy9k&#10;b3ducmV2LnhtbFBLBQYAAAAABAAEAPUAAACJAwAAAAA=&#10;" path="m,l5552,21600r10496,l21600,,,xe" fillcolor="lime" strokeweight="1.5pt">
                          <v:stroke joinstyle="miter"/>
                          <v:path o:connecttype="custom" o:connectlocs="2,0;1,0;0,0;1,0" o:connectangles="0,0,0,0" textboxrect="4576,4574,17024,17026"/>
                        </v:shape>
                        <v:shape id="Text Box 689" o:spid="_x0000_s1094" type="#_x0000_t202" style="position:absolute;left:12845;top:6284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UaZ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0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5RpkwgAAANwAAAAPAAAAAAAAAAAAAAAAAJgCAABkcnMvZG93&#10;bnJldi54bWxQSwUGAAAAAAQABAD1AAAAhwMAAAAA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6 cm</w:t>
                                </w:r>
                              </w:p>
                            </w:txbxContent>
                          </v:textbox>
                        </v:shape>
                        <v:shape id="Text Box 690" o:spid="_x0000_s1095" type="#_x0000_t202" style="position:absolute;left:12930;top:4555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3 cm</w:t>
                                </w:r>
                              </w:p>
                            </w:txbxContent>
                          </v:textbox>
                        </v:shape>
                        <v:shape id="Text Box 691" o:spid="_x0000_s1096" type="#_x0000_t202" style="position:absolute;left:14145;top:5348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Av8QA&#10;AADc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U0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gL/EAAAA3AAAAA8AAAAAAAAAAAAAAAAAmAIAAGRycy9k&#10;b3ducmV2LnhtbFBLBQYAAAAABAAEAPUAAACJAwAAAAA=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  <v:shape id="Text Box 692" o:spid="_x0000_s1097" type="#_x0000_t202" style="position:absolute;left:11800;top:5368;width:90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4MO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as0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ODDrEAAAA3AAAAA8AAAAAAAAAAAAAAAAAmAIAAGRycy9k&#10;b3ducmV2LnhtbFBLBQYAAAAABAAEAPUAAACJAwAAAAA=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693" o:spid="_x0000_s1098" type="#_x0000_t202" style="position:absolute;left:9965;top:6701;width:5493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po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Mk7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KpocMAAADcAAAADwAAAAAAAAAAAAAAAACYAgAAZHJzL2Rv&#10;d25yZXYueG1sUEsFBgAAAAAEAAQA9QAAAIgDAAAAAA==&#10;" filled="f" stroked="f">
                        <v:textbox>
                          <w:txbxContent>
                            <w:p w:rsidR="00AC622F" w:rsidRPr="00DA295F" w:rsidRDefault="00AC622F" w:rsidP="00CA7FB0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DA295F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 xml:space="preserve">Perimeter 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= 4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 + 6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 + 4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 + 3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</w:t>
                              </w:r>
                            </w:p>
                            <w:p w:rsidR="00AC622F" w:rsidRPr="00DA295F" w:rsidRDefault="00AC622F" w:rsidP="00CA7FB0">
                              <w:pPr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</w:pP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                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= </w:t>
                              </w:r>
                              <w:r w:rsidRPr="00DA295F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>17</w:t>
                              </w:r>
                              <w:r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687B8B" w:rsidRPr="006007DF" w:rsidTr="00B74E64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perimeter</w:t>
            </w:r>
          </w:p>
        </w:tc>
        <w:tc>
          <w:tcPr>
            <w:tcW w:w="5959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33344" behindDoc="0" locked="0" layoutInCell="1" allowOverlap="1" wp14:anchorId="5F315E77" wp14:editId="0401EFE6">
                      <wp:simplePos x="0" y="0"/>
                      <wp:positionH relativeFrom="column">
                        <wp:posOffset>62230</wp:posOffset>
                      </wp:positionH>
                      <wp:positionV relativeFrom="paragraph">
                        <wp:posOffset>-26670</wp:posOffset>
                      </wp:positionV>
                      <wp:extent cx="4311015" cy="2176780"/>
                      <wp:effectExtent l="0" t="0" r="0" b="0"/>
                      <wp:wrapNone/>
                      <wp:docPr id="496" name="Group 6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11015" cy="2176780"/>
                                <a:chOff x="9965" y="4410"/>
                                <a:chExt cx="6238" cy="3191"/>
                              </a:xfrm>
                            </wpg:grpSpPr>
                            <wpg:grpSp>
                              <wpg:cNvPr id="497" name="Group 6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95" y="4410"/>
                                  <a:ext cx="3325" cy="2374"/>
                                  <a:chOff x="11800" y="4555"/>
                                  <a:chExt cx="3325" cy="2374"/>
                                </a:xfrm>
                              </wpg:grpSpPr>
                              <wps:wsp>
                                <wps:cNvPr id="500" name="AutoShape 696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12308" y="5009"/>
                                    <a:ext cx="2190" cy="1275"/>
                                  </a:xfrm>
                                  <a:custGeom>
                                    <a:avLst/>
                                    <a:gdLst>
                                      <a:gd name="T0" fmla="*/ 20 w 21600"/>
                                      <a:gd name="T1" fmla="*/ 2 h 21600"/>
                                      <a:gd name="T2" fmla="*/ 11 w 21600"/>
                                      <a:gd name="T3" fmla="*/ 4 h 21600"/>
                                      <a:gd name="T4" fmla="*/ 3 w 21600"/>
                                      <a:gd name="T5" fmla="*/ 2 h 21600"/>
                                      <a:gd name="T6" fmla="*/ 11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4576 w 21600"/>
                                      <a:gd name="T13" fmla="*/ 4574 h 21600"/>
                                      <a:gd name="T14" fmla="*/ 17024 w 21600"/>
                                      <a:gd name="T15" fmla="*/ 17026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5552" y="21600"/>
                                        </a:lnTo>
                                        <a:lnTo>
                                          <a:pt x="1604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1" name="Text Box 6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845" y="6284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6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2" name="Text Box 6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30" y="4555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3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3" name="Text Box 6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145" y="5348"/>
                                    <a:ext cx="98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4" name="Text Box 7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00" y="5368"/>
                                    <a:ext cx="900" cy="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Pr="00103BA6" w:rsidRDefault="00AC622F" w:rsidP="00CA7FB0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>4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05" name="Text Box 7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5" y="6701"/>
                                  <a:ext cx="6238" cy="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DA295F" w:rsidRDefault="00AC622F" w:rsidP="00CA7FB0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 w:rsidRPr="00DA295F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 xml:space="preserve">Perimeter 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= 4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 + 6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 + 4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 + 3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cm</w:t>
                                    </w:r>
                                  </w:p>
                                  <w:p w:rsidR="00AC622F" w:rsidRPr="00DA295F" w:rsidRDefault="00AC622F" w:rsidP="00CA7FB0">
                                    <w:pPr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</w:pP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                 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= </w:t>
                                    </w:r>
                                    <w:r w:rsidRPr="00DA295F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>17</w:t>
                                    </w:r>
                                    <w:r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 w:rsidRPr="00DA295F">
                                      <w:rPr>
                                        <w:b/>
                                        <w:color w:val="009900"/>
                                        <w:sz w:val="36"/>
                                        <w:szCs w:val="36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315E77" id="Group 694" o:spid="_x0000_s1099" style="position:absolute;left:0;text-align:left;margin-left:4.9pt;margin-top:-2.1pt;width:339.45pt;height:171.4pt;z-index:251833344" coordorigin="9965,4410" coordsize="6238,3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">
                      <v:group id="Group 695" o:spid="_x0000_s1100" style="position:absolute;left:11795;top:4410;width:3325;height:2374" coordorigin="11800,4555" coordsize="3325,2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0K8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vnyB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k0K8cAAADc&#10;AAAADwAAAAAAAAAAAAAAAACqAgAAZHJzL2Rvd25yZXYueG1sUEsFBgAAAAAEAAQA+gAAAJ4DAAAA&#10;AA==&#10;">
                        <v:shape id="AutoShape 696" o:spid="_x0000_s1101" style="position:absolute;left:12308;top:5009;width:2190;height:1275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HRK8QA&#10;AADcAAAADwAAAGRycy9kb3ducmV2LnhtbERPz0/CMBS+m/g/NM+Em3QYNGZSCMEQdlEBNYbbo32s&#10;C+vrstZt/Pf0YOLxy/d7thhcLTpqQ+VZwWScgSDW3lRcKvj6XN8/gwgR2WDtmRRcKMBifnszw9z4&#10;nnfU7WMpUgiHHBXYGJtcyqAtOQxj3xAn7uRbhzHBtpSmxT6Fu1o+ZNmTdFhxarDY0MqSPu9/nYKi&#10;0PbntdtuPo795vA21evle/mt1OhuWL6AiDTEf/GfuzAKHrM0P51JR0D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R0SvEAAAA3AAAAA8AAAAAAAAAAAAAAAAAmAIAAGRycy9k&#10;b3ducmV2LnhtbFBLBQYAAAAABAAEAPUAAACJAwAAAAA=&#10;" path="m,l5552,21600r10496,l21600,,,xe" fillcolor="lime" strokeweight="1.5pt">
                          <v:stroke joinstyle="miter"/>
                          <v:path o:connecttype="custom" o:connectlocs="2,0;1,0;0,0;1,0" o:connectangles="0,0,0,0" textboxrect="4576,4574,17024,17026"/>
                        </v:shape>
                        <v:shape id="Text Box 697" o:spid="_x0000_s1102" type="#_x0000_t202" style="position:absolute;left:12845;top:6284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MWYsQA&#10;AADcAAAADwAAAGRycy9kb3ducmV2LnhtbESPQWvCQBSE70L/w/IEb2Y3pYqmWUOpFDy1qK3Q2yP7&#10;TILZtyG7mvTfdwsFj8PMfMPkxWhbcaPeN441pIkCQVw603Cl4fP4Nl+B8AHZYOuYNPyQh2LzMMkx&#10;M27gPd0OoRIRwj5DDXUIXSalL2uy6BPXEUfv7HqLIcq+kqbHIcJtKx+VWkqLDceFGjt6ram8HK5W&#10;w9f7+fv0pD6qrV10gxuVZLuWWs+m48sziEBjuIf/2zujYaFS+Ds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TFmLEAAAA3AAAAA8AAAAAAAAAAAAAAAAAmAIAAGRycy9k&#10;b3ducmV2LnhtbFBLBQYAAAAABAAEAPUAAACJAwAAAAA=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6 cm</w:t>
                                </w:r>
                              </w:p>
                            </w:txbxContent>
                          </v:textbox>
                        </v:shape>
                        <v:shape id="Text Box 698" o:spid="_x0000_s1103" type="#_x0000_t202" style="position:absolute;left:12930;top:4555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3 cm</w:t>
                                </w:r>
                              </w:p>
                            </w:txbxContent>
                          </v:textbox>
                        </v:shape>
                        <v:shape id="Text Box 699" o:spid="_x0000_s1104" type="#_x0000_t202" style="position:absolute;left:14145;top:5348;width:9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tjs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mo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0tjsMAAADcAAAADwAAAAAAAAAAAAAAAACYAgAAZHJzL2Rv&#10;d25yZXYueG1sUEsFBgAAAAAEAAQA9QAAAIgDAAAAAA==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  <v:shape id="Text Box 700" o:spid="_x0000_s1105" type="#_x0000_t202" style="position:absolute;left:11800;top:5368;width:90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1+s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1+sMAAADcAAAADwAAAAAAAAAAAAAAAACYAgAAZHJzL2Rv&#10;d25yZXYueG1sUEsFBgAAAAAEAAQA9QAAAIgDAAAAAA==&#10;" filled="f" stroked="f">
                          <v:textbox>
                            <w:txbxContent>
                              <w:p w:rsidR="00AC622F" w:rsidRPr="00103BA6" w:rsidRDefault="00AC622F" w:rsidP="00CA7FB0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701" o:spid="_x0000_s1106" type="#_x0000_t202" style="position:absolute;left:9965;top:6701;width:6238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      <v:textbox>
                          <w:txbxContent>
                            <w:p w:rsidR="00AC622F" w:rsidRPr="00DA295F" w:rsidRDefault="00AC622F" w:rsidP="00CA7FB0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DA295F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 xml:space="preserve">Perimeter 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= 4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 + 6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 + 4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 + 3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>cm</w:t>
                              </w:r>
                            </w:p>
                            <w:p w:rsidR="00AC622F" w:rsidRPr="00DA295F" w:rsidRDefault="00AC622F" w:rsidP="00CA7FB0">
                              <w:pPr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</w:pP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                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= </w:t>
                              </w:r>
                              <w:r w:rsidRPr="00DA295F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>17</w:t>
                              </w:r>
                              <w:r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DA295F">
                                <w:rPr>
                                  <w:b/>
                                  <w:color w:val="009900"/>
                                  <w:sz w:val="36"/>
                                  <w:szCs w:val="36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05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distance around the outside of a figure.   </w:t>
            </w:r>
          </w:p>
        </w:tc>
      </w:tr>
      <w:tr w:rsidR="00687B8B" w:rsidRPr="000E7149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eriod</w:t>
            </w:r>
          </w:p>
        </w:tc>
      </w:tr>
      <w:tr w:rsidR="00687B8B" w:rsidTr="00B74E64">
        <w:trPr>
          <w:trHeight w:val="4041"/>
        </w:trPr>
        <w:tc>
          <w:tcPr>
            <w:tcW w:w="8110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eriod</w:t>
            </w:r>
          </w:p>
        </w:tc>
        <w:tc>
          <w:tcPr>
            <w:tcW w:w="7838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b/>
                <w:noProof/>
                <w:sz w:val="160"/>
                <w:szCs w:val="160"/>
              </w:rPr>
              <mc:AlternateContent>
                <mc:Choice Requires="wpg">
                  <w:drawing>
                    <wp:anchor distT="0" distB="0" distL="114300" distR="114300" simplePos="0" relativeHeight="251864064" behindDoc="0" locked="0" layoutInCell="1" allowOverlap="1" wp14:anchorId="595CF6E9" wp14:editId="5E7936DD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-316865</wp:posOffset>
                      </wp:positionV>
                      <wp:extent cx="4276725" cy="1714500"/>
                      <wp:effectExtent l="0" t="19050" r="9525" b="0"/>
                      <wp:wrapNone/>
                      <wp:docPr id="1014" name="Group 9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76725" cy="1714500"/>
                                <a:chOff x="0" y="0"/>
                                <a:chExt cx="42767" cy="1714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15" name="Picture 132" descr="http://www.eduplace.com/math/mw/background/4/01/graphics/ts_4_1_wi-2.gi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8191"/>
                                  <a:ext cx="42767" cy="895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016" name="Oval 7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" y="8763"/>
                                  <a:ext cx="10859" cy="180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7" name="Oval 7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59" y="8572"/>
                                  <a:ext cx="9334" cy="181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8" name="Oval 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99" y="8763"/>
                                  <a:ext cx="7048" cy="17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9" name="Text Box 7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39" y="0"/>
                                  <a:ext cx="15431" cy="55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Pr="00EF50FC" w:rsidRDefault="00AC622F">
                                    <w:pPr>
                                      <w:rPr>
                                        <w:b/>
                                        <w:color w:val="FF0000"/>
                                        <w:sz w:val="64"/>
                                        <w:szCs w:val="64"/>
                                      </w:rPr>
                                    </w:pPr>
                                    <w:r w:rsidRPr="00EF50FC">
                                      <w:rPr>
                                        <w:b/>
                                        <w:color w:val="FF0000"/>
                                        <w:sz w:val="64"/>
                                        <w:szCs w:val="64"/>
                                      </w:rPr>
                                      <w:t xml:space="preserve">Periods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0" name="AutoShape 7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429" y="5524"/>
                                  <a:ext cx="3810" cy="23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1" name="AutoShape 7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670" y="5524"/>
                                  <a:ext cx="4286" cy="24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2" name="AutoShape 7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050" y="5715"/>
                                  <a:ext cx="0" cy="23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5CF6E9" id="Group 915" o:spid="_x0000_s1107" style="position:absolute;left:0;text-align:left;margin-left:14.1pt;margin-top:-24.95pt;width:336.75pt;height:135pt;z-index:251864064;mso-width-relative:margin;mso-height-relative:margin" coordsize="42767,17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">
                      <v:shape id="Picture 132" o:spid="_x0000_s1108" type="#_x0000_t75" alt="http://www.eduplace.com/math/mw/background/4/01/graphics/ts_4_1_wi-2.gif" style="position:absolute;top:8191;width:42767;height:89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tybPjEAAAA3QAAAA8AAABkcnMvZG93bnJldi54bWxET8lqwzAQvRf6D2IKvZREcva4UUIpLfQW&#10;suc4saa2qTUylpK4f18VArnN460zW7S2EhdqfOlYQ9JVIIgzZ0rONWw3n50JCB+QDVaOScMveVjM&#10;Hx9mmBp35RVd1iEXMYR9ihqKEOpUSp8VZNF3XU0cuW/XWAwRNrk0DV5juK1kT6mRtFhybCiwpveC&#10;sp/12WpQe/liztlyMD5up/3eaXf4OCV9rZ+f2rdXEIHacBff3F8mzlfJEP6/iS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tybPjEAAAA3QAAAA8AAAAAAAAAAAAAAAAA&#10;nwIAAGRycy9kb3ducmV2LnhtbFBLBQYAAAAABAAEAPcAAACQAwAAAAA=&#10;">
                        <v:imagedata r:id="rId63" o:title="ts_4_1_wi-2"/>
                        <v:path arrowok="t"/>
                      </v:shape>
                      <v:oval id="Oval 726" o:spid="_x0000_s1109" style="position:absolute;left:1333;top:8763;width:10859;height:1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lk/cIA&#10;AADdAAAADwAAAGRycy9kb3ducmV2LnhtbERPTYvCMBC9C/6HMAt701QPotUorriw6EXrsuBtbMa0&#10;2ExKk9X6740geJvH+5zZorWVuFLjS8cKBv0EBHHudMlGwe/huzcG4QOyxsoxKbiTh8W825lhqt2N&#10;93TNghExhH2KCooQ6lRKnxdk0fddTRy5s2sshggbI3WDtxhuKzlMkpG0WHJsKLCmVUH5Jfu3CtbG&#10;L7eZ3uR/p6PRXzvtT7vJWKnPj3Y5BRGoDW/xy/2j4/xk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SWT9wgAAAN0AAAAPAAAAAAAAAAAAAAAAAJgCAABkcnMvZG93&#10;bnJldi54bWxQSwUGAAAAAAQABAD1AAAAhwMAAAAA&#10;" filled="f" strokecolor="red" strokeweight="3pt"/>
                      <v:oval id="Oval 727" o:spid="_x0000_s1110" style="position:absolute;left:16859;top:8572;width:9334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h6D8QA&#10;AADdAAAADwAAAGRycy9kb3ducmV2LnhtbERPTWvCQBC9C/6HZYTedKPQKqmrBEUpFBS1lB7H7JhE&#10;s7Mhu8bUX98tCN7m8T5nOm9NKRqqXWFZwXAQgSBOrS44U/B1WPUnIJxH1lhaJgW/5GA+63amGGt7&#10;4x01e5+JEMIuRgW591UspUtzMugGtiIO3MnWBn2AdSZ1jbcQbko5iqI3abDg0JBjRYuc0sv+ahQk&#10;zX2N2+Lz+Hq1k/bnJJfJ9+as1EuvTd5BeGr9U/xwf+gwPxqO4f+bcIK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Yeg/EAAAA3QAAAA8AAAAAAAAAAAAAAAAAmAIAAGRycy9k&#10;b3ducmV2LnhtbFBLBQYAAAAABAAEAPUAAACJAwAAAAA=&#10;" filled="f" strokecolor="red" strokeweight="2.25pt"/>
                      <v:oval id="Oval 728" o:spid="_x0000_s1111" style="position:absolute;left:32099;top:8763;width:7048;height:1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fufccA&#10;AADdAAAADwAAAGRycy9kb3ducmV2LnhtbESPQWvCQBCF74X+h2UK3upGoSLRVUJFKQiWqojHaXZM&#10;0mZnQ3aNaX9951DwNsN7894382XvatVRGyrPBkbDBBRx7m3FhYHjYf08BRUissXaMxn4oQDLxePD&#10;HFPrb/xB3T4WSkI4pGigjLFJtQ55SQ7D0DfEol186zDK2hbatniTcFfrcZJMtMOKpaHEhl5Lyr/3&#10;V2cg6343+F5tP1+uftqfL3qVnXZfxgye+mwGKlIf7+b/6zcr+MlIcOUbGUE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/H7n3HAAAA3QAAAA8AAAAAAAAAAAAAAAAAmAIAAGRy&#10;cy9kb3ducmV2LnhtbFBLBQYAAAAABAAEAPUAAACMAwAAAAA=&#10;" filled="f" strokecolor="red" strokeweight="2.25pt"/>
                      <v:shape id="Text Box 729" o:spid="_x0000_s1112" type="#_x0000_t202" style="position:absolute;left:13239;width:15431;height:5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XLcIA&#10;AADdAAAADwAAAGRycy9kb3ducmV2LnhtbERPzWrCQBC+F3yHZQRvdRMPtkZXkUqhCKU0+gBDdkyC&#10;2dk0O5rYp+8WBG/z8f3OajO4Rl2pC7VnA+k0AUVceFtzaeB4eH9+BRUE2WLjmQzcKMBmPXpaYWZ9&#10;z990zaVUMYRDhgYqkTbTOhQVOQxT3xJH7uQ7hxJhV2rbYR/DXaNnSTLXDmuODRW29FZRcc4vzkD/&#10;MthUp/L7s9vnu7D4yuX8WRszGQ/bJSihQR7iu/vDxvlJuoD/b+IJ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l9ctwgAAAN0AAAAPAAAAAAAAAAAAAAAAAJgCAABkcnMvZG93&#10;bnJldi54bWxQSwUGAAAAAAQABAD1AAAAhwMAAAAA&#10;" strokecolor="red" strokeweight="2.25pt">
                        <v:textbox>
                          <w:txbxContent>
                            <w:p w:rsidR="00AC622F" w:rsidRPr="00EF50FC" w:rsidRDefault="00AC622F">
                              <w:pPr>
                                <w:rPr>
                                  <w:b/>
                                  <w:color w:val="FF0000"/>
                                  <w:sz w:val="64"/>
                                  <w:szCs w:val="64"/>
                                </w:rPr>
                              </w:pPr>
                              <w:r w:rsidRPr="00EF50FC">
                                <w:rPr>
                                  <w:b/>
                                  <w:color w:val="FF0000"/>
                                  <w:sz w:val="64"/>
                                  <w:szCs w:val="64"/>
                                </w:rPr>
                                <w:t xml:space="preserve">Periods </w:t>
                              </w:r>
                            </w:p>
                          </w:txbxContent>
                        </v:textbox>
                      </v:shape>
                      <v:shape id="AutoShape 730" o:spid="_x0000_s1113" type="#_x0000_t32" style="position:absolute;left:9429;top:5524;width:3810;height:23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1lqsQAAADdAAAADwAAAGRycy9kb3ducmV2LnhtbESPQW/CMAyF75P4D5GRdhsJaEyoEBBM&#10;A7HjgANHqzFt1cYpTYDu388HpN1svef3Pi9WvW/UnbpYBbYwHhlQxHlwFRcWTsft2wxUTMgOm8Bk&#10;4ZcirJaDlwVmLjz4h+6HVCgJ4ZihhTKlNtM65iV5jKPQEot2CZ3HJGtXaNfhQ8J9oyfGfGiPFUtD&#10;iS19lpTXh5u3cJ02pg5VqovNus/PX7ibfr/vrH0d9us5qER9+jc/r/dO8M1E+OUbGUE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rWWqxAAAAN0AAAAPAAAAAAAAAAAA&#10;AAAAAKECAABkcnMvZG93bnJldi54bWxQSwUGAAAAAAQABAD5AAAAkgMAAAAA&#10;" strokecolor="red" strokeweight="3pt">
                        <v:stroke endarrow="block"/>
                      </v:shape>
                      <v:shape id="AutoShape 731" o:spid="_x0000_s1114" type="#_x0000_t32" style="position:absolute;left:28670;top:5524;width:4286;height:24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xB0sMAAADdAAAADwAAAGRycy9kb3ducmV2LnhtbESPQYvCMBCF7wv+hzDC3ta0KiLVKCq6&#10;6NHqwePQjG2xmZQmtt1/vxEEbzO8N+97s1z3phItNa60rCAeRSCIM6tLzhVcL4efOQjnkTVWlknB&#10;HzlYrwZfS0y07fhMbepzEULYJaig8L5OpHRZQQbdyNbEQbvbxqAPa5NL3WAXwk0lx1E0kwZLDoQC&#10;a9oVlD3Sp1HQHrqap6dbnE7KLlBu/eN3v1Xqe9hvFiA89f5jfl8fdagfjWN4fRNG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5sQdLDAAAA3QAAAA8AAAAAAAAAAAAA&#10;AAAAoQIAAGRycy9kb3ducmV2LnhtbFBLBQYAAAAABAAEAPkAAACRAwAAAAA=&#10;" strokecolor="red" strokeweight="3pt">
                        <v:stroke endarrow="block"/>
                      </v:shape>
                      <v:shape id="AutoShape 732" o:spid="_x0000_s1115" type="#_x0000_t32" style="position:absolute;left:21050;top:5715;width:0;height:23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7fpcQAAADdAAAADwAAAGRycy9kb3ducmV2LnhtbESPQWvCQBCF7wX/wzIFb3WTtBRJXUOV&#10;Wuqx0YPHITtNgtnZsLsm8d93BcHbDO/N+96sisl0YiDnW8sK0kUCgriyuuVawfGwe1mC8AFZY2eZ&#10;FFzJQ7GePa0w13bkXxrKUIsYwj5HBU0IfS6lrxoy6Be2J47an3UGQ1xdLbXDMYabTmZJ8i4NthwJ&#10;Dfa0bag6lxejYNiNPb/tT2n52o6RcprO318bpebP0+cHiEBTeJjv1z861k+yDG7fxBH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vt+lxAAAAN0AAAAPAAAAAAAAAAAA&#10;AAAAAKECAABkcnMvZG93bnJldi54bWxQSwUGAAAAAAQABAD5AAAAkgMAAAAA&#10;" strokecolor="red" strokeweight="3pt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687B8B" w:rsidRPr="006007DF" w:rsidTr="00B74E64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eriod</w:t>
            </w:r>
          </w:p>
        </w:tc>
        <w:tc>
          <w:tcPr>
            <w:tcW w:w="5672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9B3329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56896" behindDoc="0" locked="0" layoutInCell="1" allowOverlap="1" wp14:anchorId="6B3A9D8A" wp14:editId="42BAAE7E">
                  <wp:simplePos x="0" y="0"/>
                  <wp:positionH relativeFrom="column">
                    <wp:posOffset>-66675</wp:posOffset>
                  </wp:positionH>
                  <wp:positionV relativeFrom="paragraph">
                    <wp:posOffset>752475</wp:posOffset>
                  </wp:positionV>
                  <wp:extent cx="3429000" cy="714375"/>
                  <wp:effectExtent l="0" t="0" r="0" b="9525"/>
                  <wp:wrapNone/>
                  <wp:docPr id="241" name="Picture 215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714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 wp14:anchorId="0EC4FF41" wp14:editId="36810E2C">
                      <wp:simplePos x="0" y="0"/>
                      <wp:positionH relativeFrom="column">
                        <wp:posOffset>2458720</wp:posOffset>
                      </wp:positionH>
                      <wp:positionV relativeFrom="paragraph">
                        <wp:posOffset>818515</wp:posOffset>
                      </wp:positionV>
                      <wp:extent cx="654050" cy="171450"/>
                      <wp:effectExtent l="19050" t="19050" r="12700" b="19050"/>
                      <wp:wrapNone/>
                      <wp:docPr id="876" name="Oval 7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405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6A913CC" id="Oval 741" o:spid="_x0000_s1026" style="position:absolute;margin-left:193.6pt;margin-top:64.45pt;width:51.5pt;height:13.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" filled="f" strokecolor="red" strokeweight="3pt"/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1009723F" wp14:editId="5570A092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818515</wp:posOffset>
                      </wp:positionV>
                      <wp:extent cx="762000" cy="171450"/>
                      <wp:effectExtent l="19050" t="19050" r="19050" b="19050"/>
                      <wp:wrapNone/>
                      <wp:docPr id="875" name="Oval 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94D0BE1" id="Oval 739" o:spid="_x0000_s1026" style="position:absolute;margin-left:99.6pt;margin-top:64.45pt;width:60pt;height:13.5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" filled="f" strokecolor="red" strokeweight="3pt"/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 wp14:anchorId="5CCCD808" wp14:editId="39888053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811530</wp:posOffset>
                      </wp:positionV>
                      <wp:extent cx="762000" cy="171450"/>
                      <wp:effectExtent l="19050" t="19050" r="19050" b="19050"/>
                      <wp:wrapNone/>
                      <wp:docPr id="874" name="Oval 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1714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C1E1529" id="Oval 738" o:spid="_x0000_s1026" style="position:absolute;margin-left:8.85pt;margin-top:63.9pt;width:60pt;height:13.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" filled="f" strokecolor="red" strokeweight="3pt"/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868160" behindDoc="0" locked="0" layoutInCell="1" allowOverlap="1" wp14:anchorId="44AFCCB0" wp14:editId="274C624B">
                      <wp:simplePos x="0" y="0"/>
                      <wp:positionH relativeFrom="column">
                        <wp:posOffset>1703069</wp:posOffset>
                      </wp:positionH>
                      <wp:positionV relativeFrom="paragraph">
                        <wp:posOffset>398780</wp:posOffset>
                      </wp:positionV>
                      <wp:extent cx="0" cy="354965"/>
                      <wp:effectExtent l="76200" t="0" r="76200" b="45085"/>
                      <wp:wrapNone/>
                      <wp:docPr id="873" name="AutoShape 7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49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82BE69" id="AutoShape 736" o:spid="_x0000_s1026" type="#_x0000_t32" style="position:absolute;margin-left:134.1pt;margin-top:31.4pt;width:0;height:27.95pt;z-index:25186816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" strokecolor="red" strokeweight="3pt">
                      <v:stroke endarrow="block"/>
                    </v:shape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38638F5E" wp14:editId="5E7FE4DC">
                      <wp:simplePos x="0" y="0"/>
                      <wp:positionH relativeFrom="column">
                        <wp:posOffset>2454275</wp:posOffset>
                      </wp:positionH>
                      <wp:positionV relativeFrom="paragraph">
                        <wp:posOffset>391795</wp:posOffset>
                      </wp:positionV>
                      <wp:extent cx="291465" cy="347980"/>
                      <wp:effectExtent l="19050" t="19050" r="51435" b="52070"/>
                      <wp:wrapNone/>
                      <wp:docPr id="872" name="AutoShape 7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1465" cy="3479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527ACD" id="AutoShape 735" o:spid="_x0000_s1026" type="#_x0000_t32" style="position:absolute;margin-left:193.25pt;margin-top:30.85pt;width:22.95pt;height:27.4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GCBPwIAAGY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" strokecolor="red" strokeweight="3pt">
                      <v:stroke endarrow="block"/>
                    </v:shape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6112" behindDoc="0" locked="0" layoutInCell="1" allowOverlap="1" wp14:anchorId="6B7BB259" wp14:editId="0375E5CA">
                      <wp:simplePos x="0" y="0"/>
                      <wp:positionH relativeFrom="column">
                        <wp:posOffset>655320</wp:posOffset>
                      </wp:positionH>
                      <wp:positionV relativeFrom="paragraph">
                        <wp:posOffset>391795</wp:posOffset>
                      </wp:positionV>
                      <wp:extent cx="322580" cy="334010"/>
                      <wp:effectExtent l="38100" t="19050" r="20320" b="46990"/>
                      <wp:wrapNone/>
                      <wp:docPr id="871" name="AutoShape 7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22580" cy="3340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E2AF43" id="AutoShape 734" o:spid="_x0000_s1026" type="#_x0000_t32" style="position:absolute;margin-left:51.6pt;margin-top:30.85pt;width:25.4pt;height:26.3pt;flip:x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" strokecolor="red" strokeweight="3pt">
                      <v:stroke endarrow="block"/>
                    </v:shape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 wp14:anchorId="5CFD27C2" wp14:editId="76EB3236">
                      <wp:simplePos x="0" y="0"/>
                      <wp:positionH relativeFrom="column">
                        <wp:posOffset>973455</wp:posOffset>
                      </wp:positionH>
                      <wp:positionV relativeFrom="paragraph">
                        <wp:posOffset>-177165</wp:posOffset>
                      </wp:positionV>
                      <wp:extent cx="1476375" cy="561975"/>
                      <wp:effectExtent l="19050" t="19050" r="28575" b="28575"/>
                      <wp:wrapNone/>
                      <wp:docPr id="870" name="Text Box 7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375" cy="561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9926BF" w:rsidRDefault="00AC622F">
                                  <w:pPr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</w:pPr>
                                  <w:r w:rsidRPr="009926BF">
                                    <w:rPr>
                                      <w:b/>
                                      <w:color w:val="FF0000"/>
                                      <w:sz w:val="60"/>
                                      <w:szCs w:val="60"/>
                                    </w:rPr>
                                    <w:t>Period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FD27C2" id="Text Box 733" o:spid="_x0000_s1116" type="#_x0000_t202" style="position:absolute;left:0;text-align:left;margin-left:76.65pt;margin-top:-13.95pt;width:116.25pt;height:44.2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" strokecolor="red" strokeweight="2.25pt">
                      <v:textbox>
                        <w:txbxContent>
                          <w:p w:rsidR="00AC622F" w:rsidRPr="009926BF" w:rsidRDefault="00AC622F">
                            <w:pPr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</w:pPr>
                            <w:r w:rsidRPr="009926BF">
                              <w:rPr>
                                <w:b/>
                                <w:color w:val="FF0000"/>
                                <w:sz w:val="60"/>
                                <w:szCs w:val="60"/>
                              </w:rPr>
                              <w:t>Period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33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a large number, periods are groups of 3 digits separated by commas or by spaces.  </w:t>
            </w:r>
          </w:p>
        </w:tc>
      </w:tr>
      <w:tr w:rsidR="00687B8B" w:rsidRPr="006007DF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51692B" w:rsidRDefault="00687B8B" w:rsidP="00687B8B">
            <w:pPr>
              <w:jc w:val="center"/>
              <w:rPr>
                <w:b/>
                <w:sz w:val="180"/>
                <w:szCs w:val="18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51692B">
              <w:rPr>
                <w:b/>
                <w:sz w:val="180"/>
                <w:szCs w:val="180"/>
              </w:rPr>
              <w:t>perpendicular lines</w:t>
            </w:r>
          </w:p>
        </w:tc>
      </w:tr>
      <w:tr w:rsidR="00687B8B" w:rsidTr="00B74E64">
        <w:trPr>
          <w:trHeight w:val="4041"/>
        </w:trPr>
        <w:tc>
          <w:tcPr>
            <w:tcW w:w="9217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900DE" w:rsidRPr="00F900DE" w:rsidRDefault="00F900DE" w:rsidP="00687B8B">
            <w:pPr>
              <w:jc w:val="center"/>
              <w:rPr>
                <w:b/>
                <w:sz w:val="120"/>
                <w:szCs w:val="120"/>
              </w:rPr>
            </w:pPr>
            <w:r w:rsidRPr="00F900DE">
              <w:rPr>
                <w:b/>
                <w:sz w:val="120"/>
                <w:szCs w:val="120"/>
              </w:rPr>
              <w:t>p</w:t>
            </w:r>
            <w:r w:rsidR="00687B8B" w:rsidRPr="00F900DE">
              <w:rPr>
                <w:b/>
                <w:sz w:val="120"/>
                <w:szCs w:val="120"/>
              </w:rPr>
              <w:t>erpendicular</w:t>
            </w:r>
          </w:p>
          <w:p w:rsidR="00687B8B" w:rsidRPr="007C43AC" w:rsidRDefault="00687B8B" w:rsidP="00687B8B">
            <w:pPr>
              <w:jc w:val="center"/>
              <w:rPr>
                <w:sz w:val="100"/>
                <w:szCs w:val="100"/>
              </w:rPr>
            </w:pPr>
            <w:r w:rsidRPr="00F900DE">
              <w:rPr>
                <w:b/>
                <w:sz w:val="120"/>
                <w:szCs w:val="120"/>
              </w:rPr>
              <w:t xml:space="preserve"> lines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782144" behindDoc="0" locked="0" layoutInCell="1" allowOverlap="1" wp14:anchorId="37F241AC" wp14:editId="63CE274B">
                      <wp:simplePos x="0" y="0"/>
                      <wp:positionH relativeFrom="column">
                        <wp:posOffset>2519044</wp:posOffset>
                      </wp:positionH>
                      <wp:positionV relativeFrom="paragraph">
                        <wp:posOffset>826135</wp:posOffset>
                      </wp:positionV>
                      <wp:extent cx="0" cy="351155"/>
                      <wp:effectExtent l="19050" t="0" r="19050" b="10795"/>
                      <wp:wrapNone/>
                      <wp:docPr id="869" name="AutoShap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A18F2D" id="AutoShape 31" o:spid="_x0000_s1026" type="#_x0000_t32" style="position:absolute;margin-left:198.35pt;margin-top:65.05pt;width:0;height:27.65pt;z-index:25178214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76C650D8" wp14:editId="31185E30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822960</wp:posOffset>
                      </wp:positionV>
                      <wp:extent cx="431800" cy="635"/>
                      <wp:effectExtent l="19050" t="19050" r="6350" b="37465"/>
                      <wp:wrapNone/>
                      <wp:docPr id="868" name="AutoShap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180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70B565" id="AutoShape 32" o:spid="_x0000_s1026" type="#_x0000_t32" style="position:absolute;margin-left:164.6pt;margin-top:64.8pt;width:34pt;height:.0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780096" behindDoc="0" locked="0" layoutInCell="1" allowOverlap="1" wp14:anchorId="0EE22AB0" wp14:editId="158C4DD9">
                      <wp:simplePos x="0" y="0"/>
                      <wp:positionH relativeFrom="column">
                        <wp:posOffset>2093594</wp:posOffset>
                      </wp:positionH>
                      <wp:positionV relativeFrom="paragraph">
                        <wp:posOffset>107950</wp:posOffset>
                      </wp:positionV>
                      <wp:extent cx="0" cy="2388235"/>
                      <wp:effectExtent l="76200" t="38100" r="76200" b="50165"/>
                      <wp:wrapNone/>
                      <wp:docPr id="867" name="AutoShap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88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E529CC" id="AutoShape 33" o:spid="_x0000_s1026" type="#_x0000_t32" style="position:absolute;margin-left:164.85pt;margin-top:8.5pt;width:0;height:188.05pt;z-index:251780096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779072" behindDoc="0" locked="0" layoutInCell="1" allowOverlap="1" wp14:anchorId="4293423E" wp14:editId="26611825">
                      <wp:simplePos x="0" y="0"/>
                      <wp:positionH relativeFrom="column">
                        <wp:posOffset>439420</wp:posOffset>
                      </wp:positionH>
                      <wp:positionV relativeFrom="paragraph">
                        <wp:posOffset>1174114</wp:posOffset>
                      </wp:positionV>
                      <wp:extent cx="3305175" cy="0"/>
                      <wp:effectExtent l="0" t="152400" r="0" b="152400"/>
                      <wp:wrapNone/>
                      <wp:docPr id="866" name="AutoShap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05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30A031" id="AutoShape 34" o:spid="_x0000_s1026" type="#_x0000_t32" style="position:absolute;margin-left:34.6pt;margin-top:92.45pt;width:260.25pt;height:0;z-index:25177907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</w:tr>
      <w:tr w:rsidR="00687B8B" w:rsidRPr="006007DF" w:rsidTr="00F900DE">
        <w:trPr>
          <w:trHeight w:val="4042"/>
        </w:trPr>
        <w:tc>
          <w:tcPr>
            <w:tcW w:w="6768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F900DE" w:rsidRDefault="00687B8B" w:rsidP="00687B8B">
            <w:pPr>
              <w:jc w:val="center"/>
              <w:rPr>
                <w:b/>
                <w:sz w:val="100"/>
                <w:szCs w:val="100"/>
              </w:rPr>
            </w:pPr>
            <w:r w:rsidRPr="00F900DE">
              <w:rPr>
                <w:b/>
                <w:sz w:val="100"/>
                <w:szCs w:val="100"/>
              </w:rPr>
              <w:t>perpendicular</w:t>
            </w:r>
          </w:p>
          <w:p w:rsidR="00687B8B" w:rsidRPr="00291039" w:rsidRDefault="00687B8B" w:rsidP="00687B8B">
            <w:pPr>
              <w:jc w:val="center"/>
              <w:rPr>
                <w:sz w:val="84"/>
                <w:szCs w:val="84"/>
              </w:rPr>
            </w:pPr>
            <w:r w:rsidRPr="00F900DE">
              <w:rPr>
                <w:b/>
                <w:sz w:val="100"/>
                <w:szCs w:val="100"/>
              </w:rPr>
              <w:t>lines</w:t>
            </w:r>
          </w:p>
        </w:tc>
        <w:tc>
          <w:tcPr>
            <w:tcW w:w="4663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786240" behindDoc="0" locked="0" layoutInCell="1" allowOverlap="1" wp14:anchorId="68C6FBF6" wp14:editId="34BCF917">
                      <wp:simplePos x="0" y="0"/>
                      <wp:positionH relativeFrom="column">
                        <wp:posOffset>1981199</wp:posOffset>
                      </wp:positionH>
                      <wp:positionV relativeFrom="paragraph">
                        <wp:posOffset>1007745</wp:posOffset>
                      </wp:positionV>
                      <wp:extent cx="0" cy="351155"/>
                      <wp:effectExtent l="19050" t="0" r="19050" b="10795"/>
                      <wp:wrapNone/>
                      <wp:docPr id="865" name="AutoShap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11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39BBFE" id="AutoShape 35" o:spid="_x0000_s1026" type="#_x0000_t32" style="position:absolute;margin-left:156pt;margin-top:79.35pt;width:0;height:27.65pt;z-index:25178624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50ACB056" wp14:editId="0BF5A9F0">
                      <wp:simplePos x="0" y="0"/>
                      <wp:positionH relativeFrom="column">
                        <wp:posOffset>1550670</wp:posOffset>
                      </wp:positionH>
                      <wp:positionV relativeFrom="paragraph">
                        <wp:posOffset>1004570</wp:posOffset>
                      </wp:positionV>
                      <wp:extent cx="431800" cy="635"/>
                      <wp:effectExtent l="19050" t="19050" r="6350" b="37465"/>
                      <wp:wrapNone/>
                      <wp:docPr id="864" name="AutoShap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180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0ECDB7" id="AutoShape 36" o:spid="_x0000_s1026" type="#_x0000_t32" style="position:absolute;margin-left:122.1pt;margin-top:79.1pt;width:34pt;height:.0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" strokeweight="3pt"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784192" behindDoc="0" locked="0" layoutInCell="1" allowOverlap="1" wp14:anchorId="6A8515BB" wp14:editId="0E9F93F5">
                      <wp:simplePos x="0" y="0"/>
                      <wp:positionH relativeFrom="column">
                        <wp:posOffset>1493519</wp:posOffset>
                      </wp:positionH>
                      <wp:positionV relativeFrom="paragraph">
                        <wp:posOffset>79375</wp:posOffset>
                      </wp:positionV>
                      <wp:extent cx="0" cy="2388235"/>
                      <wp:effectExtent l="76200" t="38100" r="76200" b="50165"/>
                      <wp:wrapNone/>
                      <wp:docPr id="1013" name="AutoShap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882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8411E8" id="AutoShape 37" o:spid="_x0000_s1026" type="#_x0000_t32" style="position:absolute;margin-left:117.6pt;margin-top:6.25pt;width:0;height:188.05pt;z-index:25178419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783168" behindDoc="0" locked="0" layoutInCell="1" allowOverlap="1" wp14:anchorId="1AFBDC7F" wp14:editId="4B46BA5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376679</wp:posOffset>
                      </wp:positionV>
                      <wp:extent cx="2686685" cy="0"/>
                      <wp:effectExtent l="0" t="152400" r="0" b="152400"/>
                      <wp:wrapNone/>
                      <wp:docPr id="1012" name="AutoShap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866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C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291804" id="AutoShape 38" o:spid="_x0000_s1026" type="#_x0000_t32" style="position:absolute;margin-left:10.95pt;margin-top:108.4pt;width:211.55pt;height:0;z-index:25178316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" strokecolor="#ffc000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  <w:tc>
          <w:tcPr>
            <w:tcW w:w="451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wo intersecting lines that form right angles. </w:t>
            </w:r>
          </w:p>
        </w:tc>
      </w:tr>
      <w:tr w:rsidR="00687B8B" w:rsidRPr="000E7149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int  (pt)</w:t>
            </w:r>
          </w:p>
        </w:tc>
      </w:tr>
      <w:tr w:rsidR="00687B8B" w:rsidTr="00B74E64">
        <w:trPr>
          <w:trHeight w:val="4041"/>
        </w:trPr>
        <w:tc>
          <w:tcPr>
            <w:tcW w:w="9217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pint (pt) 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43584" behindDoc="0" locked="0" layoutInCell="1" allowOverlap="1" wp14:anchorId="7EC05981" wp14:editId="343694F0">
                  <wp:simplePos x="0" y="0"/>
                  <wp:positionH relativeFrom="column">
                    <wp:posOffset>512445</wp:posOffset>
                  </wp:positionH>
                  <wp:positionV relativeFrom="paragraph">
                    <wp:posOffset>43815</wp:posOffset>
                  </wp:positionV>
                  <wp:extent cx="1257300" cy="2333625"/>
                  <wp:effectExtent l="19050" t="0" r="0" b="0"/>
                  <wp:wrapNone/>
                  <wp:docPr id="232" name="Picture 16" descr="C:\Documents and Settings\dprigdon\Local Settings\Temporary Internet Files\Content.IE5\UJ4JC6ZJ\MC900112498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Documents and Settings\dprigdon\Local Settings\Temporary Internet Files\Content.IE5\UJ4JC6ZJ\MC900112498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 wp14:anchorId="2CFC8465" wp14:editId="6E6FDBEC">
                      <wp:simplePos x="0" y="0"/>
                      <wp:positionH relativeFrom="column">
                        <wp:posOffset>1931670</wp:posOffset>
                      </wp:positionH>
                      <wp:positionV relativeFrom="paragraph">
                        <wp:posOffset>1245235</wp:posOffset>
                      </wp:positionV>
                      <wp:extent cx="800100" cy="308610"/>
                      <wp:effectExtent l="38100" t="19050" r="19050" b="53340"/>
                      <wp:wrapNone/>
                      <wp:docPr id="1011" name="AutoShape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00100" cy="3086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E22FC2" id="AutoShape 721" o:spid="_x0000_s1026" type="#_x0000_t32" style="position:absolute;margin-left:152.1pt;margin-top:98.05pt;width:63pt;height:24.3pt;flip:x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" strokeweight="2.25pt">
                      <v:stroke endarrow="block"/>
                    </v:shape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5454E6A4" wp14:editId="58210FCC">
                      <wp:simplePos x="0" y="0"/>
                      <wp:positionH relativeFrom="column">
                        <wp:posOffset>2150745</wp:posOffset>
                      </wp:positionH>
                      <wp:positionV relativeFrom="paragraph">
                        <wp:posOffset>222250</wp:posOffset>
                      </wp:positionV>
                      <wp:extent cx="1562100" cy="1017270"/>
                      <wp:effectExtent l="0" t="0" r="19050" b="11430"/>
                      <wp:wrapNone/>
                      <wp:docPr id="1010" name="Text Box 7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2100" cy="101727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9933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27382" w:rsidRDefault="00AC622F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527382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The o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range juice </w:t>
                                  </w:r>
                                  <w:r w:rsidRPr="00527382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carton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holds 1 pin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54E6A4" id="Text Box 718" o:spid="_x0000_s1117" type="#_x0000_t202" style="position:absolute;left:0;text-align:left;margin-left:169.35pt;margin-top:17.5pt;width:123pt;height:80.1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" filled="f" fillcolor="#f93" strokeweight="1.5pt">
                      <v:textbox>
                        <w:txbxContent>
                          <w:p w:rsidR="00AC622F" w:rsidRPr="00527382" w:rsidRDefault="00AC622F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527382">
                              <w:rPr>
                                <w:b/>
                                <w:sz w:val="40"/>
                                <w:szCs w:val="40"/>
                              </w:rPr>
                              <w:t>The o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range juice </w:t>
                            </w:r>
                            <w:r w:rsidRPr="00527382">
                              <w:rPr>
                                <w:b/>
                                <w:sz w:val="40"/>
                                <w:szCs w:val="40"/>
                              </w:rPr>
                              <w:t>carton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 holds 1 pint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6007DF" w:rsidTr="00B74E64">
        <w:trPr>
          <w:trHeight w:val="4042"/>
        </w:trPr>
        <w:tc>
          <w:tcPr>
            <w:tcW w:w="593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E7149" w:rsidRDefault="00687B8B" w:rsidP="00687B8B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int (pt)</w:t>
            </w:r>
          </w:p>
        </w:tc>
        <w:tc>
          <w:tcPr>
            <w:tcW w:w="5672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15E2E13D" wp14:editId="3BE78C8B">
                      <wp:simplePos x="0" y="0"/>
                      <wp:positionH relativeFrom="column">
                        <wp:posOffset>1654810</wp:posOffset>
                      </wp:positionH>
                      <wp:positionV relativeFrom="paragraph">
                        <wp:posOffset>1075055</wp:posOffset>
                      </wp:positionV>
                      <wp:extent cx="718820" cy="330200"/>
                      <wp:effectExtent l="38100" t="19050" r="24130" b="50800"/>
                      <wp:wrapNone/>
                      <wp:docPr id="1009" name="AutoShape 7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718820" cy="330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ABEF61" id="AutoShape 720" o:spid="_x0000_s1026" type="#_x0000_t32" style="position:absolute;margin-left:130.3pt;margin-top:84.65pt;width:56.6pt;height:26pt;flip:x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 wp14:anchorId="3D0790DB" wp14:editId="664CEBA9">
                      <wp:simplePos x="0" y="0"/>
                      <wp:positionH relativeFrom="column">
                        <wp:posOffset>1830705</wp:posOffset>
                      </wp:positionH>
                      <wp:positionV relativeFrom="paragraph">
                        <wp:posOffset>135255</wp:posOffset>
                      </wp:positionV>
                      <wp:extent cx="1467485" cy="933450"/>
                      <wp:effectExtent l="0" t="0" r="18415" b="19050"/>
                      <wp:wrapNone/>
                      <wp:docPr id="1008" name="Text Box 7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7485" cy="933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527382" w:rsidRDefault="00AC622F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The orange juice carton holds 1 pint.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790DB" id="Text Box 719" o:spid="_x0000_s1118" type="#_x0000_t202" style="position:absolute;left:0;text-align:left;margin-left:144.15pt;margin-top:10.65pt;width:115.55pt;height:73.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" strokeweight="1.5pt">
                      <v:textbox>
                        <w:txbxContent>
                          <w:p w:rsidR="00AC622F" w:rsidRPr="00527382" w:rsidRDefault="00AC622F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The orange juice carton holds 1 pint.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7B8B" w:rsidRPr="00B17347">
              <w:rPr>
                <w:noProof/>
              </w:rPr>
              <w:drawing>
                <wp:anchor distT="0" distB="0" distL="114300" distR="114300" simplePos="0" relativeHeight="251845632" behindDoc="0" locked="0" layoutInCell="1" allowOverlap="1" wp14:anchorId="2FF9A4E3" wp14:editId="173760EC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02870</wp:posOffset>
                  </wp:positionV>
                  <wp:extent cx="1104900" cy="2038350"/>
                  <wp:effectExtent l="19050" t="0" r="0" b="0"/>
                  <wp:wrapNone/>
                  <wp:docPr id="233" name="Picture 16" descr="C:\Documents and Settings\dprigdon\Local Settings\Temporary Internet Files\Content.IE5\UJ4JC6ZJ\MC900112498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Documents and Settings\dprigdon\Local Settings\Temporary Internet Files\Content.IE5\UJ4JC6ZJ\MC900112498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87B8B">
              <w:t xml:space="preserve"> </w:t>
            </w:r>
          </w:p>
        </w:tc>
        <w:tc>
          <w:tcPr>
            <w:tcW w:w="433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82E2B" w:rsidRDefault="00687B8B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</w:t>
            </w:r>
          </w:p>
          <w:p w:rsidR="00687B8B" w:rsidRDefault="00687B8B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capacity. </w:t>
            </w:r>
          </w:p>
          <w:p w:rsidR="00687B8B" w:rsidRPr="006007DF" w:rsidRDefault="00687B8B" w:rsidP="00687B8B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 pint = 2 cups  </w:t>
            </w:r>
          </w:p>
        </w:tc>
      </w:tr>
      <w:tr w:rsidR="00687B8B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 xml:space="preserve">       place value </w:t>
            </w:r>
          </w:p>
        </w:tc>
      </w:tr>
      <w:tr w:rsidR="00687B8B" w:rsidTr="00B74E64">
        <w:trPr>
          <w:trHeight w:val="4041"/>
        </w:trPr>
        <w:tc>
          <w:tcPr>
            <w:tcW w:w="8191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900DE" w:rsidRPr="00F900DE" w:rsidRDefault="00687B8B" w:rsidP="00F900DE">
            <w:pPr>
              <w:jc w:val="center"/>
              <w:rPr>
                <w:b/>
                <w:sz w:val="160"/>
                <w:szCs w:val="160"/>
              </w:rPr>
            </w:pPr>
            <w:r w:rsidRPr="00F900DE">
              <w:rPr>
                <w:b/>
                <w:sz w:val="160"/>
                <w:szCs w:val="160"/>
              </w:rPr>
              <w:t>place</w:t>
            </w:r>
          </w:p>
          <w:p w:rsidR="00687B8B" w:rsidRPr="00190158" w:rsidRDefault="00687B8B" w:rsidP="00F900DE">
            <w:pPr>
              <w:jc w:val="center"/>
              <w:rPr>
                <w:b/>
                <w:sz w:val="144"/>
                <w:szCs w:val="144"/>
              </w:rPr>
            </w:pPr>
            <w:r w:rsidRPr="00F900DE">
              <w:rPr>
                <w:b/>
                <w:sz w:val="160"/>
                <w:szCs w:val="160"/>
              </w:rPr>
              <w:t>value</w:t>
            </w:r>
          </w:p>
        </w:tc>
        <w:tc>
          <w:tcPr>
            <w:tcW w:w="7757" w:type="dxa"/>
            <w:gridSpan w:val="7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91360" behindDoc="0" locked="0" layoutInCell="1" allowOverlap="1" wp14:anchorId="7CD74DE5" wp14:editId="6AD453AF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-40640</wp:posOffset>
                  </wp:positionV>
                  <wp:extent cx="4276725" cy="895350"/>
                  <wp:effectExtent l="0" t="0" r="9525" b="0"/>
                  <wp:wrapNone/>
                  <wp:docPr id="41" name="Picture 132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6725" cy="895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70528" w:rsidRPr="006007DF" w:rsidTr="00B74E64">
        <w:trPr>
          <w:trHeight w:val="4041"/>
        </w:trPr>
        <w:tc>
          <w:tcPr>
            <w:tcW w:w="530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70528" w:rsidRDefault="00370528" w:rsidP="00370528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lace value</w:t>
            </w:r>
          </w:p>
        </w:tc>
        <w:tc>
          <w:tcPr>
            <w:tcW w:w="6044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70528" w:rsidRDefault="00370528" w:rsidP="00370528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w:drawing>
                <wp:anchor distT="0" distB="0" distL="114300" distR="114300" simplePos="0" relativeHeight="251880448" behindDoc="0" locked="0" layoutInCell="1" allowOverlap="1" wp14:anchorId="29D9D9BE" wp14:editId="25830F96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-7620</wp:posOffset>
                  </wp:positionV>
                  <wp:extent cx="3429000" cy="714375"/>
                  <wp:effectExtent l="0" t="0" r="0" b="9525"/>
                  <wp:wrapNone/>
                  <wp:docPr id="40" name="Picture 215" descr="http://www.eduplace.com/math/mw/background/4/01/graphics/ts_4_1_wi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http://www.eduplace.com/math/mw/background/4/01/graphics/ts_4_1_wi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714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59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175E4" w:rsidRDefault="00370528" w:rsidP="0037052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value of the place </w:t>
            </w:r>
          </w:p>
          <w:p w:rsidR="00370528" w:rsidRPr="00F003A9" w:rsidRDefault="00370528" w:rsidP="0037052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of a digit in a number.</w:t>
            </w:r>
          </w:p>
        </w:tc>
      </w:tr>
      <w:tr w:rsidR="00687B8B" w:rsidRPr="006007DF" w:rsidTr="00B74E64">
        <w:trPr>
          <w:trHeight w:val="4041"/>
        </w:trPr>
        <w:tc>
          <w:tcPr>
            <w:tcW w:w="15948" w:type="dxa"/>
            <w:gridSpan w:val="15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oint</w:t>
            </w:r>
          </w:p>
        </w:tc>
      </w:tr>
      <w:tr w:rsidR="00687B8B" w:rsidTr="00B74E64">
        <w:trPr>
          <w:trHeight w:val="4041"/>
        </w:trPr>
        <w:tc>
          <w:tcPr>
            <w:tcW w:w="6571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oint</w:t>
            </w:r>
          </w:p>
        </w:tc>
        <w:tc>
          <w:tcPr>
            <w:tcW w:w="9377" w:type="dxa"/>
            <w:gridSpan w:val="11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90336" behindDoc="0" locked="0" layoutInCell="1" allowOverlap="1" wp14:anchorId="71934AC8" wp14:editId="3AA8CA86">
                  <wp:simplePos x="0" y="0"/>
                  <wp:positionH relativeFrom="column">
                    <wp:posOffset>192405</wp:posOffset>
                  </wp:positionH>
                  <wp:positionV relativeFrom="paragraph">
                    <wp:posOffset>-248285</wp:posOffset>
                  </wp:positionV>
                  <wp:extent cx="5116195" cy="1146810"/>
                  <wp:effectExtent l="0" t="0" r="8255" b="0"/>
                  <wp:wrapNone/>
                  <wp:docPr id="38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6195" cy="11468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87B8B" w:rsidRPr="006007DF" w:rsidTr="00B74E64">
        <w:trPr>
          <w:trHeight w:val="4042"/>
        </w:trPr>
        <w:tc>
          <w:tcPr>
            <w:tcW w:w="432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b/>
                <w:sz w:val="120"/>
                <w:szCs w:val="120"/>
              </w:rPr>
              <w:t>point</w:t>
            </w:r>
          </w:p>
        </w:tc>
        <w:tc>
          <w:tcPr>
            <w:tcW w:w="6477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C64F29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789312" behindDoc="0" locked="0" layoutInCell="1" allowOverlap="1" wp14:anchorId="725E7322" wp14:editId="2C73C854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-194945</wp:posOffset>
                  </wp:positionV>
                  <wp:extent cx="3949700" cy="881380"/>
                  <wp:effectExtent l="0" t="0" r="0" b="0"/>
                  <wp:wrapNone/>
                  <wp:docPr id="3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9700" cy="881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147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37052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exact location in space represented by a dot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221"/>
        <w:gridCol w:w="3875"/>
        <w:gridCol w:w="460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polygon</w:t>
            </w:r>
          </w:p>
        </w:tc>
      </w:tr>
      <w:tr w:rsidR="00C83117" w:rsidTr="008D1788">
        <w:trPr>
          <w:trHeight w:val="4044"/>
        </w:trPr>
        <w:tc>
          <w:tcPr>
            <w:tcW w:w="757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24554C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olygon</w:t>
            </w:r>
          </w:p>
        </w:tc>
        <w:tc>
          <w:tcPr>
            <w:tcW w:w="8483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89696" behindDoc="0" locked="0" layoutInCell="1" allowOverlap="1">
                      <wp:simplePos x="0" y="0"/>
                      <wp:positionH relativeFrom="column">
                        <wp:posOffset>3214370</wp:posOffset>
                      </wp:positionH>
                      <wp:positionV relativeFrom="paragraph">
                        <wp:posOffset>721995</wp:posOffset>
                      </wp:positionV>
                      <wp:extent cx="1632585" cy="699135"/>
                      <wp:effectExtent l="0" t="0" r="5715" b="5715"/>
                      <wp:wrapNone/>
                      <wp:docPr id="495" name="Text Box 1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2585" cy="699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A13AAF" w:rsidRDefault="00AC622F" w:rsidP="008D1788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A13AAF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+ sid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15" o:spid="_x0000_s1119" type="#_x0000_t202" style="position:absolute;left:0;text-align:left;margin-left:253.1pt;margin-top:56.85pt;width:128.55pt;height:55.05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" stroked="f">
                      <v:textbox>
                        <w:txbxContent>
                          <w:p w:rsidR="00AC622F" w:rsidRPr="00A13AAF" w:rsidRDefault="00AC622F" w:rsidP="008D1788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A13AAF">
                              <w:rPr>
                                <w:b/>
                                <w:sz w:val="56"/>
                                <w:szCs w:val="56"/>
                              </w:rPr>
                              <w:t>3 +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4554C" w:rsidRPr="0024554C">
              <w:rPr>
                <w:b/>
                <w:noProof/>
              </w:rPr>
              <w:drawing>
                <wp:inline distT="0" distB="0" distL="0" distR="0">
                  <wp:extent cx="4398645" cy="2142929"/>
                  <wp:effectExtent l="19050" t="0" r="1905" b="0"/>
                  <wp:docPr id="34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8645" cy="2142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3117" w:rsidRPr="00B0038F" w:rsidTr="008D1788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24554C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olygon</w:t>
            </w:r>
          </w:p>
        </w:tc>
        <w:tc>
          <w:tcPr>
            <w:tcW w:w="6096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87648" behindDoc="0" locked="0" layoutInCell="1" allowOverlap="1">
                      <wp:simplePos x="0" y="0"/>
                      <wp:positionH relativeFrom="column">
                        <wp:posOffset>2259330</wp:posOffset>
                      </wp:positionH>
                      <wp:positionV relativeFrom="paragraph">
                        <wp:posOffset>487680</wp:posOffset>
                      </wp:positionV>
                      <wp:extent cx="1632585" cy="699135"/>
                      <wp:effectExtent l="0" t="0" r="5715" b="5715"/>
                      <wp:wrapNone/>
                      <wp:docPr id="999" name="Text Box 1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2585" cy="699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A13AAF" w:rsidRDefault="00AC622F" w:rsidP="000E0928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A13AAF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+ sid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20" type="#_x0000_t202" style="position:absolute;left:0;text-align:left;margin-left:177.9pt;margin-top:38.4pt;width:128.55pt;height:55.05pt;z-index:25218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" stroked="f">
                      <v:textbox>
                        <w:txbxContent>
                          <w:p w:rsidR="00AC622F" w:rsidRPr="00A13AAF" w:rsidRDefault="00AC622F" w:rsidP="000E0928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A13AAF">
                              <w:rPr>
                                <w:b/>
                                <w:sz w:val="56"/>
                                <w:szCs w:val="56"/>
                              </w:rPr>
                              <w:t>3 +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4554C" w:rsidRPr="0024554C">
              <w:rPr>
                <w:b/>
                <w:noProof/>
              </w:rPr>
              <w:drawing>
                <wp:inline distT="0" distB="0" distL="0" distR="0">
                  <wp:extent cx="3429000" cy="1670538"/>
                  <wp:effectExtent l="19050" t="0" r="0" b="0"/>
                  <wp:docPr id="23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6387" cy="1674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8" w:type="dxa"/>
            <w:vAlign w:val="center"/>
          </w:tcPr>
          <w:p w:rsidR="0024554C" w:rsidRDefault="0024554C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losed plane figure </w:t>
            </w:r>
          </w:p>
          <w:p w:rsidR="00C83117" w:rsidRPr="00B0038F" w:rsidRDefault="0024554C" w:rsidP="0024554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made by line segments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8"/>
        <w:gridCol w:w="611"/>
        <w:gridCol w:w="454"/>
        <w:gridCol w:w="285"/>
        <w:gridCol w:w="2413"/>
        <w:gridCol w:w="126"/>
        <w:gridCol w:w="1955"/>
        <w:gridCol w:w="96"/>
        <w:gridCol w:w="270"/>
        <w:gridCol w:w="178"/>
        <w:gridCol w:w="4232"/>
      </w:tblGrid>
      <w:tr w:rsidR="00687B8B" w:rsidRPr="006007DF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pound (lb) 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ound (lb)</w:t>
            </w:r>
          </w:p>
        </w:tc>
        <w:tc>
          <w:tcPr>
            <w:tcW w:w="6731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03648" behindDoc="0" locked="0" layoutInCell="1" allowOverlap="1" wp14:anchorId="03F01B72" wp14:editId="2D5990D9">
                  <wp:simplePos x="0" y="0"/>
                  <wp:positionH relativeFrom="column">
                    <wp:posOffset>922655</wp:posOffset>
                  </wp:positionH>
                  <wp:positionV relativeFrom="paragraph">
                    <wp:posOffset>-48260</wp:posOffset>
                  </wp:positionV>
                  <wp:extent cx="2162175" cy="2162175"/>
                  <wp:effectExtent l="0" t="0" r="9525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162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Pr="00E62442" w:rsidRDefault="00687B8B" w:rsidP="00687B8B">
            <w:pPr>
              <w:rPr>
                <w:b/>
                <w:sz w:val="36"/>
                <w:szCs w:val="36"/>
              </w:rPr>
            </w:pPr>
            <w:r w:rsidRPr="00E62442">
              <w:rPr>
                <w:b/>
                <w:sz w:val="36"/>
                <w:szCs w:val="36"/>
              </w:rPr>
              <w:t xml:space="preserve">A loaf of bread weighs </w:t>
            </w:r>
            <w:r w:rsidRPr="00E62442">
              <w:rPr>
                <w:b/>
                <w:i/>
                <w:sz w:val="36"/>
                <w:szCs w:val="36"/>
              </w:rPr>
              <w:t>about</w:t>
            </w:r>
            <w:r w:rsidRPr="00E62442">
              <w:rPr>
                <w:b/>
                <w:sz w:val="36"/>
                <w:szCs w:val="36"/>
              </w:rPr>
              <w:t xml:space="preserve"> 1 pound. </w:t>
            </w:r>
          </w:p>
        </w:tc>
      </w:tr>
      <w:tr w:rsidR="00687B8B" w:rsidRPr="006007DF" w:rsidTr="00044FAF">
        <w:trPr>
          <w:trHeight w:val="4042"/>
        </w:trPr>
        <w:tc>
          <w:tcPr>
            <w:tcW w:w="6393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pound (lb)</w:t>
            </w:r>
          </w:p>
        </w:tc>
        <w:tc>
          <w:tcPr>
            <w:tcW w:w="5145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02624" behindDoc="0" locked="0" layoutInCell="1" allowOverlap="1" wp14:anchorId="6016A3A8" wp14:editId="5F91412A">
                  <wp:simplePos x="0" y="0"/>
                  <wp:positionH relativeFrom="column">
                    <wp:posOffset>731520</wp:posOffset>
                  </wp:positionH>
                  <wp:positionV relativeFrom="paragraph">
                    <wp:posOffset>-66040</wp:posOffset>
                  </wp:positionV>
                  <wp:extent cx="1847850" cy="1847850"/>
                  <wp:effectExtent l="0" t="0" r="0" b="0"/>
                  <wp:wrapNone/>
                  <wp:docPr id="5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47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Pr="00E62442" w:rsidRDefault="00687B8B" w:rsidP="00044FAF">
            <w:pPr>
              <w:rPr>
                <w:b/>
                <w:sz w:val="30"/>
                <w:szCs w:val="30"/>
              </w:rPr>
            </w:pPr>
            <w:r w:rsidRPr="00E62442">
              <w:rPr>
                <w:b/>
                <w:sz w:val="30"/>
                <w:szCs w:val="30"/>
              </w:rPr>
              <w:t xml:space="preserve">A loaf of bread weighs </w:t>
            </w:r>
            <w:r w:rsidRPr="00E62442">
              <w:rPr>
                <w:b/>
                <w:i/>
                <w:sz w:val="30"/>
                <w:szCs w:val="30"/>
              </w:rPr>
              <w:t>about</w:t>
            </w:r>
            <w:r w:rsidRPr="00E62442">
              <w:rPr>
                <w:b/>
                <w:sz w:val="30"/>
                <w:szCs w:val="30"/>
              </w:rPr>
              <w:t xml:space="preserve"> 1</w:t>
            </w:r>
            <w:r w:rsidR="00044FAF">
              <w:rPr>
                <w:b/>
                <w:sz w:val="30"/>
                <w:szCs w:val="30"/>
              </w:rPr>
              <w:t xml:space="preserve"> </w:t>
            </w:r>
            <w:r w:rsidRPr="00E62442">
              <w:rPr>
                <w:b/>
                <w:sz w:val="30"/>
                <w:szCs w:val="30"/>
              </w:rPr>
              <w:t xml:space="preserve">pound.   </w:t>
            </w:r>
          </w:p>
        </w:tc>
        <w:tc>
          <w:tcPr>
            <w:tcW w:w="441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B3329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</w:t>
            </w:r>
          </w:p>
          <w:p w:rsidR="00687B8B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of weight.</w:t>
            </w:r>
          </w:p>
          <w:p w:rsidR="00687B8B" w:rsidRPr="006007DF" w:rsidRDefault="006E455C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pound = 16 ounces</w:t>
            </w:r>
            <w:r w:rsidR="00687B8B">
              <w:rPr>
                <w:sz w:val="36"/>
                <w:szCs w:val="36"/>
              </w:rPr>
              <w:t xml:space="preserve"> 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052896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rime number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052896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rime number</w:t>
            </w:r>
          </w:p>
        </w:tc>
        <w:tc>
          <w:tcPr>
            <w:tcW w:w="6731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04672" behindDoc="0" locked="0" layoutInCell="1" allowOverlap="1" wp14:anchorId="627DDFFE" wp14:editId="1206F728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5696" behindDoc="0" locked="0" layoutInCell="1" allowOverlap="1" wp14:anchorId="304471E1" wp14:editId="4CD18EFE">
                  <wp:simplePos x="0" y="0"/>
                  <wp:positionH relativeFrom="column">
                    <wp:posOffset>1083945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6720" behindDoc="0" locked="0" layoutInCell="1" allowOverlap="1" wp14:anchorId="1E678057" wp14:editId="03B349D3">
                  <wp:simplePos x="0" y="0"/>
                  <wp:positionH relativeFrom="column">
                    <wp:posOffset>172212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8768" behindDoc="0" locked="0" layoutInCell="1" allowOverlap="1" wp14:anchorId="1023CA52" wp14:editId="481554C6">
                  <wp:simplePos x="0" y="0"/>
                  <wp:positionH relativeFrom="column">
                    <wp:posOffset>2360295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07744" behindDoc="0" locked="0" layoutInCell="1" allowOverlap="1" wp14:anchorId="7562177A" wp14:editId="4F2BA492">
                  <wp:simplePos x="0" y="0"/>
                  <wp:positionH relativeFrom="column">
                    <wp:posOffset>2998470</wp:posOffset>
                  </wp:positionH>
                  <wp:positionV relativeFrom="paragraph">
                    <wp:posOffset>76835</wp:posOffset>
                  </wp:positionV>
                  <wp:extent cx="638175" cy="609600"/>
                  <wp:effectExtent l="19050" t="0" r="9525" b="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/>
          <w:p w:rsidR="00687B8B" w:rsidRPr="007E43FF" w:rsidRDefault="00687B8B" w:rsidP="00687B8B">
            <w:pPr>
              <w:rPr>
                <w:b/>
                <w:sz w:val="110"/>
                <w:szCs w:val="110"/>
              </w:rPr>
            </w:pPr>
            <w:r>
              <w:rPr>
                <w:rFonts w:ascii="Comic Sans MS" w:hAnsi="Comic Sans MS"/>
                <w:b/>
                <w:sz w:val="90"/>
                <w:szCs w:val="90"/>
              </w:rPr>
              <w:t xml:space="preserve">   </w:t>
            </w:r>
            <w:r w:rsidR="00AD2A68" w:rsidRPr="007E43FF">
              <w:rPr>
                <w:b/>
                <w:sz w:val="110"/>
                <w:szCs w:val="110"/>
              </w:rPr>
              <w:t>1 ×</w:t>
            </w:r>
            <w:r w:rsidRPr="007E43FF">
              <w:rPr>
                <w:b/>
                <w:sz w:val="110"/>
                <w:szCs w:val="110"/>
              </w:rPr>
              <w:t xml:space="preserve"> 5 = </w:t>
            </w:r>
            <w:r w:rsidRPr="007E43FF">
              <w:rPr>
                <w:b/>
                <w:color w:val="FF0000"/>
                <w:sz w:val="110"/>
                <w:szCs w:val="110"/>
              </w:rPr>
              <w:t>5</w:t>
            </w:r>
          </w:p>
          <w:p w:rsidR="00687B8B" w:rsidRPr="0030560A" w:rsidRDefault="00687B8B" w:rsidP="00687B8B">
            <w:pPr>
              <w:jc w:val="center"/>
              <w:rPr>
                <w:b/>
                <w:sz w:val="36"/>
                <w:szCs w:val="36"/>
              </w:rPr>
            </w:pPr>
            <w:r w:rsidRPr="0030560A">
              <w:rPr>
                <w:b/>
                <w:sz w:val="36"/>
                <w:szCs w:val="36"/>
              </w:rPr>
              <w:t>5 is a prime number</w:t>
            </w:r>
            <w:r w:rsidR="00FE1847">
              <w:rPr>
                <w:b/>
                <w:sz w:val="36"/>
                <w:szCs w:val="36"/>
              </w:rPr>
              <w:t>.</w:t>
            </w:r>
            <w:r w:rsidRPr="0030560A">
              <w:rPr>
                <w:b/>
                <w:sz w:val="36"/>
                <w:szCs w:val="36"/>
              </w:rPr>
              <w:t xml:space="preserve"> </w:t>
            </w:r>
          </w:p>
        </w:tc>
      </w:tr>
      <w:tr w:rsidR="00687B8B" w:rsidRPr="006007DF" w:rsidTr="00C83117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52896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prime number</w:t>
            </w:r>
          </w:p>
        </w:tc>
        <w:tc>
          <w:tcPr>
            <w:tcW w:w="5233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182A3C" w:rsidP="00687B8B">
            <w:pPr>
              <w:jc w:val="center"/>
            </w:pPr>
            <w:r>
              <w:rPr>
                <w:b/>
                <w:noProof/>
                <w:sz w:val="120"/>
                <w:szCs w:val="120"/>
              </w:rPr>
              <mc:AlternateContent>
                <mc:Choice Requires="wpg">
                  <w:drawing>
                    <wp:anchor distT="0" distB="0" distL="114300" distR="114300" simplePos="0" relativeHeight="251813888" behindDoc="0" locked="0" layoutInCell="1" allowOverlap="1" wp14:anchorId="58555B9D" wp14:editId="5DA8896C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103505</wp:posOffset>
                      </wp:positionV>
                      <wp:extent cx="3126105" cy="605155"/>
                      <wp:effectExtent l="0" t="0" r="0" b="4445"/>
                      <wp:wrapNone/>
                      <wp:docPr id="916" name="Group 9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126105" cy="605155"/>
                                <a:chOff x="0" y="0"/>
                                <a:chExt cx="3126260" cy="60548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93" name="Picture 6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496065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4" name="Picture 6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53514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5" name="Picture 5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6" name="Picture 6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10963" y="0"/>
                                  <a:ext cx="630194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97" name="Picture 5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0768" y="0"/>
                                  <a:ext cx="630195" cy="60548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4363E7" id="Group 916" o:spid="_x0000_s1026" style="position:absolute;margin-left:-.6pt;margin-top:8.15pt;width:246.15pt;height:47.65pt;z-index:251813888;mso-width-relative:margin;mso-height-relative:margin" coordsize="31262,6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">
                      <v:shape id="Picture 62" o:spid="_x0000_s1027" type="#_x0000_t75" style="position:absolute;left:24960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8oC/FAAAA3AAAAA8AAABkcnMvZG93bnJldi54bWxEj92KwjAUhO+FfYdwFrwpmroLq1ajyII/&#10;F0rx5wEOzbEtNie1idp9eyMseDnMzDfMdN6aStypcaVlBYN+DII4s7rkXMHpuOyNQDiPrLGyTAr+&#10;yMF89tGZYqLtg/d0P/hcBAi7BBUU3teJlC4ryKDr25o4eGfbGPRBNrnUDT4C3FTyK45/pMGSw0KB&#10;Nf0WlF0ON6Ngu4yG1xQpjQe7dXRd0Dk6raRS3c92MQHhqfXv8H97oxWMx9/wOhOOgJw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vKAv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61" o:spid="_x0000_s1028" type="#_x0000_t75" style="position:absolute;left:18535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VOFvFAAAA3AAAAA8AAABkcnMvZG93bnJldi54bWxEj92KwjAUhO+FfYdwFrwpmrosq1ajyII/&#10;F0rx5wEOzbEtNie1idp9eyMseDnMzDfMdN6aStypcaVlBYN+DII4s7rkXMHpuOyNQDiPrLGyTAr+&#10;yMF89tGZYqLtg/d0P/hcBAi7BBUU3teJlC4ryKDr25o4eGfbGPRBNrnUDT4C3FTyK45/pMGSw0KB&#10;Nf0WlF0ON6Ngu4yG1xQpjQe7dXRd0Dk6raRS3c92MQHhqfXv8H97oxWMx9/wOhOOgJw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lVThb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58" o:spid="_x0000_s1029" type="#_x0000_t75" style="position:absolute;width:6301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ZncDFAAAA3AAAAA8AAABkcnMvZG93bnJldi54bWxEj92KwjAUhO+FfYdwFrwpmrqwq1ajyII/&#10;F0rx5wEOzbEtNie1idp9eyMseDnMzDfMdN6aStypcaVlBYN+DII4s7rkXMHpuOyNQDiPrLGyTAr+&#10;yMF89tGZYqLtg/d0P/hcBAi7BBUU3teJlC4ryKDr25o4eGfbGPRBNrnUDT4C3FTyK45/pMGSw0KB&#10;Nf0WlF0ON6Ngu4yG1xQpjQe7dXRd0Dk6raRS3c92MQHhqfXv8H97oxWMx9/wOhOOgJw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KGZ3A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60" o:spid="_x0000_s1030" type="#_x0000_t75" style="position:absolute;left:12109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LA7fFAAAA3AAAAA8AAABkcnMvZG93bnJldi54bWxEj0FrwkAUhO8F/8PyCl5C3cSD1dRVRIj2&#10;YJGqP+CRfSah2bcxuybx33eFQo/DzHzDLNeDqUVHrassK0gmMQji3OqKCwWXc/Y2B+E8ssbaMil4&#10;kIP1avSyxFTbnr+pO/lCBAi7FBWU3jeplC4vyaCb2IY4eFfbGvRBtoXULfYBbmo5jeOZNFhxWCix&#10;oW1J+c/pbhQcsuj9dkQ6xsnXPrpt6BpddlKp8euw+QDhafD/4b/2p1awWMzgeSYcAbn6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6ywO3xQAAANwAAAAPAAAAAAAAAAAAAAAA&#10;AJ8CAABkcnMvZG93bnJldi54bWxQSwUGAAAAAAQABAD3AAAAkQMAAAAA&#10;">
                        <v:imagedata r:id="rId17" o:title=""/>
                        <v:path arrowok="t"/>
                      </v:shape>
                      <v:shape id="Picture 59" o:spid="_x0000_s1031" type="#_x0000_t75" style="position:absolute;left:5807;width:6302;height:6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HpizFAAAA3AAAAA8AAABkcnMvZG93bnJldi54bWxEj0FrwkAUhO+F/oflCV6CbuJBa3QVKcR6&#10;sEitP+CRfSbB7NuYXZP037uFQo/DzHzDrLeDqUVHrassK0imMQji3OqKCwWX72zyBsJ5ZI21ZVLw&#10;Qw62m9eXNaba9vxF3dkXIkDYpaig9L5JpXR5SQbd1DbEwbva1qAPsi2kbrEPcFPLWRzPpcGKw0KJ&#10;Db2XlN/OD6PgmEWL+wnpFCefH9F9R9fospdKjUfDbgXC0+D/w3/tg1awXC7g90w4AnLzB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h6YsxQAAANwAAAAPAAAAAAAAAAAAAAAA&#10;AJ8CAABkcnMvZG93bnJldi54bWxQSwUGAAAAAAQABAD3AAAAkQMAAAAA&#10;">
                        <v:imagedata r:id="rId17" o:title=""/>
                        <v:path arrowok="t"/>
                      </v:shape>
                    </v:group>
                  </w:pict>
                </mc:Fallback>
              </mc:AlternateContent>
            </w:r>
          </w:p>
          <w:p w:rsidR="00687B8B" w:rsidRDefault="00687B8B" w:rsidP="00687B8B">
            <w:pPr>
              <w:jc w:val="center"/>
            </w:pPr>
          </w:p>
          <w:p w:rsidR="00687B8B" w:rsidRDefault="00687B8B" w:rsidP="00687B8B">
            <w:pPr>
              <w:jc w:val="center"/>
            </w:pPr>
          </w:p>
          <w:p w:rsidR="00687B8B" w:rsidRDefault="00687B8B" w:rsidP="00687B8B"/>
          <w:p w:rsidR="00687B8B" w:rsidRDefault="00687B8B" w:rsidP="00687B8B"/>
          <w:p w:rsidR="00687B8B" w:rsidRPr="007E43FF" w:rsidRDefault="00AD2A68" w:rsidP="00687B8B">
            <w:pPr>
              <w:jc w:val="center"/>
              <w:rPr>
                <w:b/>
                <w:sz w:val="100"/>
                <w:szCs w:val="100"/>
              </w:rPr>
            </w:pPr>
            <w:r w:rsidRPr="007E43FF">
              <w:rPr>
                <w:b/>
                <w:sz w:val="100"/>
                <w:szCs w:val="100"/>
              </w:rPr>
              <w:t>1 ×</w:t>
            </w:r>
            <w:r w:rsidR="00687B8B" w:rsidRPr="007E43FF">
              <w:rPr>
                <w:b/>
                <w:sz w:val="100"/>
                <w:szCs w:val="100"/>
              </w:rPr>
              <w:t xml:space="preserve"> 5 = </w:t>
            </w:r>
            <w:r w:rsidR="00687B8B" w:rsidRPr="007E43FF">
              <w:rPr>
                <w:b/>
                <w:color w:val="FF0000"/>
                <w:sz w:val="100"/>
                <w:szCs w:val="100"/>
              </w:rPr>
              <w:t>5</w:t>
            </w:r>
          </w:p>
          <w:p w:rsidR="00687B8B" w:rsidRPr="0027535F" w:rsidRDefault="00687B8B" w:rsidP="00687B8B">
            <w:pPr>
              <w:jc w:val="center"/>
              <w:rPr>
                <w:b/>
                <w:sz w:val="36"/>
                <w:szCs w:val="36"/>
              </w:rPr>
            </w:pPr>
            <w:r w:rsidRPr="0027535F">
              <w:rPr>
                <w:b/>
                <w:sz w:val="36"/>
                <w:szCs w:val="36"/>
              </w:rPr>
              <w:t>5 is a prime number</w:t>
            </w:r>
            <w:r w:rsidR="00FE1847">
              <w:rPr>
                <w:b/>
                <w:sz w:val="36"/>
                <w:szCs w:val="36"/>
              </w:rPr>
              <w:t>.</w:t>
            </w:r>
            <w:r w:rsidRPr="0027535F">
              <w:rPr>
                <w:b/>
                <w:sz w:val="36"/>
                <w:szCs w:val="36"/>
              </w:rPr>
              <w:t xml:space="preserve"> </w:t>
            </w:r>
          </w:p>
        </w:tc>
        <w:tc>
          <w:tcPr>
            <w:tcW w:w="477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175E4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whole number greater than 0 that has exactly two different factors, </w:t>
            </w:r>
          </w:p>
          <w:p w:rsidR="00687B8B" w:rsidRPr="006007DF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 and itself.  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product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product</w:t>
            </w:r>
          </w:p>
        </w:tc>
        <w:tc>
          <w:tcPr>
            <w:tcW w:w="6731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B82E2B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0896" behindDoc="0" locked="0" layoutInCell="1" allowOverlap="1" wp14:anchorId="25ACE9F3" wp14:editId="7597D076">
                      <wp:simplePos x="0" y="0"/>
                      <wp:positionH relativeFrom="column">
                        <wp:posOffset>2812234</wp:posOffset>
                      </wp:positionH>
                      <wp:positionV relativeFrom="paragraph">
                        <wp:posOffset>149044</wp:posOffset>
                      </wp:positionV>
                      <wp:extent cx="489857" cy="859971"/>
                      <wp:effectExtent l="19050" t="0" r="43815" b="35560"/>
                      <wp:wrapNone/>
                      <wp:docPr id="560" name="Down Arrow 5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9857" cy="859971"/>
                              </a:xfrm>
                              <a:prstGeom prst="downArrow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B59E849" id="_x0000_t67" coordsize="21600,21600" o:spt="67" adj="16200,5400" path="m0@0l@1@0@1,0@2,0@2@0,21600@0,10800,216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10800,0;0,@0;10800,21600;21600,@0" o:connectangles="270,180,90,0" textboxrect="@1,0,@2,@6"/>
                      <v:handles>
                        <v:h position="#1,#0" xrange="0,10800" yrange="0,21600"/>
                      </v:handles>
                    </v:shapetype>
                    <v:shape id="Down Arrow 560" o:spid="_x0000_s1026" type="#_x0000_t67" style="position:absolute;margin-left:221.45pt;margin-top:11.75pt;width:38.55pt;height:67.7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" adj="15448" fillcolor="#0070c0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9872" behindDoc="0" locked="0" layoutInCell="1" allowOverlap="1" wp14:anchorId="5C25401E" wp14:editId="1C19A57A">
                      <wp:simplePos x="0" y="0"/>
                      <wp:positionH relativeFrom="column">
                        <wp:posOffset>134348</wp:posOffset>
                      </wp:positionH>
                      <wp:positionV relativeFrom="paragraph">
                        <wp:posOffset>1063444</wp:posOffset>
                      </wp:positionV>
                      <wp:extent cx="3614057" cy="1306285"/>
                      <wp:effectExtent l="0" t="0" r="5715" b="8255"/>
                      <wp:wrapNone/>
                      <wp:docPr id="559" name="Text Box 5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4057" cy="13062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C622F" w:rsidRPr="00B82E2B" w:rsidRDefault="00AC622F">
                                  <w:pPr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</w:pPr>
                                  <w:r w:rsidRPr="00B82E2B"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  <w:t xml:space="preserve">5 × 3 = </w:t>
                                  </w:r>
                                  <w:r w:rsidRPr="00B82E2B">
                                    <w:rPr>
                                      <w:b/>
                                      <w:color w:val="0070C0"/>
                                      <w:sz w:val="120"/>
                                      <w:szCs w:val="120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C25401E" id="Text Box 559" o:spid="_x0000_s1121" type="#_x0000_t202" style="position:absolute;left:0;text-align:left;margin-left:10.6pt;margin-top:83.75pt;width:284.55pt;height:102.8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" fillcolor="white [3201]" stroked="f" strokeweight=".5pt">
                      <v:textbox>
                        <w:txbxContent>
                          <w:p w:rsidR="00AC622F" w:rsidRPr="00B82E2B" w:rsidRDefault="00AC622F">
                            <w:pPr>
                              <w:rPr>
                                <w:b/>
                                <w:sz w:val="120"/>
                                <w:szCs w:val="120"/>
                              </w:rPr>
                            </w:pPr>
                            <w:r w:rsidRPr="00B82E2B">
                              <w:rPr>
                                <w:b/>
                                <w:sz w:val="120"/>
                                <w:szCs w:val="120"/>
                              </w:rPr>
                              <w:t xml:space="preserve">5 × 3 = </w:t>
                            </w:r>
                            <w:r w:rsidRPr="00B82E2B">
                              <w:rPr>
                                <w:b/>
                                <w:color w:val="0070C0"/>
                                <w:sz w:val="120"/>
                                <w:szCs w:val="120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6007DF" w:rsidTr="00B82E2B">
        <w:trPr>
          <w:trHeight w:val="4042"/>
        </w:trPr>
        <w:tc>
          <w:tcPr>
            <w:tcW w:w="53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B82E2B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2944" behindDoc="0" locked="0" layoutInCell="1" allowOverlap="1" wp14:anchorId="1EEE0659" wp14:editId="2C7653AF">
                      <wp:simplePos x="0" y="0"/>
                      <wp:positionH relativeFrom="column">
                        <wp:posOffset>3668395</wp:posOffset>
                      </wp:positionH>
                      <wp:positionV relativeFrom="paragraph">
                        <wp:posOffset>241935</wp:posOffset>
                      </wp:positionV>
                      <wp:extent cx="3613785" cy="1306195"/>
                      <wp:effectExtent l="0" t="0" r="5715" b="8255"/>
                      <wp:wrapNone/>
                      <wp:docPr id="562" name="Text Box 5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3785" cy="130619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Pr="00B82E2B" w:rsidRDefault="00AC622F" w:rsidP="00B82E2B">
                                  <w:pPr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</w:pPr>
                                  <w:r w:rsidRPr="00B82E2B">
                                    <w:rPr>
                                      <w:b/>
                                      <w:sz w:val="120"/>
                                      <w:szCs w:val="120"/>
                                    </w:rPr>
                                    <w:t xml:space="preserve">5 × 3 = </w:t>
                                  </w:r>
                                  <w:r w:rsidRPr="00B82E2B">
                                    <w:rPr>
                                      <w:b/>
                                      <w:color w:val="0070C0"/>
                                      <w:sz w:val="120"/>
                                      <w:szCs w:val="120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EE0659" id="Text Box 562" o:spid="_x0000_s1122" type="#_x0000_t202" style="position:absolute;left:0;text-align:left;margin-left:288.85pt;margin-top:19.05pt;width:284.55pt;height:102.85pt;z-index:25224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" fillcolor="window" stroked="f" strokeweight=".5pt">
                      <v:textbox>
                        <w:txbxContent>
                          <w:p w:rsidR="00AC622F" w:rsidRPr="00B82E2B" w:rsidRDefault="00AC622F" w:rsidP="00B82E2B">
                            <w:pPr>
                              <w:rPr>
                                <w:b/>
                                <w:sz w:val="120"/>
                                <w:szCs w:val="120"/>
                              </w:rPr>
                            </w:pPr>
                            <w:r w:rsidRPr="00B82E2B">
                              <w:rPr>
                                <w:b/>
                                <w:sz w:val="120"/>
                                <w:szCs w:val="120"/>
                              </w:rPr>
                              <w:t xml:space="preserve">5 × 3 = </w:t>
                            </w:r>
                            <w:r w:rsidRPr="00B82E2B">
                              <w:rPr>
                                <w:b/>
                                <w:color w:val="0070C0"/>
                                <w:sz w:val="120"/>
                                <w:szCs w:val="120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7B8B">
              <w:rPr>
                <w:b/>
                <w:sz w:val="120"/>
                <w:szCs w:val="120"/>
              </w:rPr>
              <w:t>product</w:t>
            </w:r>
          </w:p>
        </w:tc>
        <w:tc>
          <w:tcPr>
            <w:tcW w:w="6388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B82E2B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44992" behindDoc="0" locked="0" layoutInCell="1" allowOverlap="1" wp14:anchorId="19CFD84E" wp14:editId="55A9F25D">
                      <wp:simplePos x="0" y="0"/>
                      <wp:positionH relativeFrom="column">
                        <wp:posOffset>2983230</wp:posOffset>
                      </wp:positionH>
                      <wp:positionV relativeFrom="paragraph">
                        <wp:posOffset>-965835</wp:posOffset>
                      </wp:positionV>
                      <wp:extent cx="489585" cy="859790"/>
                      <wp:effectExtent l="19050" t="0" r="43815" b="35560"/>
                      <wp:wrapNone/>
                      <wp:docPr id="563" name="Down Arrow 5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9585" cy="859790"/>
                              </a:xfrm>
                              <a:prstGeom prst="downArrow">
                                <a:avLst/>
                              </a:prstGeom>
                              <a:solidFill>
                                <a:srgbClr val="0070C0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6016A0" id="Down Arrow 563" o:spid="_x0000_s1026" type="#_x0000_t67" style="position:absolute;margin-left:234.9pt;margin-top:-76.05pt;width:38.55pt;height:67.7pt;z-index:25224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" adj="15450" fillcolor="#0070c0" strokecolor="windowText" strokeweight="2pt"/>
                  </w:pict>
                </mc:Fallback>
              </mc:AlternateContent>
            </w:r>
          </w:p>
        </w:tc>
        <w:tc>
          <w:tcPr>
            <w:tcW w:w="423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82E2B" w:rsidRDefault="00687B8B" w:rsidP="006E455C">
            <w:pPr>
              <w:ind w:left="329" w:right="52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answer to </w:t>
            </w:r>
          </w:p>
          <w:p w:rsidR="00687B8B" w:rsidRPr="006007DF" w:rsidRDefault="00687B8B" w:rsidP="006E455C">
            <w:pPr>
              <w:ind w:left="329" w:right="52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ultiplication problem.  </w:t>
            </w:r>
          </w:p>
        </w:tc>
      </w:tr>
      <w:tr w:rsidR="00687B8B" w:rsidTr="00C83117">
        <w:trPr>
          <w:trHeight w:val="4041"/>
        </w:trPr>
        <w:tc>
          <w:tcPr>
            <w:tcW w:w="15948" w:type="dxa"/>
            <w:gridSpan w:val="11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  <w:t xml:space="preserve">                                                   </w:t>
            </w:r>
            <w:r>
              <w:rPr>
                <w:b/>
                <w:sz w:val="200"/>
                <w:szCs w:val="200"/>
              </w:rPr>
              <w:t>protractor</w:t>
            </w:r>
          </w:p>
        </w:tc>
      </w:tr>
      <w:tr w:rsidR="00687B8B" w:rsidTr="00C83117">
        <w:trPr>
          <w:trHeight w:val="4041"/>
        </w:trPr>
        <w:tc>
          <w:tcPr>
            <w:tcW w:w="9091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protractor   </w:t>
            </w:r>
          </w:p>
        </w:tc>
        <w:tc>
          <w:tcPr>
            <w:tcW w:w="6857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828224" behindDoc="0" locked="0" layoutInCell="1" allowOverlap="1" wp14:anchorId="026F7267" wp14:editId="08849D9B">
                  <wp:simplePos x="0" y="0"/>
                  <wp:positionH relativeFrom="column">
                    <wp:posOffset>203835</wp:posOffset>
                  </wp:positionH>
                  <wp:positionV relativeFrom="paragraph">
                    <wp:posOffset>15240</wp:posOffset>
                  </wp:positionV>
                  <wp:extent cx="3455670" cy="1760855"/>
                  <wp:effectExtent l="0" t="0" r="0" b="0"/>
                  <wp:wrapNone/>
                  <wp:docPr id="148" name="Picture 3" descr="http://etc.usf.edu/clipart/46300/46306/46306_protractor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etc.usf.edu/clipart/46300/46306/46306_protractor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5670" cy="1760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E455C" w:rsidRPr="009B170E" w:rsidTr="00C83117">
        <w:trPr>
          <w:trHeight w:val="4041"/>
        </w:trPr>
        <w:tc>
          <w:tcPr>
            <w:tcW w:w="6678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E455C" w:rsidRDefault="006E455C" w:rsidP="006E455C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protractor</w:t>
            </w:r>
          </w:p>
        </w:tc>
        <w:tc>
          <w:tcPr>
            <w:tcW w:w="459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E455C" w:rsidRDefault="006E455C" w:rsidP="006E455C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2331008" behindDoc="0" locked="0" layoutInCell="1" allowOverlap="1">
                  <wp:simplePos x="0" y="0"/>
                  <wp:positionH relativeFrom="column">
                    <wp:posOffset>107950</wp:posOffset>
                  </wp:positionH>
                  <wp:positionV relativeFrom="paragraph">
                    <wp:posOffset>-218440</wp:posOffset>
                  </wp:positionV>
                  <wp:extent cx="2581275" cy="1304925"/>
                  <wp:effectExtent l="0" t="0" r="9525" b="9525"/>
                  <wp:wrapNone/>
                  <wp:docPr id="60" name="Picture 3" descr="http://etc.usf.edu/clipart/46300/46306/46306_protractor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etc.usf.edu/clipart/46300/46306/46306_protractor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68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E455C" w:rsidRPr="00F003A9" w:rsidRDefault="006E455C" w:rsidP="006E455C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tool used to measure and draw angles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88"/>
        <w:gridCol w:w="1788"/>
        <w:gridCol w:w="4680"/>
        <w:gridCol w:w="2988"/>
      </w:tblGrid>
      <w:tr w:rsidR="00C83117" w:rsidRPr="00B0038F" w:rsidTr="00787E14">
        <w:trPr>
          <w:trHeight w:val="4044"/>
        </w:trPr>
        <w:tc>
          <w:tcPr>
            <w:tcW w:w="16044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quadrilateral</w:t>
            </w:r>
          </w:p>
        </w:tc>
      </w:tr>
      <w:tr w:rsidR="00C83117" w:rsidTr="00787E14">
        <w:trPr>
          <w:trHeight w:val="4044"/>
        </w:trPr>
        <w:tc>
          <w:tcPr>
            <w:tcW w:w="8376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787E14" w:rsidRDefault="00B341C8" w:rsidP="0045175F">
            <w:pPr>
              <w:jc w:val="center"/>
              <w:rPr>
                <w:b/>
                <w:sz w:val="130"/>
                <w:szCs w:val="130"/>
              </w:rPr>
            </w:pPr>
            <w:r w:rsidRPr="00787E14">
              <w:rPr>
                <w:b/>
                <w:sz w:val="130"/>
                <w:szCs w:val="130"/>
              </w:rPr>
              <w:t>quadrilateral</w:t>
            </w:r>
          </w:p>
        </w:tc>
        <w:tc>
          <w:tcPr>
            <w:tcW w:w="766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02976" behindDoc="0" locked="0" layoutInCell="1" allowOverlap="1" wp14:anchorId="07ACDE57" wp14:editId="0DDA67A8">
                      <wp:simplePos x="0" y="0"/>
                      <wp:positionH relativeFrom="column">
                        <wp:posOffset>233680</wp:posOffset>
                      </wp:positionH>
                      <wp:positionV relativeFrom="paragraph">
                        <wp:posOffset>-10795</wp:posOffset>
                      </wp:positionV>
                      <wp:extent cx="4064635" cy="2362200"/>
                      <wp:effectExtent l="19050" t="19050" r="12065" b="19050"/>
                      <wp:wrapNone/>
                      <wp:docPr id="488" name="Group 10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64635" cy="2362200"/>
                                <a:chOff x="8862" y="4247"/>
                                <a:chExt cx="6401" cy="3720"/>
                              </a:xfrm>
                            </wpg:grpSpPr>
                            <wps:wsp>
                              <wps:cNvPr id="489" name="AutoShape 1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2" y="4536"/>
                                  <a:ext cx="1913" cy="1440"/>
                                </a:xfrm>
                                <a:prstGeom prst="parallelogram">
                                  <a:avLst>
                                    <a:gd name="adj" fmla="val 33212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" name="AutoShap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40" y="4247"/>
                                  <a:ext cx="1913" cy="1913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" name="AutoShape 39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12603" y="4817"/>
                                  <a:ext cx="2660" cy="1440"/>
                                </a:xfrm>
                                <a:custGeom>
                                  <a:avLst/>
                                  <a:gdLst>
                                    <a:gd name="T0" fmla="*/ 22414 w 21600"/>
                                    <a:gd name="T1" fmla="*/ 2032 h 21600"/>
                                    <a:gd name="T2" fmla="*/ 12808 w 21600"/>
                                    <a:gd name="T3" fmla="*/ 4064 h 21600"/>
                                    <a:gd name="T4" fmla="*/ 3202 w 21600"/>
                                    <a:gd name="T5" fmla="*/ 2032 h 21600"/>
                                    <a:gd name="T6" fmla="*/ 12808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99 w 21600"/>
                                    <a:gd name="T13" fmla="*/ 4500 h 21600"/>
                                    <a:gd name="T14" fmla="*/ 17101 w 21600"/>
                                    <a:gd name="T15" fmla="*/ 17100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2" y="6527"/>
                                  <a:ext cx="2397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514AF0" id="Group 1017" o:spid="_x0000_s1026" style="position:absolute;margin-left:18.4pt;margin-top:-.85pt;width:320.05pt;height:186pt;z-index:251902976" coordorigin="8862,4247" coordsize="6401,3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">
                      <v:shape id="AutoShape 1018" o:spid="_x0000_s1027" type="#_x0000_t7" style="position:absolute;left:8862;top:4536;width:1913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3bnsEA&#10;AADcAAAADwAAAGRycy9kb3ducmV2LnhtbESPQYvCMBSE74L/ITzBm6a6IrVrlN0FoUety54fzbMt&#10;m7yUJtb6740geBxm5htmux+sET11vnGsYDFPQBCXTjdcKfg9H2YpCB+QNRrHpOBOHva78WiLmXY3&#10;PlFfhEpECPsMFdQhtJmUvqzJop+7ljh6F9dZDFF2ldQd3iLcGrlMkrW02HBcqLGln5rK/+JqFeSX&#10;v833B8nED0d9KHK/6E1hlJpOhq9PEIGG8A6/2rlWsEo38DwTj4D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t257BAAAA3AAAAA8AAAAAAAAAAAAAAAAAmAIAAGRycy9kb3du&#10;cmV2LnhtbFBLBQYAAAAABAAEAPUAAACGAwAAAAA=&#10;" fillcolor="#ffc000"/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AutoShape 41" o:spid="_x0000_s1028" type="#_x0000_t4" style="position:absolute;left:10840;top:4247;width:1913;height:1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KxFMMA&#10;AADcAAAADwAAAGRycy9kb3ducmV2LnhtbERPy4rCMBTdC/MP4Q64EU0dxEc1igwjdBYufGzcXZtr&#10;W2xuSpPR6NdPFoLLw3kvVsHU4katqywrGA4SEMS51RUXCo6HTX8KwnlkjbVlUvAgB6vlR2eBqbZ3&#10;3tFt7wsRQ9ilqKD0vkmldHlJBt3ANsSRu9jWoI+wLaRu8R7DTS2/kmQsDVYcG0ps6Luk/Lr/MwrO&#10;Y3n6fW6zZ6YP4Xz8aSah6k2U6n6G9RyEp+Df4pc70wpGszg/no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kKxFMMAAADcAAAADwAAAAAAAAAAAAAAAACYAgAAZHJzL2Rv&#10;d25yZXYueG1sUEsFBgAAAAAEAAQA9QAAAIgDAAAAAA==&#10;" fillcolor="#00b0f0"/>
                      <v:shape id="AutoShape 39" o:spid="_x0000_s1029" style="position:absolute;left:12603;top:4817;width:2660;height:1440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fDXMYA&#10;AADcAAAADwAAAGRycy9kb3ducmV2LnhtbESPQWvCQBSE7wX/w/IKXqRuFCk2ZiNFqngQIVpaentk&#10;n0lq9m3Irib+e1co9DjMzDdMsuxNLa7Uusqygsk4AkGcW11xoeDzuH6Zg3AeWWNtmRTcyMEyHTwl&#10;GGvbcUbXgy9EgLCLUUHpfRNL6fKSDLqxbYiDd7KtQR9kW0jdYhfgppbTKHqVBisOCyU2tCopPx8u&#10;RgF/jHiXfdNP/jsb9Y3frOhrf1Nq+Ny/L0B46v1/+K+91QpmbxN4nAlHQK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fDXMYAAADcAAAADwAAAAAAAAAAAAAAAACYAgAAZHJz&#10;L2Rvd25yZXYueG1sUEsFBgAAAAAEAAQA9QAAAIsDAAAAAA==&#10;" path="m,l5400,21600r10800,l21600,,,xe" fillcolor="red">
                        <v:stroke joinstyle="miter"/>
                        <v:path o:connecttype="custom" o:connectlocs="2760,135;1577,271;394,135;1577,0" o:connectangles="0,0,0,0" textboxrect="4499,4500,17101,17100"/>
                      </v:shape>
                      <v:rect id="Rectangle 40" o:spid="_x0000_s1030" style="position:absolute;left:10272;top:6527;width:2397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BZrMIA&#10;AADcAAAADwAAAGRycy9kb3ducmV2LnhtbESPwWrDMBBE74H8g9hAb7FckYbWsWyKodD01qQfsLU2&#10;tqm1MpbsOH8fFQo9DjPzhsnLxfZiptF3jjU8JikI4tqZjhsNX+e37TMIH5AN9o5Jw408lMV6lWNm&#10;3JU/aT6FRkQI+ww1tCEMmZS+bsmiT9xAHL2LGy2GKMdGmhGvEW57qdJ0Ly12HBdaHKhqqf45TVaD&#10;n3wVjke1+1ZP6kPVC+27gbR+2CyvBxCBlvAf/mu/Gw27FwW/Z+IRk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0FmswgAAANwAAAAPAAAAAAAAAAAAAAAAAJgCAABkcnMvZG93&#10;bnJldi54bWxQSwUGAAAAAAQABAD1AAAAhwMAAAAA&#10;" fillcolor="#7030a0"/>
                    </v:group>
                  </w:pict>
                </mc:Fallback>
              </mc:AlternateContent>
            </w:r>
          </w:p>
        </w:tc>
      </w:tr>
      <w:tr w:rsidR="00C83117" w:rsidRPr="00B0038F" w:rsidTr="00787E14">
        <w:trPr>
          <w:trHeight w:val="4044"/>
        </w:trPr>
        <w:tc>
          <w:tcPr>
            <w:tcW w:w="6588" w:type="dxa"/>
            <w:vAlign w:val="center"/>
          </w:tcPr>
          <w:p w:rsidR="00C83117" w:rsidRPr="00787E14" w:rsidRDefault="00B341C8" w:rsidP="0045175F">
            <w:pPr>
              <w:jc w:val="center"/>
              <w:rPr>
                <w:b/>
                <w:sz w:val="100"/>
                <w:szCs w:val="100"/>
              </w:rPr>
            </w:pPr>
            <w:r w:rsidRPr="00787E14">
              <w:rPr>
                <w:b/>
                <w:sz w:val="100"/>
                <w:szCs w:val="100"/>
              </w:rPr>
              <w:t>quadrilateral</w:t>
            </w:r>
          </w:p>
        </w:tc>
        <w:tc>
          <w:tcPr>
            <w:tcW w:w="6468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04000" behindDoc="0" locked="0" layoutInCell="1" allowOverlap="1" wp14:anchorId="736E489B" wp14:editId="68E46462">
                      <wp:simplePos x="0" y="0"/>
                      <wp:positionH relativeFrom="column">
                        <wp:posOffset>170180</wp:posOffset>
                      </wp:positionH>
                      <wp:positionV relativeFrom="paragraph">
                        <wp:posOffset>74295</wp:posOffset>
                      </wp:positionV>
                      <wp:extent cx="3569970" cy="2024380"/>
                      <wp:effectExtent l="19050" t="19050" r="11430" b="13970"/>
                      <wp:wrapNone/>
                      <wp:docPr id="483" name="Group 10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69970" cy="2024380"/>
                                <a:chOff x="5988" y="8569"/>
                                <a:chExt cx="5989" cy="3447"/>
                              </a:xfrm>
                            </wpg:grpSpPr>
                            <wps:wsp>
                              <wps:cNvPr id="484" name="AutoShap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8" y="8778"/>
                                  <a:ext cx="1666" cy="1245"/>
                                </a:xfrm>
                                <a:prstGeom prst="parallelogram">
                                  <a:avLst>
                                    <a:gd name="adj" fmla="val 33454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" name="AutoShap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36" y="8569"/>
                                  <a:ext cx="1913" cy="1913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14" y="10777"/>
                                  <a:ext cx="2221" cy="12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" name="AutoShape 45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9533" y="9179"/>
                                  <a:ext cx="2444" cy="1283"/>
                                </a:xfrm>
                                <a:custGeom>
                                  <a:avLst/>
                                  <a:gdLst>
                                    <a:gd name="T0" fmla="*/ 17385 w 21600"/>
                                    <a:gd name="T1" fmla="*/ 1437 h 21600"/>
                                    <a:gd name="T2" fmla="*/ 9934 w 21600"/>
                                    <a:gd name="T3" fmla="*/ 2874 h 21600"/>
                                    <a:gd name="T4" fmla="*/ 2484 w 21600"/>
                                    <a:gd name="T5" fmla="*/ 1437 h 21600"/>
                                    <a:gd name="T6" fmla="*/ 9934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99 w 21600"/>
                                    <a:gd name="T13" fmla="*/ 4495 h 21600"/>
                                    <a:gd name="T14" fmla="*/ 17101 w 21600"/>
                                    <a:gd name="T15" fmla="*/ 17105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58DB8E" id="Group 1022" o:spid="_x0000_s1026" style="position:absolute;margin-left:13.4pt;margin-top:5.85pt;width:281.1pt;height:159.4pt;z-index:251904000" coordorigin="5988,8569" coordsize="5989,3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">
                      <v:shape id="AutoShape 44" o:spid="_x0000_s1027" type="#_x0000_t7" style="position:absolute;left:5988;top:8778;width:1666;height:1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x0AMEA&#10;AADcAAAADwAAAGRycy9kb3ducmV2LnhtbESPQYvCMBSE78L+h/CEvWmqK9LtGmUVhB61Lnt+NM+2&#10;mLyUJtb6740geBxm5htmtRmsET11vnGsYDZNQBCXTjdcKfg77ScpCB+QNRrHpOBOHjbrj9EKM+1u&#10;fKS+CJWIEPYZKqhDaDMpfVmTRT91LXH0zq6zGKLsKqk7vEW4NXKeJEtpseG4UGNLu5rKS3G1CvLz&#10;//f2i2Tih4PeF7mf9aYwSn2Oh98fEIGG8A6/2rlWsEgX8DwTj4B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sdADBAAAA3AAAAA8AAAAAAAAAAAAAAAAAmAIAAGRycy9kb3du&#10;cmV2LnhtbFBLBQYAAAAABAAEAPUAAACGAwAAAAA=&#10;" fillcolor="#ffc000"/>
                      <v:shape id="AutoShape 42" o:spid="_x0000_s1028" type="#_x0000_t4" style="position:absolute;left:7736;top:8569;width:1913;height:1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yEUccA&#10;AADcAAAADwAAAGRycy9kb3ducmV2LnhtbESPQWvCQBSE74X+h+UVvJS6qViV6BqKKKSHHqpevD2z&#10;zySYfRuya1z99d1CweMwM98wiyyYRvTUudqygvdhAoK4sLrmUsF+t3mbgXAeWWNjmRTcyEG2fH5a&#10;YKrtlX+o3/pSRAi7FBVU3replK6oyKAb2pY4eifbGfRRdqXUHV4j3DRylCQTabDmuFBhS6uKivP2&#10;YhQcJ/Lwdf/O77neheN+3U5D/TpVavASPucgPAX/CP+3c61gPPuAvzPxCM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fshFHHAAAA3AAAAA8AAAAAAAAAAAAAAAAAmAIAAGRy&#10;cy9kb3ducmV2LnhtbFBLBQYAAAAABAAEAPUAAACMAwAAAAA=&#10;" fillcolor="#00b0f0"/>
                      <v:rect id="Rectangle 43" o:spid="_x0000_s1029" style="position:absolute;left:7714;top:10777;width:2221;height:1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LJcr8A&#10;AADcAAAADwAAAGRycy9kb3ducmV2LnhtbESP3arCMBCE7wXfIazgnaYGLVKNIoKg3vnzAGuztsVm&#10;U5qo9e3NgQNeDjPzDbNcd7YWL2p95VjDZJyAIM6dqbjQcL3sRnMQPiAbrB2Thg95WK/6vSVmxr35&#10;RK9zKESEsM9QQxlCk0np85Is+rFriKN3d63FEGVbSNPiO8JtLVWSpNJixXGhxIa2JeWP89Nq8E+/&#10;DYeDmt7UTB1V3lFaNaT1cNBtFiACdeEX/m/vjYbpPIW/M/EIyNU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MslyvwAAANwAAAAPAAAAAAAAAAAAAAAAAJgCAABkcnMvZG93bnJl&#10;di54bWxQSwUGAAAAAAQABAD1AAAAhAMAAAAA&#10;" fillcolor="#7030a0"/>
                      <v:shape id="AutoShape 45" o:spid="_x0000_s1030" style="position:absolute;left:9533;top:9179;width:2444;height:1283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tobsYA&#10;AADcAAAADwAAAGRycy9kb3ducmV2LnhtbESPQWvCQBSE70L/w/IKXkKzUcRKzCpFVDyIYFpavD2y&#10;r0na7NuQXTX+e1co9DjMzDdMtuxNIy7UudqyglGcgCAurK65VPDxvnmZgXAeWWNjmRTcyMFy8TTI&#10;MNX2yke65L4UAcIuRQWV920qpSsqMuhi2xIH79t2Bn2QXSl1h9cAN40cJ8lUGqw5LFTY0qqi4jc/&#10;GwW8jnh//KJT8TOJ+tZvV/R5uCk1fO7f5iA89f4//NfeaQWT2Ss8zoQj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ItobsYAAADcAAAADwAAAAAAAAAAAAAAAACYAgAAZHJz&#10;L2Rvd25yZXYueG1sUEsFBgAAAAAEAAQA9QAAAIsDAAAAAA==&#10;" path="m,l5400,21600r10800,l21600,,,xe" fillcolor="red">
                        <v:stroke joinstyle="miter"/>
                        <v:path o:connecttype="custom" o:connectlocs="1967,85;1124,171;281,85;1124,0" o:connectangles="0,0,0,0" textboxrect="4499,4495,17101,17105"/>
                      </v:shape>
                    </v:group>
                  </w:pict>
                </mc:Fallback>
              </mc:AlternateContent>
            </w:r>
          </w:p>
        </w:tc>
        <w:tc>
          <w:tcPr>
            <w:tcW w:w="2988" w:type="dxa"/>
            <w:vAlign w:val="center"/>
          </w:tcPr>
          <w:p w:rsidR="00B561C5" w:rsidRDefault="00C71DDE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olygon </w:t>
            </w:r>
          </w:p>
          <w:p w:rsidR="00C83117" w:rsidRPr="00B0038F" w:rsidRDefault="00C71DDE" w:rsidP="00B561C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with 4</w:t>
            </w:r>
            <w:r w:rsidR="00B341C8">
              <w:rPr>
                <w:sz w:val="36"/>
                <w:szCs w:val="36"/>
              </w:rPr>
              <w:t xml:space="preserve"> sides.</w:t>
            </w:r>
          </w:p>
        </w:tc>
      </w:tr>
    </w:tbl>
    <w:tbl>
      <w:tblPr>
        <w:tblpPr w:leftFromText="180" w:rightFromText="180" w:vertAnchor="text" w:tblpY="1"/>
        <w:tblOverlap w:val="never"/>
        <w:tblW w:w="163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9"/>
        <w:gridCol w:w="109"/>
        <w:gridCol w:w="226"/>
        <w:gridCol w:w="29"/>
        <w:gridCol w:w="2225"/>
        <w:gridCol w:w="99"/>
        <w:gridCol w:w="590"/>
        <w:gridCol w:w="2034"/>
        <w:gridCol w:w="197"/>
        <w:gridCol w:w="556"/>
        <w:gridCol w:w="90"/>
        <w:gridCol w:w="162"/>
        <w:gridCol w:w="3692"/>
        <w:gridCol w:w="87"/>
        <w:gridCol w:w="351"/>
      </w:tblGrid>
      <w:tr w:rsidR="00687B8B" w:rsidRPr="009B170E" w:rsidTr="00EF3744">
        <w:trPr>
          <w:gridAfter w:val="2"/>
          <w:wAfter w:w="438" w:type="dxa"/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quart  (qt)</w:t>
            </w:r>
          </w:p>
        </w:tc>
      </w:tr>
      <w:tr w:rsidR="00687B8B" w:rsidTr="00EF3744">
        <w:trPr>
          <w:gridAfter w:val="2"/>
          <w:wAfter w:w="438" w:type="dxa"/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quart (qt)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1776" behindDoc="0" locked="0" layoutInCell="1" allowOverlap="1" wp14:anchorId="2F6B1553" wp14:editId="3A1DD2F1">
                      <wp:simplePos x="0" y="0"/>
                      <wp:positionH relativeFrom="column">
                        <wp:posOffset>1979295</wp:posOffset>
                      </wp:positionH>
                      <wp:positionV relativeFrom="paragraph">
                        <wp:posOffset>1202055</wp:posOffset>
                      </wp:positionV>
                      <wp:extent cx="952500" cy="369570"/>
                      <wp:effectExtent l="38100" t="19050" r="19050" b="68580"/>
                      <wp:wrapNone/>
                      <wp:docPr id="854" name="AutoShape 7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00" cy="3695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B2C4B4" id="AutoShape 723" o:spid="_x0000_s1026" type="#_x0000_t32" style="position:absolute;margin-left:155.85pt;margin-top:94.65pt;width:75pt;height:29.1pt;flip:x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 wp14:anchorId="25322D76" wp14:editId="1106CD67">
                      <wp:simplePos x="0" y="0"/>
                      <wp:positionH relativeFrom="column">
                        <wp:posOffset>2198370</wp:posOffset>
                      </wp:positionH>
                      <wp:positionV relativeFrom="paragraph">
                        <wp:posOffset>154305</wp:posOffset>
                      </wp:positionV>
                      <wp:extent cx="1571625" cy="1042035"/>
                      <wp:effectExtent l="19050" t="19050" r="28575" b="24765"/>
                      <wp:wrapNone/>
                      <wp:docPr id="853" name="Text Box 7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1625" cy="10420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Default="00AC622F" w:rsidP="001C22E0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The milk carton holds</w:t>
                                  </w:r>
                                </w:p>
                                <w:p w:rsidR="00AC622F" w:rsidRPr="001C22E0" w:rsidRDefault="00AC622F" w:rsidP="001C22E0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1 quart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322D76" id="Text Box 722" o:spid="_x0000_s1123" type="#_x0000_t202" style="position:absolute;left:0;text-align:left;margin-left:173.1pt;margin-top:12.15pt;width:123.75pt;height:82.0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" strokeweight="2.25pt">
                      <v:textbox>
                        <w:txbxContent>
                          <w:p w:rsidR="00AC622F" w:rsidRDefault="00AC622F" w:rsidP="001C22E0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The milk carton holds</w:t>
                            </w:r>
                          </w:p>
                          <w:p w:rsidR="00AC622F" w:rsidRPr="001C22E0" w:rsidRDefault="00AC622F" w:rsidP="001C22E0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1 quart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7B8B">
              <w:rPr>
                <w:noProof/>
              </w:rPr>
              <w:drawing>
                <wp:anchor distT="0" distB="0" distL="114300" distR="114300" simplePos="0" relativeHeight="251849728" behindDoc="0" locked="0" layoutInCell="1" allowOverlap="1" wp14:anchorId="4D02B179" wp14:editId="7B5F4C9D">
                  <wp:simplePos x="0" y="0"/>
                  <wp:positionH relativeFrom="column">
                    <wp:posOffset>483235</wp:posOffset>
                  </wp:positionH>
                  <wp:positionV relativeFrom="paragraph">
                    <wp:posOffset>31750</wp:posOffset>
                  </wp:positionV>
                  <wp:extent cx="1609725" cy="2352675"/>
                  <wp:effectExtent l="0" t="0" r="0" b="0"/>
                  <wp:wrapNone/>
                  <wp:docPr id="236" name="Picture 7" descr="C:\Documents and Settings\dprigdon\Local Settings\Temporary Internet Files\Content.IE5\LIWLN17K\MC900300075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Local Settings\Temporary Internet Files\Content.IE5\LIWLN17K\MC900300075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0951854">
                            <a:off x="0" y="0"/>
                            <a:ext cx="1609725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87B8B" w:rsidRPr="006007DF" w:rsidTr="00B43E7D">
        <w:trPr>
          <w:gridAfter w:val="2"/>
          <w:wAfter w:w="438" w:type="dxa"/>
          <w:trHeight w:val="4042"/>
        </w:trPr>
        <w:tc>
          <w:tcPr>
            <w:tcW w:w="604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B43E7D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 w:rsidRPr="00B43E7D">
              <w:rPr>
                <w:b/>
                <w:sz w:val="120"/>
                <w:szCs w:val="120"/>
              </w:rPr>
              <w:t>quart (qt)</w:t>
            </w:r>
          </w:p>
        </w:tc>
        <w:tc>
          <w:tcPr>
            <w:tcW w:w="5400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54848" behindDoc="0" locked="0" layoutInCell="1" allowOverlap="1" wp14:anchorId="2D78CA19" wp14:editId="0DEDE5DF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203835</wp:posOffset>
                      </wp:positionV>
                      <wp:extent cx="3097530" cy="2223770"/>
                      <wp:effectExtent l="0" t="0" r="26670" b="62230"/>
                      <wp:wrapNone/>
                      <wp:docPr id="849" name="Group 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97530" cy="2223770"/>
                                <a:chOff x="0" y="0"/>
                                <a:chExt cx="30975" cy="2224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50" name="Picture 7" descr="MC900300075[1]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-740715">
                                  <a:off x="0" y="0"/>
                                  <a:ext cx="15198" cy="2224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851" name="Text Box 7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34" y="1359"/>
                                  <a:ext cx="14541" cy="97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Pr="001C22E0" w:rsidRDefault="00AC622F" w:rsidP="001C22E0">
                                    <w:pPr>
                                      <w:jc w:val="center"/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 w:rsidRPr="001C22E0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The milk carton holds 1 quart</w:t>
                                    </w: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2" name="AutoShape 7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210" y="11121"/>
                                  <a:ext cx="8477" cy="29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D78CA19" id="Group 917" o:spid="_x0000_s1124" style="position:absolute;left:0;text-align:left;margin-left:9.15pt;margin-top:16.05pt;width:243.9pt;height:175.1pt;z-index:251854848;mso-width-relative:margin;mso-height-relative:margin" coordsize="30975,2224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">
                      <v:shape id="Picture 7" o:spid="_x0000_s1125" type="#_x0000_t75" alt="MC900300075[1]" style="position:absolute;width:15198;height:22242;rotation:-809058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vgePDAAAA3AAAAA8AAABkcnMvZG93bnJldi54bWxET8tqAjEU3Qv9h3ALbqQmCpVxapQiiK4K&#10;VUG6u0zuPHRyM07iOPbrm0XB5eG8F6ve1qKj1leONUzGCgRx5kzFhYbjYfOWgPAB2WDtmDQ8yMNq&#10;+TJYYGrcnb+p24dCxBD2KWooQ2hSKX1WkkU/dg1x5HLXWgwRtoU0Ld5juK3lVKmZtFhxbCixoXVJ&#10;2WV/sxpGu58vym/FKT9duvl5flbX363Sevjaf36ACNSHp/jfvTMakvc4P56JR0Au/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W+B48MAAADcAAAADwAAAAAAAAAAAAAAAACf&#10;AgAAZHJzL2Rvd25yZXYueG1sUEsFBgAAAAAEAAQA9wAAAI8DAAAAAA==&#10;">
                        <v:imagedata r:id="rId70" o:title="MC900300075[1]"/>
                        <v:path arrowok="t"/>
                      </v:shape>
                      <v:shape id="Text Box 724" o:spid="_x0000_s1126" type="#_x0000_t202" style="position:absolute;left:16434;top:1359;width:14541;height:9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DGsQA&#10;AADcAAAADwAAAGRycy9kb3ducmV2LnhtbESP3YrCMBSE7xd8h3CEvVtTF/yhGkX8YQUvROsDHJtj&#10;W21OSpLV+vabBcHLYWa+Yabz1tTiTs5XlhX0ewkI4tzqigsFp2zzNQbhA7LG2jIpeJKH+azzMcVU&#10;2wcf6H4MhYgQ9ikqKENoUil9XpJB37MNcfQu1hkMUbpCaoePCDe1/E6SoTRYcVwosaFlSfnt+GsU&#10;XOmcFbvFzmX70XC1/sH1bXQ9KfXZbRcTEIHa8A6/2lutYDzow/+ZeAT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fQxrEAAAA3AAAAA8AAAAAAAAAAAAAAAAAmAIAAGRycy9k&#10;b3ducmV2LnhtbFBLBQYAAAAABAAEAPUAAACJAwAAAAA=&#10;" strokeweight="2.25pt">
                        <v:textbox>
                          <w:txbxContent>
                            <w:p w:rsidR="00AC622F" w:rsidRPr="001C22E0" w:rsidRDefault="00AC622F" w:rsidP="001C22E0">
                              <w:pPr>
                                <w:jc w:val="center"/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1C22E0">
                                <w:rPr>
                                  <w:b/>
                                  <w:sz w:val="36"/>
                                  <w:szCs w:val="36"/>
                                </w:rPr>
                                <w:t>The milk carton holds 1 quart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AutoShape 725" o:spid="_x0000_s1127" type="#_x0000_t32" style="position:absolute;left:14210;top:11121;width:8477;height:29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ZuBcUAAADcAAAADwAAAGRycy9kb3ducmV2LnhtbESPQWvCQBSE7wX/w/KE3urGgCLRVdSi&#10;VCiFRr0/s88kmH2bZtcY++tdodDjMDPfMLNFZyrRUuNKywqGgwgEcWZ1ybmCw37zNgHhPLLGyjIp&#10;uJODxbz3MsNE2xt/U5v6XAQIuwQVFN7XiZQuK8igG9iaOHhn2xj0QTa51A3eAtxUMo6isTRYclgo&#10;sKZ1QdklvRoFLv31x5NsP3+uVbz7ej9sR/dVrNRrv1tOQXjq/H/4r/2hFUxG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ZuBcUAAADcAAAADwAAAAAAAAAA&#10;AAAAAAChAgAAZHJzL2Rvd25yZXYueG1sUEsFBgAAAAAEAAQA+QAAAJMDAAAAAA==&#10;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50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561C5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</w:t>
            </w:r>
          </w:p>
          <w:p w:rsidR="00687B8B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capacity. </w:t>
            </w:r>
          </w:p>
          <w:p w:rsidR="00687B8B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</w:p>
          <w:p w:rsidR="00687B8B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 quart = 2 pints </w:t>
            </w:r>
          </w:p>
          <w:p w:rsidR="00687B8B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or</w:t>
            </w:r>
          </w:p>
          <w:p w:rsidR="00687B8B" w:rsidRPr="006007DF" w:rsidRDefault="00687B8B" w:rsidP="006E455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 quart = 4 cups </w:t>
            </w:r>
          </w:p>
        </w:tc>
      </w:tr>
      <w:tr w:rsidR="00EF3744" w:rsidRPr="00B804D0" w:rsidTr="00EF3744">
        <w:trPr>
          <w:trHeight w:val="4041"/>
        </w:trPr>
        <w:tc>
          <w:tcPr>
            <w:tcW w:w="16386" w:type="dxa"/>
            <w:gridSpan w:val="15"/>
            <w:tcBorders>
              <w:top w:val="nil"/>
              <w:bottom w:val="dashed" w:sz="4" w:space="0" w:color="auto"/>
            </w:tcBorders>
            <w:vAlign w:val="center"/>
          </w:tcPr>
          <w:p w:rsidR="00EF3744" w:rsidRPr="00B804D0" w:rsidRDefault="00EF3744" w:rsidP="0088672E">
            <w:pPr>
              <w:jc w:val="center"/>
              <w:rPr>
                <w:b/>
                <w:sz w:val="190"/>
                <w:szCs w:val="19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99264" behindDoc="0" locked="0" layoutInCell="1" allowOverlap="1" wp14:anchorId="071B20C8" wp14:editId="36C55DF7">
                      <wp:simplePos x="0" y="0"/>
                      <wp:positionH relativeFrom="column">
                        <wp:posOffset>3629025</wp:posOffset>
                      </wp:positionH>
                      <wp:positionV relativeFrom="paragraph">
                        <wp:posOffset>1419860</wp:posOffset>
                      </wp:positionV>
                      <wp:extent cx="2937510" cy="469265"/>
                      <wp:effectExtent l="0" t="0" r="0" b="6985"/>
                      <wp:wrapNone/>
                      <wp:docPr id="152" name="Text Box 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3751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390CB2" w:rsidRDefault="00AC622F" w:rsidP="00EF3744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(measurement division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1B20C8" id="Text Box 459" o:spid="_x0000_s1128" type="#_x0000_t202" style="position:absolute;left:0;text-align:left;margin-left:285.75pt;margin-top:111.8pt;width:231.3pt;height:36.95pt;z-index:25229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" stroked="f">
                      <v:textbox>
                        <w:txbxContent>
                          <w:p w:rsidR="00AC622F" w:rsidRPr="00390CB2" w:rsidRDefault="00AC622F" w:rsidP="00EF3744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(measurement division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 w:rsidRPr="00B804D0">
              <w:rPr>
                <w:b/>
                <w:sz w:val="190"/>
                <w:szCs w:val="190"/>
              </w:rPr>
              <w:t xml:space="preserve">quotative division </w:t>
            </w:r>
          </w:p>
        </w:tc>
      </w:tr>
      <w:tr w:rsidR="00EF3744" w:rsidRPr="00CC26D0" w:rsidTr="00EF3744">
        <w:trPr>
          <w:trHeight w:val="4041"/>
        </w:trPr>
        <w:tc>
          <w:tcPr>
            <w:tcW w:w="852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EF3744" w:rsidRPr="00822C16" w:rsidRDefault="00EF3744" w:rsidP="0088672E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noProof/>
                <w:sz w:val="140"/>
                <w:szCs w:val="140"/>
              </w:rPr>
              <mc:AlternateContent>
                <mc:Choice Requires="wps">
                  <w:drawing>
                    <wp:anchor distT="0" distB="0" distL="114300" distR="114300" simplePos="0" relativeHeight="252305408" behindDoc="0" locked="0" layoutInCell="1" allowOverlap="1" wp14:anchorId="5726CD26" wp14:editId="069913EF">
                      <wp:simplePos x="0" y="0"/>
                      <wp:positionH relativeFrom="column">
                        <wp:posOffset>1395095</wp:posOffset>
                      </wp:positionH>
                      <wp:positionV relativeFrom="paragraph">
                        <wp:posOffset>1947545</wp:posOffset>
                      </wp:positionV>
                      <wp:extent cx="2564765" cy="346075"/>
                      <wp:effectExtent l="0" t="0" r="6985" b="0"/>
                      <wp:wrapNone/>
                      <wp:docPr id="153" name="Text Box 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64765" cy="346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822C16" w:rsidRDefault="00AC622F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(measurement division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26CD26" id="Text Box 460" o:spid="_x0000_s1129" type="#_x0000_t202" style="position:absolute;left:0;text-align:left;margin-left:109.85pt;margin-top:153.35pt;width:201.95pt;height:27.25pt;z-index:25230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" stroked="f">
                      <v:textbox>
                        <w:txbxContent>
                          <w:p w:rsidR="00AC622F" w:rsidRPr="00822C16" w:rsidRDefault="00AC622F" w:rsidP="00EF374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(measurement division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2C16">
              <w:rPr>
                <w:b/>
                <w:sz w:val="140"/>
                <w:szCs w:val="140"/>
              </w:rPr>
              <w:t>quotative division</w:t>
            </w:r>
          </w:p>
        </w:tc>
        <w:tc>
          <w:tcPr>
            <w:tcW w:w="7858" w:type="dxa"/>
            <w:gridSpan w:val="10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302336" behindDoc="0" locked="0" layoutInCell="1" allowOverlap="1" wp14:anchorId="399E653B" wp14:editId="0C9E6520">
                  <wp:simplePos x="0" y="0"/>
                  <wp:positionH relativeFrom="column">
                    <wp:posOffset>122301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157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3360" behindDoc="0" locked="0" layoutInCell="1" allowOverlap="1" wp14:anchorId="339A2430" wp14:editId="3B6B1BAE">
                  <wp:simplePos x="0" y="0"/>
                  <wp:positionH relativeFrom="column">
                    <wp:posOffset>249555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158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4384" behindDoc="0" locked="0" layoutInCell="1" allowOverlap="1" wp14:anchorId="1711BEAD" wp14:editId="1ECCABDF">
                  <wp:simplePos x="0" y="0"/>
                  <wp:positionH relativeFrom="column">
                    <wp:posOffset>363220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159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1312" behindDoc="0" locked="0" layoutInCell="1" allowOverlap="1" wp14:anchorId="2CEA4641" wp14:editId="329606F4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7945</wp:posOffset>
                  </wp:positionV>
                  <wp:extent cx="672465" cy="1198245"/>
                  <wp:effectExtent l="19050" t="0" r="0" b="0"/>
                  <wp:wrapNone/>
                  <wp:docPr id="237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Pr="00CC26D0" w:rsidRDefault="00EF3744" w:rsidP="0088672E">
            <w:pPr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00288" behindDoc="0" locked="0" layoutInCell="1" allowOverlap="1" wp14:anchorId="4095823A" wp14:editId="42B1BEC4">
                      <wp:simplePos x="0" y="0"/>
                      <wp:positionH relativeFrom="column">
                        <wp:posOffset>84455</wp:posOffset>
                      </wp:positionH>
                      <wp:positionV relativeFrom="paragraph">
                        <wp:posOffset>1130300</wp:posOffset>
                      </wp:positionV>
                      <wp:extent cx="4184015" cy="840740"/>
                      <wp:effectExtent l="0" t="0" r="26035" b="16510"/>
                      <wp:wrapNone/>
                      <wp:docPr id="154" name="Text Box 4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84015" cy="84074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EF374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Justin has 12 balloons.  If he gives 3 balloons to each friend, how many friends will get balloons?      12 ÷ 3 = 4</w:t>
                                  </w:r>
                                </w:p>
                                <w:p w:rsidR="00AC622F" w:rsidRPr="0050544B" w:rsidRDefault="00AC622F" w:rsidP="00EF374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   </w:t>
                                  </w:r>
                                  <w:r w:rsidRPr="0050544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95823A" id="Text Box 401" o:spid="_x0000_s1130" type="#_x0000_t202" style="position:absolute;margin-left:6.65pt;margin-top:89pt;width:329.45pt;height:66.2pt;z-index:25230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" filled="f" strokecolor="#002060" strokeweight="1pt">
                      <v:textbox>
                        <w:txbxContent>
                          <w:p w:rsidR="00AC622F" w:rsidRDefault="00AC622F" w:rsidP="00EF374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Justin has 12 balloons.  If he gives 3 balloons to each friend, how many friends will get balloons?      12 ÷ 3 = 4</w:t>
                            </w:r>
                          </w:p>
                          <w:p w:rsidR="00AC622F" w:rsidRPr="0050544B" w:rsidRDefault="00AC622F" w:rsidP="00EF374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   </w:t>
                            </w:r>
                            <w:r w:rsidRPr="0050544B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                          </w:t>
            </w:r>
            <w:r>
              <w:rPr>
                <w:sz w:val="40"/>
                <w:szCs w:val="40"/>
              </w:rPr>
              <w:t xml:space="preserve"> </w:t>
            </w:r>
          </w:p>
        </w:tc>
      </w:tr>
      <w:tr w:rsidR="00EF3744" w:rsidRPr="006007DF" w:rsidTr="00EF3744">
        <w:trPr>
          <w:trHeight w:val="4042"/>
        </w:trPr>
        <w:tc>
          <w:tcPr>
            <w:tcW w:w="6303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EF3744" w:rsidRPr="00CC4822" w:rsidRDefault="00EF3744" w:rsidP="0088672E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311552" behindDoc="0" locked="0" layoutInCell="1" allowOverlap="1" wp14:anchorId="72631B65" wp14:editId="5F1EE5C1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1748155</wp:posOffset>
                      </wp:positionV>
                      <wp:extent cx="2573655" cy="382905"/>
                      <wp:effectExtent l="0" t="0" r="0" b="0"/>
                      <wp:wrapNone/>
                      <wp:docPr id="155" name="Text Box 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3655" cy="382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822C16" w:rsidRDefault="00AC622F" w:rsidP="00EF374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(measurement division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31B65" id="Text Box 461" o:spid="_x0000_s1131" type="#_x0000_t202" style="position:absolute;left:0;text-align:left;margin-left:51pt;margin-top:137.65pt;width:202.65pt;height:30.15pt;z-index:25231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" stroked="f">
                      <v:textbox>
                        <w:txbxContent>
                          <w:p w:rsidR="00AC622F" w:rsidRPr="00822C16" w:rsidRDefault="00AC622F" w:rsidP="00EF374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(measurement division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 w:val="120"/>
                <w:szCs w:val="120"/>
              </w:rPr>
              <w:t xml:space="preserve">quotative division              </w:t>
            </w:r>
          </w:p>
        </w:tc>
        <w:tc>
          <w:tcPr>
            <w:tcW w:w="5791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F3744" w:rsidRDefault="00EF3744" w:rsidP="0088672E">
            <w:pPr>
              <w:jc w:val="center"/>
              <w:rPr>
                <w:noProof/>
              </w:rPr>
            </w:pPr>
          </w:p>
          <w:p w:rsidR="00EF3744" w:rsidRDefault="00EF3744" w:rsidP="0088672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310528" behindDoc="0" locked="0" layoutInCell="1" allowOverlap="1" wp14:anchorId="3F6104E4" wp14:editId="08056843">
                  <wp:simplePos x="0" y="0"/>
                  <wp:positionH relativeFrom="column">
                    <wp:posOffset>1865630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45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9504" behindDoc="0" locked="0" layoutInCell="1" allowOverlap="1" wp14:anchorId="527D861D" wp14:editId="348EF415">
                  <wp:simplePos x="0" y="0"/>
                  <wp:positionH relativeFrom="column">
                    <wp:posOffset>2891155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48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8480" behindDoc="0" locked="0" layoutInCell="1" allowOverlap="1" wp14:anchorId="6B369288" wp14:editId="27A0617F">
                  <wp:simplePos x="0" y="0"/>
                  <wp:positionH relativeFrom="column">
                    <wp:posOffset>876935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49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07456" behindDoc="0" locked="0" layoutInCell="1" allowOverlap="1" wp14:anchorId="4EC902CD" wp14:editId="107D5F1F">
                  <wp:simplePos x="0" y="0"/>
                  <wp:positionH relativeFrom="column">
                    <wp:posOffset>-12700</wp:posOffset>
                  </wp:positionH>
                  <wp:positionV relativeFrom="paragraph">
                    <wp:posOffset>-5080</wp:posOffset>
                  </wp:positionV>
                  <wp:extent cx="664210" cy="1198245"/>
                  <wp:effectExtent l="19050" t="0" r="2540" b="0"/>
                  <wp:wrapNone/>
                  <wp:docPr id="250" name="Picture 2" descr="C:\Documents and Settings\dprigdon\Local Settings\Temporary Internet Files\Content.IE5\X11G0LG3\MP900384807[1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X11G0LG3\MP900384807[1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3744" w:rsidRPr="00CC26D0" w:rsidRDefault="00EF3744" w:rsidP="0088672E">
            <w:pPr>
              <w:jc w:val="center"/>
              <w:rPr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06432" behindDoc="0" locked="0" layoutInCell="1" allowOverlap="1" wp14:anchorId="34B6EA46" wp14:editId="68465A3E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1209675</wp:posOffset>
                      </wp:positionV>
                      <wp:extent cx="3640455" cy="757555"/>
                      <wp:effectExtent l="0" t="0" r="17145" b="23495"/>
                      <wp:wrapNone/>
                      <wp:docPr id="156" name="Text Box 4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40455" cy="7575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AC622F" w:rsidRPr="001309A9" w:rsidRDefault="00AC622F" w:rsidP="00EF374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309A9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Justin has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12 balloons.  If he gives 3 balloons to each friend, how many friends will get balloons?  </w:t>
                                  </w:r>
                                  <w:r w:rsidRPr="001309A9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12 ÷ 3 =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B6EA46" id="Text Box 402" o:spid="_x0000_s1132" type="#_x0000_t202" style="position:absolute;left:0;text-align:left;margin-left:-4.05pt;margin-top:95.25pt;width:286.65pt;height:59.65pt;z-index:25230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" filled="f" strokecolor="#002060" strokeweight="1pt">
                      <v:textbox>
                        <w:txbxContent>
                          <w:p w:rsidR="00AC622F" w:rsidRPr="001309A9" w:rsidRDefault="00AC622F" w:rsidP="00EF374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309A9">
                              <w:rPr>
                                <w:b/>
                                <w:sz w:val="28"/>
                                <w:szCs w:val="28"/>
                              </w:rPr>
                              <w:t xml:space="preserve">Justin has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12 balloons.  If he gives 3 balloons to each friend, how many friends will get balloons?  </w:t>
                            </w:r>
                            <w:r w:rsidRPr="001309A9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12 ÷ 3 =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40"/>
                <w:szCs w:val="40"/>
              </w:rPr>
              <w:t xml:space="preserve"> </w:t>
            </w:r>
          </w:p>
        </w:tc>
        <w:tc>
          <w:tcPr>
            <w:tcW w:w="4292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F3744" w:rsidRDefault="00EF3744" w:rsidP="0088672E">
            <w:pPr>
              <w:ind w:left="-1" w:right="107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division problem where the number of groups is unknown.  </w:t>
            </w:r>
          </w:p>
          <w:p w:rsidR="00EF3744" w:rsidRPr="006007DF" w:rsidRDefault="00EF3744" w:rsidP="0088672E">
            <w:pPr>
              <w:ind w:left="-1" w:right="1070"/>
              <w:jc w:val="center"/>
              <w:rPr>
                <w:sz w:val="36"/>
                <w:szCs w:val="36"/>
              </w:rPr>
            </w:pPr>
            <w:r>
              <w:rPr>
                <w:i/>
                <w:sz w:val="36"/>
                <w:szCs w:val="36"/>
              </w:rPr>
              <w:t>How many groups?</w:t>
            </w:r>
            <w:r>
              <w:rPr>
                <w:sz w:val="36"/>
                <w:szCs w:val="36"/>
              </w:rPr>
              <w:t xml:space="preserve">  </w:t>
            </w:r>
          </w:p>
        </w:tc>
      </w:tr>
      <w:tr w:rsidR="00687B8B" w:rsidRPr="006007DF" w:rsidTr="00EF3744">
        <w:trPr>
          <w:gridAfter w:val="2"/>
          <w:wAfter w:w="438" w:type="dxa"/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quotient</w:t>
            </w:r>
          </w:p>
        </w:tc>
      </w:tr>
      <w:tr w:rsidR="00687B8B" w:rsidTr="00EF3744">
        <w:trPr>
          <w:gridAfter w:val="2"/>
          <w:wAfter w:w="438" w:type="dxa"/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quotient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9392" behindDoc="0" locked="0" layoutInCell="1" allowOverlap="1" wp14:anchorId="1ADD97F7" wp14:editId="421BB100">
                      <wp:simplePos x="0" y="0"/>
                      <wp:positionH relativeFrom="column">
                        <wp:posOffset>200660</wp:posOffset>
                      </wp:positionH>
                      <wp:positionV relativeFrom="paragraph">
                        <wp:posOffset>829310</wp:posOffset>
                      </wp:positionV>
                      <wp:extent cx="3324860" cy="1474470"/>
                      <wp:effectExtent l="0" t="0" r="3810" b="3810"/>
                      <wp:wrapNone/>
                      <wp:docPr id="482" name="Text Box 1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474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4A5DE1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AC622F" w:rsidRDefault="00AC622F" w:rsidP="004A5DE1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AC622F" w:rsidRPr="00F85266" w:rsidRDefault="00AC622F" w:rsidP="004A5DE1">
                                  <w:pPr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7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DD97F7" id="Text Box 1616" o:spid="_x0000_s1133" type="#_x0000_t202" style="position:absolute;left:0;text-align:left;margin-left:15.8pt;margin-top:65.3pt;width:261.8pt;height:116.1pt;z-index:25221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" stroked="f">
                      <v:textbox>
                        <w:txbxContent>
                          <w:p w:rsidR="00AC622F" w:rsidRDefault="00AC622F" w:rsidP="004A5DE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AC622F" w:rsidRDefault="00AC622F" w:rsidP="004A5DE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AC622F" w:rsidRPr="00F85266" w:rsidRDefault="00AC622F" w:rsidP="004A5DE1">
                            <w:pPr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7</w:t>
                            </w:r>
                            <w:r w:rsidRPr="00F85266"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1440" behindDoc="0" locked="0" layoutInCell="1" allowOverlap="1" wp14:anchorId="3B6237C6" wp14:editId="42027A8D">
                      <wp:simplePos x="0" y="0"/>
                      <wp:positionH relativeFrom="column">
                        <wp:posOffset>1982470</wp:posOffset>
                      </wp:positionH>
                      <wp:positionV relativeFrom="paragraph">
                        <wp:posOffset>3175</wp:posOffset>
                      </wp:positionV>
                      <wp:extent cx="810260" cy="1247775"/>
                      <wp:effectExtent l="0" t="635" r="3175" b="0"/>
                      <wp:wrapNone/>
                      <wp:docPr id="481" name="Text Box 1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0260" cy="1247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DE7484" w:rsidRDefault="00AC622F">
                                  <w:pPr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6237C6" id="Text Box 1620" o:spid="_x0000_s1134" type="#_x0000_t202" style="position:absolute;left:0;text-align:left;margin-left:156.1pt;margin-top:.25pt;width:63.8pt;height:98.25pt;z-index:25222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" filled="f" stroked="f">
                      <v:textbox>
                        <w:txbxContent>
                          <w:p w:rsidR="00AC622F" w:rsidRPr="00DE7484" w:rsidRDefault="00AC622F">
                            <w:pPr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2464" behindDoc="0" locked="0" layoutInCell="1" allowOverlap="1" wp14:anchorId="742441F8" wp14:editId="2E03C3A0">
                      <wp:simplePos x="0" y="0"/>
                      <wp:positionH relativeFrom="column">
                        <wp:posOffset>1847215</wp:posOffset>
                      </wp:positionH>
                      <wp:positionV relativeFrom="paragraph">
                        <wp:posOffset>136525</wp:posOffset>
                      </wp:positionV>
                      <wp:extent cx="1022985" cy="991235"/>
                      <wp:effectExtent l="22860" t="19685" r="20955" b="27305"/>
                      <wp:wrapNone/>
                      <wp:docPr id="480" name="Oval 1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99123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AB1683E" id="Oval 1621" o:spid="_x0000_s1026" style="position:absolute;margin-left:145.45pt;margin-top:10.75pt;width:80.55pt;height:78.05pt;z-index:25222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" filled="f" strokecolor="red" strokeweight="3pt"/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2220416" behindDoc="0" locked="0" layoutInCell="1" allowOverlap="1" wp14:anchorId="6174A6C4" wp14:editId="532E9EA5">
                      <wp:simplePos x="0" y="0"/>
                      <wp:positionH relativeFrom="column">
                        <wp:posOffset>1195070</wp:posOffset>
                      </wp:positionH>
                      <wp:positionV relativeFrom="paragraph">
                        <wp:posOffset>1174115</wp:posOffset>
                      </wp:positionV>
                      <wp:extent cx="1927225" cy="1225550"/>
                      <wp:effectExtent l="27940" t="19050" r="26035" b="22225"/>
                      <wp:wrapNone/>
                      <wp:docPr id="416" name="Group 1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7225" cy="122555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417" name="AutoShape 16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" name="AutoShape 16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3182DDA" id="Group 1617" o:spid="_x0000_s1026" style="position:absolute;margin-left:94.1pt;margin-top:92.45pt;width:151.75pt;height:96.5pt;z-index:252220416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">
                      <v:shape id="AutoShape 1618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JyL8QAAADcAAAADwAAAGRycy9kb3ducmV2LnhtbESPT4vCMBTE74LfITxhb5q6iEo1ii4K&#10;e/Cw/sHzo3m2tc1Lt8na6qffCILHYWZ+w8yXrSnFjWqXW1YwHEQgiBOrc04VnI7b/hSE88gaS8uk&#10;4E4OlotuZ46xtg3v6XbwqQgQdjEqyLyvYildkpFBN7AVcfAutjbog6xTqWtsAtyU8jOKxtJgzmEh&#10;w4q+MkqKw59RcG2lrZrfzWaXXs/Feoqu+Hk4pT567WoGwlPr3+FX+1srGA0n8DwTjoB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4nIvxAAAANwAAAAPAAAAAAAAAAAA&#10;AAAAAKECAABkcnMvZG93bnJldi54bWxQSwUGAAAAAAQABAD5AAAAkgMAAAAA&#10;" strokeweight="3pt"/>
                      <v:shape id="AutoShape 1619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3mXcIAAADcAAAADwAAAGRycy9kb3ducmV2LnhtbERPu2rDMBTdC/0HcQPZGjmlBONGDklx&#10;oUOGxC2dL9aNn7pyLdV28vXRUOh4OO/tbjadGGlwtWUF61UEgriwuuZSwdfn+1MMwnlkjZ1lUnAl&#10;B7v08WGLibYTn2nMfSlCCLsEFVTe94mUrqjIoFvZnjhwFzsY9AEOpdQDTiHcdPI5ijbSYM2hocKe&#10;3ioq2vzXKGhmafvpJ8uOZfPdHmJ07enmlFou5v0rCE+z/xf/uT+0gpd1WBvOhCMg0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H3mXcIAAADcAAAADwAAAAAAAAAAAAAA&#10;AAChAgAAZHJzL2Rvd25yZXYueG1sUEsFBgAAAAAEAAQA+QAAAJADAAAAAA==&#10;" strokeweight="3pt"/>
                    </v:group>
                  </w:pict>
                </mc:Fallback>
              </mc:AlternateContent>
            </w:r>
          </w:p>
        </w:tc>
      </w:tr>
      <w:tr w:rsidR="00687B8B" w:rsidRPr="006007DF" w:rsidTr="00EF3744">
        <w:trPr>
          <w:gridAfter w:val="2"/>
          <w:wAfter w:w="438" w:type="dxa"/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quotient</w:t>
            </w:r>
          </w:p>
        </w:tc>
        <w:tc>
          <w:tcPr>
            <w:tcW w:w="6065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6560" behindDoc="0" locked="0" layoutInCell="1" allowOverlap="1" wp14:anchorId="3E88F9EE" wp14:editId="27E8FF12">
                      <wp:simplePos x="0" y="0"/>
                      <wp:positionH relativeFrom="column">
                        <wp:posOffset>2021840</wp:posOffset>
                      </wp:positionH>
                      <wp:positionV relativeFrom="paragraph">
                        <wp:posOffset>66040</wp:posOffset>
                      </wp:positionV>
                      <wp:extent cx="1022985" cy="991235"/>
                      <wp:effectExtent l="20955" t="22225" r="22860" b="24765"/>
                      <wp:wrapNone/>
                      <wp:docPr id="383" name="Oval 1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99123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495AD39" id="Oval 1628" o:spid="_x0000_s1026" style="position:absolute;margin-left:159.2pt;margin-top:5.2pt;width:80.55pt;height:78.05pt;z-index:25222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" filled="f" strokecolor="red" strokeweight="3pt"/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5536" behindDoc="0" locked="0" layoutInCell="1" allowOverlap="1" wp14:anchorId="308E26B0" wp14:editId="586EFCE9">
                      <wp:simplePos x="0" y="0"/>
                      <wp:positionH relativeFrom="column">
                        <wp:posOffset>2181225</wp:posOffset>
                      </wp:positionH>
                      <wp:positionV relativeFrom="paragraph">
                        <wp:posOffset>-68580</wp:posOffset>
                      </wp:positionV>
                      <wp:extent cx="810260" cy="1247775"/>
                      <wp:effectExtent l="0" t="1905" r="0" b="0"/>
                      <wp:wrapNone/>
                      <wp:docPr id="382" name="Text Box 1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0260" cy="1247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DE7484" w:rsidRDefault="00AC622F" w:rsidP="00DE7484">
                                  <w:pPr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8E26B0" id="Text Box 1627" o:spid="_x0000_s1135" type="#_x0000_t202" style="position:absolute;left:0;text-align:left;margin-left:171.75pt;margin-top:-5.4pt;width:63.8pt;height:98.25pt;z-index:25222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" filled="f" stroked="f">
                      <v:textbox>
                        <w:txbxContent>
                          <w:p w:rsidR="00AC622F" w:rsidRPr="00DE7484" w:rsidRDefault="00AC622F" w:rsidP="00DE7484">
                            <w:pPr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2224512" behindDoc="0" locked="0" layoutInCell="1" allowOverlap="1" wp14:anchorId="34E961B8" wp14:editId="785698F8">
                      <wp:simplePos x="0" y="0"/>
                      <wp:positionH relativeFrom="column">
                        <wp:posOffset>1358265</wp:posOffset>
                      </wp:positionH>
                      <wp:positionV relativeFrom="paragraph">
                        <wp:posOffset>1127125</wp:posOffset>
                      </wp:positionV>
                      <wp:extent cx="1927225" cy="1225550"/>
                      <wp:effectExtent l="24130" t="26035" r="20320" b="24765"/>
                      <wp:wrapNone/>
                      <wp:docPr id="379" name="Group 1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7225" cy="122555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380" name="AutoShape 16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" name="AutoShape 16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567FBE" id="Group 1624" o:spid="_x0000_s1026" style="position:absolute;margin-left:106.95pt;margin-top:88.75pt;width:151.75pt;height:96.5pt;z-index:252224512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">
                      <v:shape id="AutoShape 1625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uyucIAAADcAAAADwAAAGRycy9kb3ducmV2LnhtbERPz2vCMBS+C/sfwhO8aeoGo3RG0dHB&#10;Dh42Fc+P5q2tbV66JGurf/1yEDx+fL9Xm9G0oifna8sKlosEBHFhdc2lgtPxY56C8AFZY2uZFFzJ&#10;w2b9NFlhpu3A39QfQiliCPsMFVQhdJmUvqjIoF/YjjhyP9YZDBG6UmqHQww3rXxOkldpsObYUGFH&#10;7xUVzeHPKLiM0nbDb57vy8u52aXom6+bV2o2HbdvIAKN4SG+uz+1gpc0zo9n4hGQ6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uyucIAAADcAAAADwAAAAAAAAAAAAAA&#10;AAChAgAAZHJzL2Rvd25yZXYueG1sUEsFBgAAAAAEAAQA+QAAAJADAAAAAA==&#10;" strokeweight="3pt"/>
                      <v:shape id="AutoShape 1626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cXIsMAAADcAAAADwAAAGRycy9kb3ducmV2LnhtbESPQYvCMBSE74L/ITzBm6YqLKUaRUXB&#10;wx52VTw/mmdb27zUJtru/vrNguBxmJlvmMWqM5V4UuMKywom4wgEcWp1wZmC82k/ikE4j6yxskwK&#10;fsjBatnvLTDRtuVveh59JgKEXYIKcu/rREqX5mTQjW1NHLyrbQz6IJtM6gbbADeVnEbRhzRYcFjI&#10;saZtTml5fBgFt07aur3vdp/Z7VJuYnTl169Tajjo1nMQnjr/Dr/aB61gFk/g/0w4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nFyLDAAAA3AAAAA8AAAAAAAAAAAAA&#10;AAAAoQIAAGRycy9kb3ducmV2LnhtbFBLBQYAAAAABAAEAPkAAACRAwAAAAA=&#10;" strokeweight="3pt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23488" behindDoc="0" locked="0" layoutInCell="1" allowOverlap="1" wp14:anchorId="2D376D16" wp14:editId="4260BCBC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766445</wp:posOffset>
                      </wp:positionV>
                      <wp:extent cx="3324860" cy="1474470"/>
                      <wp:effectExtent l="2540" t="0" r="0" b="3175"/>
                      <wp:wrapNone/>
                      <wp:docPr id="378" name="Text Box 1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474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Default="00AC622F" w:rsidP="00DE7484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AC622F" w:rsidRDefault="00AC622F" w:rsidP="00DE7484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AC622F" w:rsidRPr="00F85266" w:rsidRDefault="00AC622F" w:rsidP="00DE7484">
                                  <w:pPr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</w:pP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7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DE7484">
                                    <w:rPr>
                                      <w:b/>
                                      <w:color w:val="7030A0"/>
                                      <w:sz w:val="170"/>
                                      <w:szCs w:val="17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376D16" id="Text Box 1623" o:spid="_x0000_s1136" type="#_x0000_t202" style="position:absolute;left:0;text-align:left;margin-left:31pt;margin-top:60.35pt;width:261.8pt;height:116.1pt;z-index:25222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" stroked="f">
                      <v:textbox>
                        <w:txbxContent>
                          <w:p w:rsidR="00AC622F" w:rsidRDefault="00AC622F" w:rsidP="00DE748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AC622F" w:rsidRDefault="00AC622F" w:rsidP="00DE748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AC622F" w:rsidRPr="00F85266" w:rsidRDefault="00AC622F" w:rsidP="00DE7484">
                            <w:pPr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</w:pP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7</w:t>
                            </w:r>
                            <w:r w:rsidRPr="00F85266"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DE7484">
                              <w:rPr>
                                <w:b/>
                                <w:color w:val="7030A0"/>
                                <w:sz w:val="170"/>
                                <w:szCs w:val="17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944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6E455C">
            <w:pPr>
              <w:ind w:left="329" w:right="52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answer to a division problem. </w:t>
            </w:r>
          </w:p>
        </w:tc>
      </w:tr>
      <w:tr w:rsidR="00687B8B" w:rsidRPr="009B170E" w:rsidTr="00EF3744">
        <w:trPr>
          <w:gridAfter w:val="2"/>
          <w:wAfter w:w="438" w:type="dxa"/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ray</w:t>
            </w:r>
          </w:p>
        </w:tc>
      </w:tr>
      <w:tr w:rsidR="00687B8B" w:rsidRPr="005F2760" w:rsidTr="00EF3744">
        <w:trPr>
          <w:gridAfter w:val="2"/>
          <w:wAfter w:w="438" w:type="dxa"/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 w:rsidRPr="009B170E">
              <w:rPr>
                <w:b/>
                <w:sz w:val="160"/>
                <w:szCs w:val="160"/>
              </w:rPr>
              <w:t>r</w:t>
            </w:r>
            <w:r>
              <w:rPr>
                <w:b/>
                <w:sz w:val="160"/>
                <w:szCs w:val="160"/>
              </w:rPr>
              <w:t>ay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E70476" w:rsidRDefault="00182A3C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23104" behindDoc="0" locked="0" layoutInCell="1" allowOverlap="1" wp14:anchorId="143546AD" wp14:editId="5AE50E2C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155575</wp:posOffset>
                      </wp:positionV>
                      <wp:extent cx="2957830" cy="1989455"/>
                      <wp:effectExtent l="0" t="38100" r="52070" b="10795"/>
                      <wp:wrapNone/>
                      <wp:docPr id="846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7830" cy="1989455"/>
                                <a:chOff x="10550" y="5361"/>
                                <a:chExt cx="3255" cy="1941"/>
                              </a:xfrm>
                            </wpg:grpSpPr>
                            <wps:wsp>
                              <wps:cNvPr id="847" name="AutoShape 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655" y="5361"/>
                                  <a:ext cx="3150" cy="18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8" name="Oval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0" y="7062"/>
                                  <a:ext cx="225" cy="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C3A1902" id="Group 67" o:spid="_x0000_s1026" style="position:absolute;margin-left:23.35pt;margin-top:12.25pt;width:232.9pt;height:156.65pt;z-index:251823104" coordorigin="10550,5361" coordsize="3255,1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">
                      <v:shape id="AutoShape 68" o:spid="_x0000_s1027" type="#_x0000_t32" style="position:absolute;left:10655;top:5361;width:3150;height:18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D9PscAAADcAAAADwAAAGRycy9kb3ducmV2LnhtbESPQWvCQBSE70L/w/IKvemmWqpGVymC&#10;pKV4qIri7ZF9Jmmzb5fsatL++m6h4HGYmW+Y+bIztbhS4yvLCh4HCQji3OqKCwX73bo/AeEDssba&#10;Min4Jg/LxV1vjqm2LX/QdRsKESHsU1RQhuBSKX1ekkE/sI44emfbGAxRNoXUDbYRbmo5TJJnabDi&#10;uFCio1VJ+df2YhQ4d9iMsuPlNM3esk/f8vuPnY6VerjvXmYgAnXhFv5vv2oFk6cx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8P0+xwAAANwAAAAPAAAAAAAA&#10;AAAAAAAAAKECAABkcnMvZG93bnJldi54bWxQSwUGAAAAAAQABAD5AAAAlQMAAAAA&#10;" strokecolor="#00b0f0" strokeweight="6pt">
                        <v:stroke endarrow="block"/>
                      </v:shape>
                      <v:oval id="Oval 69" o:spid="_x0000_s1028" style="position:absolute;left:10550;top:7062;width:22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IfNcEA&#10;AADcAAAADwAAAGRycy9kb3ducmV2LnhtbERPy4rCMBTdD/gP4QruxlSRGalG8YHD4GLEqvtLc22L&#10;zU1Jou38vVkILg/nPV92phYPcr6yrGA0TEAQ51ZXXCg4n3afUxA+IGusLZOCf/KwXPQ+5phq2/KR&#10;HlkoRAxhn6KCMoQmldLnJRn0Q9sQR+5qncEQoSukdtjGcFPLcZJ8SYMVx4YSG9qUlN+yu1FwuLfb&#10;9dm0P7c/mTnTfF/22XWn1KDfrWYgAnXhLX65f7WC6SSujW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iHzXBAAAA3AAAAA8AAAAAAAAAAAAAAAAAmAIAAGRycy9kb3du&#10;cmV2LnhtbFBLBQYAAAAABAAEAPUAAACGAwAAAAA=&#10;" fillcolor="#00b0f0" strokecolor="#00b0f0"/>
                    </v:group>
                  </w:pict>
                </mc:Fallback>
              </mc:AlternateContent>
            </w:r>
          </w:p>
        </w:tc>
      </w:tr>
      <w:tr w:rsidR="00687B8B" w:rsidRPr="006007DF" w:rsidTr="00EF3744">
        <w:trPr>
          <w:gridAfter w:val="2"/>
          <w:wAfter w:w="438" w:type="dxa"/>
          <w:trHeight w:val="4042"/>
        </w:trPr>
        <w:tc>
          <w:tcPr>
            <w:tcW w:w="593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ray</w:t>
            </w:r>
          </w:p>
        </w:tc>
        <w:tc>
          <w:tcPr>
            <w:tcW w:w="5312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182A3C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24128" behindDoc="0" locked="0" layoutInCell="1" allowOverlap="1" wp14:anchorId="205D9816" wp14:editId="41A03F43">
                      <wp:simplePos x="0" y="0"/>
                      <wp:positionH relativeFrom="column">
                        <wp:posOffset>396240</wp:posOffset>
                      </wp:positionH>
                      <wp:positionV relativeFrom="paragraph">
                        <wp:posOffset>-57150</wp:posOffset>
                      </wp:positionV>
                      <wp:extent cx="2486025" cy="1899285"/>
                      <wp:effectExtent l="0" t="38100" r="47625" b="24765"/>
                      <wp:wrapNone/>
                      <wp:docPr id="843" name="Group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86025" cy="1899285"/>
                                <a:chOff x="10550" y="5361"/>
                                <a:chExt cx="3255" cy="1941"/>
                              </a:xfrm>
                            </wpg:grpSpPr>
                            <wps:wsp>
                              <wps:cNvPr id="844" name="AutoShape 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655" y="5361"/>
                                  <a:ext cx="3150" cy="18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76200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5" name="Oval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0" y="7062"/>
                                  <a:ext cx="225" cy="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B0F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9C01C9" id="Group 70" o:spid="_x0000_s1026" style="position:absolute;margin-left:31.2pt;margin-top:-4.5pt;width:195.75pt;height:149.55pt;z-index:251824128" coordorigin="10550,5361" coordsize="3255,1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">
                      <v:shape id="AutoShape 71" o:spid="_x0000_s1027" type="#_x0000_t32" style="position:absolute;left:10655;top:5361;width:3150;height:18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JjSccAAADcAAAADwAAAGRycy9kb3ducmV2LnhtbESPT2vCQBTE7wW/w/KE3urGVqqmriKF&#10;kpbiwT8o3h7Z1ySafbtkV5P203cLBY/DzPyGmS06U4srNb6yrGA4SEAQ51ZXXCjYbd8eJiB8QNZY&#10;WyYF3+RhMe/dzTDVtuU1XTehEBHCPkUFZQguldLnJRn0A+uIo/dlG4MhyqaQusE2wk0tH5PkWRqs&#10;OC6U6Oi1pPy8uRgFzu1XT9nhcpxmH9nJt/z5Y6djpe773fIFRKAu3ML/7XetYDIawd+ZeATk/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ImNJxwAAANwAAAAPAAAAAAAA&#10;AAAAAAAAAKECAABkcnMvZG93bnJldi54bWxQSwUGAAAAAAQABAD5AAAAlQMAAAAA&#10;" strokecolor="#00b0f0" strokeweight="6pt">
                        <v:stroke endarrow="block"/>
                      </v:shape>
                      <v:oval id="Oval 72" o:spid="_x0000_s1028" style="position:absolute;left:10550;top:7062;width:22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Owq8QA&#10;AADcAAAADwAAAGRycy9kb3ducmV2LnhtbESPQWvCQBSE74X+h+UVvOmmoq1EV6mKIj1YjHp/ZJ9J&#10;MPs27K4m/fddQehxmJlvmNmiM7W4k/OVZQXvgwQEcW51xYWC03HTn4DwAVljbZkU/JKHxfz1ZYap&#10;ti0f6J6FQkQI+xQVlCE0qZQ+L8mgH9iGOHoX6wyGKF0htcM2wk0th0nyIQ1WHBdKbGhVUn7NbkbB&#10;z61dL0+m3V73MnOm+Tx/Z5eNUr237msKIlAX/sPP9k4rmIzG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jsKvEAAAA3AAAAA8AAAAAAAAAAAAAAAAAmAIAAGRycy9k&#10;b3ducmV2LnhtbFBLBQYAAAAABAAEAPUAAACJAwAAAAA=&#10;" fillcolor="#00b0f0" strokecolor="#00b0f0"/>
                    </v:group>
                  </w:pict>
                </mc:Fallback>
              </mc:AlternateContent>
            </w:r>
            <w:r w:rsidR="00687B8B">
              <w:rPr>
                <w:b/>
                <w:color w:val="FF0000"/>
                <w:sz w:val="48"/>
                <w:szCs w:val="48"/>
              </w:rPr>
              <w:t xml:space="preserve"> </w:t>
            </w:r>
          </w:p>
        </w:tc>
        <w:tc>
          <w:tcPr>
            <w:tcW w:w="4697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27535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art of a line that </w:t>
            </w:r>
          </w:p>
          <w:p w:rsidR="0027535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as one endpoint and goes on forever in </w:t>
            </w:r>
          </w:p>
          <w:p w:rsidR="00687B8B" w:rsidRPr="006007D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ne direction.   </w:t>
            </w:r>
          </w:p>
        </w:tc>
      </w:tr>
      <w:tr w:rsidR="00687B8B" w:rsidRPr="009B170E" w:rsidTr="00EF3744">
        <w:trPr>
          <w:gridAfter w:val="1"/>
          <w:wAfter w:w="351" w:type="dxa"/>
          <w:trHeight w:val="4041"/>
        </w:trPr>
        <w:tc>
          <w:tcPr>
            <w:tcW w:w="16035" w:type="dxa"/>
            <w:gridSpan w:val="1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reasonableness</w:t>
            </w:r>
          </w:p>
        </w:tc>
      </w:tr>
      <w:tr w:rsidR="00687B8B" w:rsidRPr="005F2760" w:rsidTr="00EF3744">
        <w:trPr>
          <w:gridAfter w:val="1"/>
          <w:wAfter w:w="351" w:type="dxa"/>
          <w:trHeight w:val="4041"/>
        </w:trPr>
        <w:tc>
          <w:tcPr>
            <w:tcW w:w="862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4C72DE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 w:rsidRPr="004C72DE">
              <w:rPr>
                <w:b/>
                <w:sz w:val="120"/>
                <w:szCs w:val="120"/>
              </w:rPr>
              <w:t>reasonableness</w:t>
            </w:r>
          </w:p>
        </w:tc>
        <w:tc>
          <w:tcPr>
            <w:tcW w:w="7408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5F2760" w:rsidRDefault="00687B8B" w:rsidP="00687B8B">
            <w:pPr>
              <w:jc w:val="center"/>
              <w:rPr>
                <w:color w:val="FF0000"/>
                <w:sz w:val="56"/>
                <w:szCs w:val="56"/>
              </w:rPr>
            </w:pPr>
            <w:r>
              <w:rPr>
                <w:noProof/>
                <w:color w:val="FF0000"/>
                <w:sz w:val="56"/>
                <w:szCs w:val="56"/>
              </w:rPr>
              <w:drawing>
                <wp:anchor distT="0" distB="0" distL="114300" distR="114300" simplePos="0" relativeHeight="251874304" behindDoc="0" locked="0" layoutInCell="1" allowOverlap="1" wp14:anchorId="3BA7BAD1" wp14:editId="2CB6B6B9">
                  <wp:simplePos x="0" y="0"/>
                  <wp:positionH relativeFrom="column">
                    <wp:posOffset>741045</wp:posOffset>
                  </wp:positionH>
                  <wp:positionV relativeFrom="paragraph">
                    <wp:posOffset>1122680</wp:posOffset>
                  </wp:positionV>
                  <wp:extent cx="1419225" cy="1085850"/>
                  <wp:effectExtent l="19050" t="0" r="9525" b="0"/>
                  <wp:wrapNone/>
                  <wp:docPr id="228" name="Picture 7" descr="C:\Documents and Settings\dprigdon\Desktop\clip art\girl holding a light bulb smili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Desktop\clip art\girl holding a light bulb smili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 wp14:anchorId="788CA607" wp14:editId="46CA5E0B">
                      <wp:simplePos x="0" y="0"/>
                      <wp:positionH relativeFrom="column">
                        <wp:posOffset>80645</wp:posOffset>
                      </wp:positionH>
                      <wp:positionV relativeFrom="paragraph">
                        <wp:posOffset>254000</wp:posOffset>
                      </wp:positionV>
                      <wp:extent cx="2420620" cy="668655"/>
                      <wp:effectExtent l="19050" t="19050" r="17780" b="17145"/>
                      <wp:wrapNone/>
                      <wp:docPr id="842" name="Text Box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20620" cy="66865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AC622F" w:rsidRPr="00AE26A7" w:rsidRDefault="00AC622F">
                                  <w:pPr>
                                    <w:rPr>
                                      <w:b/>
                                    </w:rPr>
                                  </w:pPr>
                                  <w:r w:rsidRPr="00AE26A7">
                                    <w:rPr>
                                      <w:b/>
                                    </w:rPr>
                                    <w:t xml:space="preserve">What is the product of 57 and 34?  </w:t>
                                  </w:r>
                                </w:p>
                                <w:p w:rsidR="00AC622F" w:rsidRPr="00AE26A7" w:rsidRDefault="00AC622F" w:rsidP="00AE26A7">
                                  <w:pPr>
                                    <w:pStyle w:val="ListParagraph"/>
                                    <w:numPr>
                                      <w:ilvl w:val="0"/>
                                      <w:numId w:val="13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AE26A7">
                                    <w:rPr>
                                      <w:b/>
                                    </w:rPr>
                                    <w:t>1,938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  C.  5,738</w:t>
                                  </w:r>
                                </w:p>
                                <w:p w:rsidR="00AC622F" w:rsidRPr="00AE26A7" w:rsidRDefault="00AC622F" w:rsidP="00AE26A7">
                                  <w:pPr>
                                    <w:pStyle w:val="ListParagraph"/>
                                    <w:numPr>
                                      <w:ilvl w:val="0"/>
                                      <w:numId w:val="13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AE26A7">
                                    <w:rPr>
                                      <w:b/>
                                    </w:rPr>
                                    <w:t>3,208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  D.  8,698</w:t>
                                  </w:r>
                                </w:p>
                                <w:p w:rsidR="00AC622F" w:rsidRPr="00AE26A7" w:rsidRDefault="00AC622F" w:rsidP="00AE26A7">
                                  <w:pPr>
                                    <w:ind w:left="360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8CA607" id="Text Box 745" o:spid="_x0000_s1137" type="#_x0000_t202" style="position:absolute;left:0;text-align:left;margin-left:6.35pt;margin-top:20pt;width:190.6pt;height:52.6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" filled="f" fillcolor="red" strokecolor="red" strokeweight="2.25pt">
                      <v:textbox>
                        <w:txbxContent>
                          <w:p w:rsidR="00AC622F" w:rsidRPr="00AE26A7" w:rsidRDefault="00AC622F">
                            <w:pPr>
                              <w:rPr>
                                <w:b/>
                              </w:rPr>
                            </w:pPr>
                            <w:r w:rsidRPr="00AE26A7">
                              <w:rPr>
                                <w:b/>
                              </w:rPr>
                              <w:t xml:space="preserve">What is the product of 57 and 34?  </w:t>
                            </w:r>
                          </w:p>
                          <w:p w:rsidR="00AC622F" w:rsidRPr="00AE26A7" w:rsidRDefault="00AC622F" w:rsidP="00AE26A7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b/>
                              </w:rPr>
                            </w:pPr>
                            <w:r w:rsidRPr="00AE26A7">
                              <w:rPr>
                                <w:b/>
                              </w:rPr>
                              <w:t>1,938</w:t>
                            </w:r>
                            <w:r>
                              <w:rPr>
                                <w:b/>
                              </w:rPr>
                              <w:t xml:space="preserve">      C.  5,738</w:t>
                            </w:r>
                          </w:p>
                          <w:p w:rsidR="00AC622F" w:rsidRPr="00AE26A7" w:rsidRDefault="00AC622F" w:rsidP="00AE26A7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b/>
                              </w:rPr>
                            </w:pPr>
                            <w:r w:rsidRPr="00AE26A7">
                              <w:rPr>
                                <w:b/>
                              </w:rPr>
                              <w:t>3,208</w:t>
                            </w:r>
                            <w:r>
                              <w:rPr>
                                <w:b/>
                              </w:rPr>
                              <w:t xml:space="preserve">      D.  8,698</w:t>
                            </w:r>
                          </w:p>
                          <w:p w:rsidR="00AC622F" w:rsidRPr="00AE26A7" w:rsidRDefault="00AC622F" w:rsidP="00AE26A7">
                            <w:pPr>
                              <w:ind w:left="360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2A3C"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5C869D71" wp14:editId="3352E2E6">
                      <wp:simplePos x="0" y="0"/>
                      <wp:positionH relativeFrom="column">
                        <wp:posOffset>2601595</wp:posOffset>
                      </wp:positionH>
                      <wp:positionV relativeFrom="paragraph">
                        <wp:posOffset>-19685</wp:posOffset>
                      </wp:positionV>
                      <wp:extent cx="1698625" cy="2392045"/>
                      <wp:effectExtent l="0" t="0" r="15875" b="27305"/>
                      <wp:wrapNone/>
                      <wp:docPr id="841" name="Text Box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8625" cy="2392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Default="00AC622F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Use estimation </w:t>
                                  </w:r>
                                </w:p>
                                <w:p w:rsidR="00AC622F" w:rsidRPr="00B95149" w:rsidRDefault="00AC622F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to eliminate unreasonable choices.</w:t>
                                  </w:r>
                                </w:p>
                                <w:p w:rsidR="00AC622F" w:rsidRPr="00B95149" w:rsidRDefault="00AC622F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60 ×</w:t>
                                  </w: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30 =1,800</w:t>
                                  </w:r>
                                </w:p>
                                <w:p w:rsidR="00AC622F" w:rsidRPr="00B95149" w:rsidRDefault="00AC622F" w:rsidP="00B95149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AC622F" w:rsidRDefault="00AC622F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B, C, and D are not close to 1,800.  </w:t>
                                  </w:r>
                                </w:p>
                                <w:p w:rsidR="00AC622F" w:rsidRPr="00B95149" w:rsidRDefault="00AC622F" w:rsidP="00B95149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B95149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The answer is A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869D71" id="Text Box 746" o:spid="_x0000_s1138" type="#_x0000_t202" style="position:absolute;left:0;text-align:left;margin-left:204.85pt;margin-top:-1.55pt;width:133.75pt;height:188.3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" fillcolor="yellow" strokeweight="1.5pt">
                      <v:textbox>
                        <w:txbxContent>
                          <w:p w:rsidR="00AC622F" w:rsidRDefault="00AC622F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 xml:space="preserve">Use estimation </w:t>
                            </w:r>
                          </w:p>
                          <w:p w:rsidR="00AC622F" w:rsidRPr="00B95149" w:rsidRDefault="00AC622F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>to eliminate unreasonable choices.</w:t>
                            </w:r>
                          </w:p>
                          <w:p w:rsidR="00AC622F" w:rsidRPr="00B95149" w:rsidRDefault="00AC622F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60 ×</w:t>
                            </w: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30 =1,800</w:t>
                            </w:r>
                          </w:p>
                          <w:p w:rsidR="00AC622F" w:rsidRPr="00B95149" w:rsidRDefault="00AC622F" w:rsidP="00B95149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AC622F" w:rsidRDefault="00AC622F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 xml:space="preserve">B, C, and D are not close to 1,800.  </w:t>
                            </w:r>
                          </w:p>
                          <w:p w:rsidR="00AC622F" w:rsidRPr="00B95149" w:rsidRDefault="00AC622F" w:rsidP="00B95149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B95149">
                              <w:rPr>
                                <w:b/>
                                <w:sz w:val="32"/>
                                <w:szCs w:val="32"/>
                              </w:rPr>
                              <w:t>The answer is A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6007DF" w:rsidTr="00EF3744">
        <w:trPr>
          <w:gridAfter w:val="1"/>
          <w:wAfter w:w="351" w:type="dxa"/>
          <w:trHeight w:val="4042"/>
        </w:trPr>
        <w:tc>
          <w:tcPr>
            <w:tcW w:w="6274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4C72DE" w:rsidRDefault="00182A3C" w:rsidP="00687B8B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0DD76C25" wp14:editId="1C5C9213">
                      <wp:simplePos x="0" y="0"/>
                      <wp:positionH relativeFrom="column">
                        <wp:posOffset>3808730</wp:posOffset>
                      </wp:positionH>
                      <wp:positionV relativeFrom="paragraph">
                        <wp:posOffset>-589280</wp:posOffset>
                      </wp:positionV>
                      <wp:extent cx="2411730" cy="698500"/>
                      <wp:effectExtent l="0" t="0" r="26670" b="25400"/>
                      <wp:wrapNone/>
                      <wp:docPr id="840" name="Text Box 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1730" cy="698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125A62" w:rsidRDefault="00AC622F">
                                  <w:pPr>
                                    <w:rPr>
                                      <w:b/>
                                    </w:rPr>
                                  </w:pPr>
                                  <w:r w:rsidRPr="00125A62">
                                    <w:rPr>
                                      <w:b/>
                                    </w:rPr>
                                    <w:t>What is the product of 57 and 34?</w:t>
                                  </w:r>
                                </w:p>
                                <w:p w:rsidR="00AC622F" w:rsidRPr="00125A62" w:rsidRDefault="00AC622F" w:rsidP="00B95149">
                                  <w:pPr>
                                    <w:pStyle w:val="ListParagraph"/>
                                    <w:numPr>
                                      <w:ilvl w:val="0"/>
                                      <w:numId w:val="14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125A62">
                                    <w:rPr>
                                      <w:b/>
                                    </w:rPr>
                                    <w:t xml:space="preserve">1,938    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C.  5</w:t>
                                  </w:r>
                                  <w:r w:rsidRPr="00125A62">
                                    <w:rPr>
                                      <w:b/>
                                    </w:rPr>
                                    <w:t>,738</w:t>
                                  </w:r>
                                </w:p>
                                <w:p w:rsidR="00AC622F" w:rsidRPr="00125A62" w:rsidRDefault="00AC622F" w:rsidP="00B95149">
                                  <w:pPr>
                                    <w:pStyle w:val="ListParagraph"/>
                                    <w:numPr>
                                      <w:ilvl w:val="0"/>
                                      <w:numId w:val="14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125A62">
                                    <w:rPr>
                                      <w:b/>
                                    </w:rPr>
                                    <w:t xml:space="preserve">3,208      D.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Pr="00125A62">
                                    <w:rPr>
                                      <w:b/>
                                    </w:rPr>
                                    <w:t>8,69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D76C25" id="Text Box 747" o:spid="_x0000_s1139" type="#_x0000_t202" style="position:absolute;left:0;text-align:left;margin-left:299.9pt;margin-top:-46.4pt;width:189.9pt;height:55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" strokecolor="red" strokeweight="1.5pt">
                      <v:textbox>
                        <w:txbxContent>
                          <w:p w:rsidR="00AC622F" w:rsidRPr="00125A62" w:rsidRDefault="00AC622F">
                            <w:pPr>
                              <w:rPr>
                                <w:b/>
                              </w:rPr>
                            </w:pPr>
                            <w:r w:rsidRPr="00125A62">
                              <w:rPr>
                                <w:b/>
                              </w:rPr>
                              <w:t>What is the product of 57 and 34?</w:t>
                            </w:r>
                          </w:p>
                          <w:p w:rsidR="00AC622F" w:rsidRPr="00125A62" w:rsidRDefault="00AC622F" w:rsidP="00B95149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rPr>
                                <w:b/>
                              </w:rPr>
                            </w:pPr>
                            <w:r w:rsidRPr="00125A62">
                              <w:rPr>
                                <w:b/>
                              </w:rPr>
                              <w:t xml:space="preserve">1,938     </w:t>
                            </w:r>
                            <w:r>
                              <w:rPr>
                                <w:b/>
                              </w:rPr>
                              <w:t xml:space="preserve"> C.  5</w:t>
                            </w:r>
                            <w:r w:rsidRPr="00125A62">
                              <w:rPr>
                                <w:b/>
                              </w:rPr>
                              <w:t>,738</w:t>
                            </w:r>
                          </w:p>
                          <w:p w:rsidR="00AC622F" w:rsidRPr="00125A62" w:rsidRDefault="00AC622F" w:rsidP="00B95149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rPr>
                                <w:b/>
                              </w:rPr>
                            </w:pPr>
                            <w:r w:rsidRPr="00125A62">
                              <w:rPr>
                                <w:b/>
                              </w:rPr>
                              <w:t xml:space="preserve">3,208      D. 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125A62">
                              <w:rPr>
                                <w:b/>
                              </w:rPr>
                              <w:t>8,69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7B8B" w:rsidRPr="004C72DE">
              <w:rPr>
                <w:b/>
                <w:sz w:val="80"/>
                <w:szCs w:val="80"/>
              </w:rPr>
              <w:t>reasonableness</w:t>
            </w:r>
          </w:p>
        </w:tc>
        <w:tc>
          <w:tcPr>
            <w:tcW w:w="5982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687B8B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w:drawing>
                <wp:anchor distT="0" distB="0" distL="114300" distR="114300" simplePos="0" relativeHeight="251875328" behindDoc="0" locked="0" layoutInCell="1" allowOverlap="1" wp14:anchorId="265C9315" wp14:editId="48835E9A">
                  <wp:simplePos x="0" y="0"/>
                  <wp:positionH relativeFrom="column">
                    <wp:posOffset>426720</wp:posOffset>
                  </wp:positionH>
                  <wp:positionV relativeFrom="paragraph">
                    <wp:posOffset>1157605</wp:posOffset>
                  </wp:positionV>
                  <wp:extent cx="1219200" cy="923925"/>
                  <wp:effectExtent l="19050" t="0" r="0" b="0"/>
                  <wp:wrapNone/>
                  <wp:docPr id="230" name="Picture 7" descr="C:\Documents and Settings\dprigdon\Desktop\clip art\girl holding a light bulb smili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Documents and Settings\dprigdon\Desktop\clip art\girl holding a light bulb smili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 wp14:anchorId="72D108D8" wp14:editId="584D2A92">
                      <wp:simplePos x="0" y="0"/>
                      <wp:positionH relativeFrom="column">
                        <wp:posOffset>2341245</wp:posOffset>
                      </wp:positionH>
                      <wp:positionV relativeFrom="paragraph">
                        <wp:posOffset>-5715</wp:posOffset>
                      </wp:positionV>
                      <wp:extent cx="1447800" cy="2151380"/>
                      <wp:effectExtent l="0" t="0" r="19050" b="20320"/>
                      <wp:wrapNone/>
                      <wp:docPr id="839" name="Text Box 7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7800" cy="2151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A212C1" w:rsidRDefault="00AC622F" w:rsidP="00A212C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A212C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Use estimation to eliminate unreasonable choices.</w:t>
                                  </w:r>
                                </w:p>
                                <w:p w:rsidR="00AC622F" w:rsidRPr="00A212C1" w:rsidRDefault="00AC622F" w:rsidP="00A212C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60 ×</w:t>
                                  </w:r>
                                  <w:r w:rsidRPr="00A212C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30 = 1,800</w:t>
                                  </w:r>
                                </w:p>
                                <w:p w:rsidR="00AC622F" w:rsidRPr="002169D8" w:rsidRDefault="00AC622F" w:rsidP="00A212C1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AC622F" w:rsidRPr="00A212C1" w:rsidRDefault="00AC622F" w:rsidP="00A212C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A212C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B, C, and D are not close to 1,800.</w:t>
                                  </w:r>
                                </w:p>
                                <w:p w:rsidR="00AC622F" w:rsidRPr="00A212C1" w:rsidRDefault="00AC622F" w:rsidP="00A212C1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212C1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The answer is </w:t>
                                  </w:r>
                                  <w:r w:rsidRPr="007854CA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>A</w:t>
                                  </w:r>
                                  <w:r w:rsidRPr="00A212C1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D108D8" id="Text Box 748" o:spid="_x0000_s1140" type="#_x0000_t202" style="position:absolute;left:0;text-align:left;margin-left:184.35pt;margin-top:-.45pt;width:114pt;height:169.4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" fillcolor="yellow" strokeweight="1.5pt">
                      <v:textbox>
                        <w:txbxContent>
                          <w:p w:rsidR="00AC622F" w:rsidRPr="00A212C1" w:rsidRDefault="00AC622F" w:rsidP="00A212C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A212C1">
                              <w:rPr>
                                <w:b/>
                                <w:sz w:val="28"/>
                                <w:szCs w:val="28"/>
                              </w:rPr>
                              <w:t>Use estimation to eliminate unreasonable choices.</w:t>
                            </w:r>
                          </w:p>
                          <w:p w:rsidR="00AC622F" w:rsidRPr="00A212C1" w:rsidRDefault="00AC622F" w:rsidP="00A212C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60 ×</w:t>
                            </w:r>
                            <w:r w:rsidRPr="00A212C1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30 = 1,800</w:t>
                            </w:r>
                          </w:p>
                          <w:p w:rsidR="00AC622F" w:rsidRPr="002169D8" w:rsidRDefault="00AC622F" w:rsidP="00A212C1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AC622F" w:rsidRPr="00A212C1" w:rsidRDefault="00AC622F" w:rsidP="00A212C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A212C1">
                              <w:rPr>
                                <w:b/>
                                <w:sz w:val="28"/>
                                <w:szCs w:val="28"/>
                              </w:rPr>
                              <w:t>B, C, and D are not close to 1,800.</w:t>
                            </w:r>
                          </w:p>
                          <w:p w:rsidR="00AC622F" w:rsidRPr="00A212C1" w:rsidRDefault="00AC622F" w:rsidP="00A212C1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A212C1">
                              <w:rPr>
                                <w:b/>
                                <w:sz w:val="26"/>
                                <w:szCs w:val="26"/>
                              </w:rPr>
                              <w:t xml:space="preserve">The answer is </w:t>
                            </w:r>
                            <w:r w:rsidRPr="007854CA">
                              <w:rPr>
                                <w:b/>
                                <w:sz w:val="30"/>
                                <w:szCs w:val="30"/>
                              </w:rPr>
                              <w:t>A</w:t>
                            </w:r>
                            <w:r w:rsidRPr="00A212C1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7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561C5" w:rsidRDefault="00687B8B" w:rsidP="00590D65">
            <w:pPr>
              <w:ind w:left="524" w:right="69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 answer </w:t>
            </w:r>
          </w:p>
          <w:p w:rsidR="00B561C5" w:rsidRDefault="00687B8B" w:rsidP="00590D65">
            <w:pPr>
              <w:ind w:left="524" w:right="69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is based </w:t>
            </w:r>
          </w:p>
          <w:p w:rsidR="00687B8B" w:rsidRPr="006007DF" w:rsidRDefault="00687B8B" w:rsidP="00590D65">
            <w:pPr>
              <w:ind w:left="524" w:right="69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n good number sense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68"/>
        <w:gridCol w:w="2160"/>
        <w:gridCol w:w="3150"/>
        <w:gridCol w:w="487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rectangle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B341C8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rectang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 wp14:anchorId="08082042" wp14:editId="3ACA265F">
                      <wp:simplePos x="0" y="0"/>
                      <wp:positionH relativeFrom="column">
                        <wp:posOffset>1002030</wp:posOffset>
                      </wp:positionH>
                      <wp:positionV relativeFrom="paragraph">
                        <wp:posOffset>41275</wp:posOffset>
                      </wp:positionV>
                      <wp:extent cx="2763520" cy="1609725"/>
                      <wp:effectExtent l="19050" t="19050" r="36830" b="47625"/>
                      <wp:wrapNone/>
                      <wp:docPr id="838" name="Rectangl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3520" cy="16097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440A2B" id="Rectangle 48" o:spid="_x0000_s1026" style="position:absolute;margin-left:78.9pt;margin-top:3.25pt;width:217.6pt;height:126.75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" fillcolor="#7030a0" strokeweight="4.5pt"/>
                  </w:pict>
                </mc:Fallback>
              </mc:AlternateContent>
            </w:r>
          </w:p>
        </w:tc>
      </w:tr>
      <w:tr w:rsidR="00C83117" w:rsidRPr="00B0038F" w:rsidTr="007C3EDC">
        <w:trPr>
          <w:trHeight w:val="4044"/>
        </w:trPr>
        <w:tc>
          <w:tcPr>
            <w:tcW w:w="5868" w:type="dxa"/>
            <w:vAlign w:val="center"/>
          </w:tcPr>
          <w:p w:rsidR="00C83117" w:rsidRPr="00B0038F" w:rsidRDefault="00B341C8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rectangle</w:t>
            </w:r>
          </w:p>
        </w:tc>
        <w:tc>
          <w:tcPr>
            <w:tcW w:w="5310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 wp14:anchorId="08AA8740" wp14:editId="11136311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49530</wp:posOffset>
                      </wp:positionV>
                      <wp:extent cx="2496185" cy="1342390"/>
                      <wp:effectExtent l="19050" t="19050" r="37465" b="29210"/>
                      <wp:wrapNone/>
                      <wp:docPr id="837" name="Rectangl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96185" cy="13423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FECB05" id="Rectangle 49" o:spid="_x0000_s1026" style="position:absolute;margin-left:30.1pt;margin-top:3.9pt;width:196.55pt;height:105.7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" fillcolor="#7030a0" strokeweight="4.5pt"/>
                  </w:pict>
                </mc:Fallback>
              </mc:AlternateContent>
            </w:r>
          </w:p>
        </w:tc>
        <w:tc>
          <w:tcPr>
            <w:tcW w:w="4878" w:type="dxa"/>
            <w:vAlign w:val="center"/>
          </w:tcPr>
          <w:p w:rsidR="007243D3" w:rsidRDefault="00D20ABB" w:rsidP="00A76BA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quadrilateral with </w:t>
            </w:r>
          </w:p>
          <w:p w:rsidR="007243D3" w:rsidRDefault="00D20ABB" w:rsidP="00A76BA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2</w:t>
            </w:r>
            <w:r w:rsidR="00B341C8">
              <w:rPr>
                <w:sz w:val="36"/>
                <w:szCs w:val="36"/>
              </w:rPr>
              <w:t xml:space="preserve"> pairs of co</w:t>
            </w:r>
            <w:r>
              <w:rPr>
                <w:sz w:val="36"/>
                <w:szCs w:val="36"/>
              </w:rPr>
              <w:t xml:space="preserve">ngruent, parallel sides and </w:t>
            </w:r>
          </w:p>
          <w:p w:rsidR="00C83117" w:rsidRPr="00B0038F" w:rsidRDefault="00D20ABB" w:rsidP="00A76BA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4</w:t>
            </w:r>
            <w:r w:rsidR="00B341C8">
              <w:rPr>
                <w:sz w:val="36"/>
                <w:szCs w:val="36"/>
              </w:rPr>
              <w:t xml:space="preserve"> </w:t>
            </w:r>
            <w:r w:rsidR="00A76BAC">
              <w:rPr>
                <w:sz w:val="36"/>
                <w:szCs w:val="36"/>
              </w:rPr>
              <w:t>right</w:t>
            </w:r>
            <w:r w:rsidR="00B341C8">
              <w:rPr>
                <w:sz w:val="36"/>
                <w:szCs w:val="36"/>
              </w:rPr>
              <w:t xml:space="preserve"> angles.  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17"/>
        <w:gridCol w:w="2672"/>
        <w:gridCol w:w="2761"/>
        <w:gridCol w:w="5326"/>
      </w:tblGrid>
      <w:tr w:rsidR="00B341C8" w:rsidRPr="006007DF" w:rsidTr="00262F22">
        <w:trPr>
          <w:trHeight w:val="4041"/>
        </w:trPr>
        <w:tc>
          <w:tcPr>
            <w:tcW w:w="1607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B341C8" w:rsidRPr="006007DF" w:rsidRDefault="00B341C8" w:rsidP="00262F22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regroup</w:t>
            </w:r>
          </w:p>
        </w:tc>
      </w:tr>
      <w:tr w:rsidR="00B341C8" w:rsidTr="00262F22">
        <w:trPr>
          <w:trHeight w:val="4041"/>
        </w:trPr>
        <w:tc>
          <w:tcPr>
            <w:tcW w:w="798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B341C8" w:rsidRPr="009D7153" w:rsidRDefault="00B341C8" w:rsidP="00262F22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regroup</w:t>
            </w:r>
          </w:p>
        </w:tc>
        <w:tc>
          <w:tcPr>
            <w:tcW w:w="8087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B341C8" w:rsidRDefault="00182A3C" w:rsidP="00262F2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>
                      <wp:simplePos x="0" y="0"/>
                      <wp:positionH relativeFrom="column">
                        <wp:posOffset>696595</wp:posOffset>
                      </wp:positionH>
                      <wp:positionV relativeFrom="paragraph">
                        <wp:posOffset>1703070</wp:posOffset>
                      </wp:positionV>
                      <wp:extent cx="3918585" cy="468630"/>
                      <wp:effectExtent l="0" t="0" r="5715" b="7620"/>
                      <wp:wrapNone/>
                      <wp:docPr id="836" name="Text Box 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8585" cy="4686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D87381" w:rsidRDefault="00AC622F" w:rsidP="00B341C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Regroup 18 ones as 1 ten and 8 one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7" o:spid="_x0000_s1141" type="#_x0000_t202" style="position:absolute;left:0;text-align:left;margin-left:54.85pt;margin-top:134.1pt;width:308.55pt;height:36.9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" stroked="f">
                      <v:textbox>
                        <w:txbxContent>
                          <w:p w:rsidR="00AC622F" w:rsidRPr="00D87381" w:rsidRDefault="00AC622F" w:rsidP="00B341C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Regroup 18 ones as 1 ten and 8 one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341C8" w:rsidRPr="00566470">
              <w:rPr>
                <w:noProof/>
              </w:rPr>
              <w:drawing>
                <wp:inline distT="0" distB="0" distL="0" distR="0">
                  <wp:extent cx="3487926" cy="1756229"/>
                  <wp:effectExtent l="19050" t="0" r="0" b="0"/>
                  <wp:docPr id="32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 r="-116" b="159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7926" cy="1756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41C8" w:rsidRPr="006007DF" w:rsidTr="00262F22">
        <w:trPr>
          <w:trHeight w:val="4042"/>
        </w:trPr>
        <w:tc>
          <w:tcPr>
            <w:tcW w:w="531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B341C8" w:rsidRPr="009D7153" w:rsidRDefault="00B341C8" w:rsidP="00262F22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regroup</w:t>
            </w:r>
          </w:p>
        </w:tc>
        <w:tc>
          <w:tcPr>
            <w:tcW w:w="543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341C8" w:rsidRDefault="00182A3C" w:rsidP="00262F2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1594485</wp:posOffset>
                      </wp:positionV>
                      <wp:extent cx="3470910" cy="406400"/>
                      <wp:effectExtent l="0" t="0" r="0" b="0"/>
                      <wp:wrapNone/>
                      <wp:docPr id="825" name="Text Box 9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0910" cy="406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D87381" w:rsidRDefault="00AC622F" w:rsidP="00B341C8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D87381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Regroup 18 ones as 1 ten and 8 one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9" o:spid="_x0000_s1142" type="#_x0000_t202" style="position:absolute;left:0;text-align:left;margin-left:1.2pt;margin-top:125.55pt;width:273.3pt;height:32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" stroked="f">
                      <v:textbox>
                        <w:txbxContent>
                          <w:p w:rsidR="00AC622F" w:rsidRPr="00D87381" w:rsidRDefault="00AC622F" w:rsidP="00B341C8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D87381">
                              <w:rPr>
                                <w:b/>
                                <w:sz w:val="32"/>
                                <w:szCs w:val="32"/>
                              </w:rPr>
                              <w:t>Regroup 18 ones as 1 ten and 8 one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341C8" w:rsidRPr="00566470">
              <w:rPr>
                <w:noProof/>
              </w:rPr>
              <w:drawing>
                <wp:inline distT="0" distB="0" distL="0" distR="0">
                  <wp:extent cx="2985408" cy="1559706"/>
                  <wp:effectExtent l="19050" t="0" r="5442" b="0"/>
                  <wp:docPr id="9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 b="13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408" cy="15597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6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6A6BEF" w:rsidRDefault="00B341C8" w:rsidP="00262F22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rearrange the </w:t>
            </w:r>
          </w:p>
          <w:p w:rsidR="00B341C8" w:rsidRPr="006007DF" w:rsidRDefault="00B341C8" w:rsidP="00262F22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ormation of a group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regular polygon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27535F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regular polygon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20736" behindDoc="0" locked="0" layoutInCell="1" allowOverlap="1">
                      <wp:simplePos x="0" y="0"/>
                      <wp:positionH relativeFrom="column">
                        <wp:posOffset>726440</wp:posOffset>
                      </wp:positionH>
                      <wp:positionV relativeFrom="paragraph">
                        <wp:posOffset>113030</wp:posOffset>
                      </wp:positionV>
                      <wp:extent cx="3245485" cy="2017395"/>
                      <wp:effectExtent l="19050" t="19050" r="31115" b="20955"/>
                      <wp:wrapNone/>
                      <wp:docPr id="444" name="Group 1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45485" cy="2017395"/>
                                <a:chOff x="8622" y="4551"/>
                                <a:chExt cx="5111" cy="3177"/>
                              </a:xfrm>
                            </wpg:grpSpPr>
                            <wps:wsp>
                              <wps:cNvPr id="445" name="Rectangle 11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2" y="4954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" name="AutoShape 1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18" y="5699"/>
                                  <a:ext cx="1515" cy="1440"/>
                                </a:xfrm>
                                <a:prstGeom prst="pentagon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" name="AutoShape 1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94" y="4551"/>
                                  <a:ext cx="1665" cy="1440"/>
                                </a:xfrm>
                                <a:prstGeom prst="hexagon">
                                  <a:avLst>
                                    <a:gd name="adj" fmla="val 28906"/>
                                    <a:gd name="vf" fmla="val 11547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4" name="AutoShape 1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62" y="6288"/>
                                  <a:ext cx="1665" cy="144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7F3167" id="Group 1185" o:spid="_x0000_s1026" style="position:absolute;margin-left:57.2pt;margin-top:8.9pt;width:255.55pt;height:158.85pt;z-index:252020736" coordorigin="8622,4551" coordsize="5111,3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">
                      <v:rect id="Rectangle 1181" o:spid="_x0000_s1027" style="position:absolute;left:8622;top:495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BbssYA&#10;AADcAAAADwAAAGRycy9kb3ducmV2LnhtbESP0WrCQBRE3wv+w3ILfSl1Y9Eq0VXEKtGn0ugHXLLX&#10;JHX3bshuY/x7Vyj0cZiZM8xi1VsjOmp97VjBaJiAIC6crrlUcDru3mYgfEDWaByTght5WC0HTwtM&#10;tbvyN3V5KEWEsE9RQRVCk0rpi4os+qFriKN3dq3FEGVbSt3iNcKtke9J8iEt1hwXKmxoU1FxyX+t&#10;gizZrn9e80vWTW/ZpzGbr+khOyv18tyv5yAC9eE//NfeawXj8QQe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tBbssYAAADcAAAADwAAAAAAAAAAAAAAAACYAgAAZHJz&#10;L2Rvd25yZXYueG1sUEsFBgAAAAAEAAQA9QAAAIsDAAAAAA==&#10;" fillcolor="#ffc000" strokecolor="black [3213]" strokeweight="3pt"/>
                      <v:shape id="AutoShape 1182" o:spid="_x0000_s1028" type="#_x0000_t56" style="position:absolute;left:12218;top:5699;width:151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79BcUA&#10;AADcAAAADwAAAGRycy9kb3ducmV2LnhtbESPQWvCQBSE74L/YXlCb7rRSlqiq4hSyKEHjTm0t0f2&#10;mQ1m34bsqum/7wqFHoeZ+YZZbwfbijv1vnGsYD5LQBBXTjdcKyjPH9N3ED4ga2wdk4If8rDdjEdr&#10;zLR78InuRahFhLDPUIEJocuk9JUhi37mOuLoXVxvMUTZ11L3+Ihw28pFkqTSYsNxwWBHe0PVtbhZ&#10;Bd87fUqq4vPtYNL2kB9zWX69XpR6mQy7FYhAQ/gP/7VzrWC5TOF5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bv0FxQAAANwAAAAPAAAAAAAAAAAAAAAAAJgCAABkcnMv&#10;ZG93bnJldi54bWxQSwUGAAAAAAQABAD1AAAAigMAAAAA&#10;" fillcolor="#7030a0" strokeweight="3pt"/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AutoShape 1183" o:spid="_x0000_s1029" type="#_x0000_t9" style="position:absolute;left:10694;top:4551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7iUMYA&#10;AADcAAAADwAAAGRycy9kb3ducmV2LnhtbESPT2sCMRTE7wW/Q3hCbzXbIiqrWVGh4qFYut2Cx8fm&#10;7R+6edluUo3f3hSEHoeZ+Q2zWgfTiTMNrrWs4HmSgCAurW65VlB8vj4tQDiPrLGzTAqu5GCdjR5W&#10;mGp74Q86574WEcIuRQWN930qpSsbMugmtieOXmUHgz7KoZZ6wEuEm06+JMlMGmw5LjTY066h8jv/&#10;NQpCKL62+1PYU334Kezx/a0ym4VSj+OwWYLwFPx/+N4+aAXT6Rz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p7iUMYAAADcAAAADwAAAAAAAAAAAAAAAACYAgAAZHJz&#10;L2Rvd25yZXYueG1sUEsFBgAAAAAEAAQA9QAAAIsDAAAAAA==&#10;" fillcolor="yellow" strokeweight="3pt"/>
                      <v:shape id="AutoShape 1184" o:spid="_x0000_s1030" type="#_x0000_t5" style="position:absolute;left:10062;top:6288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4Ln8UA&#10;AADcAAAADwAAAGRycy9kb3ducmV2LnhtbESPUWvCQBCE3wX/w7FC3/RSEZHoKaUgSFGwKq2Pa26b&#10;pM3tpbmtxn/fEwQfh5n5hpktWlepMzWh9GzgeZCAIs68LTk3cNgv+xNQQZAtVp7JwJUCLObdzgxT&#10;6y/8Tued5CpCOKRooBCpU61DVpDDMPA1cfS+fONQomxybRu8RLir9DBJxtphyXGhwJpeC8p+dn/O&#10;wDqTzfexPH0epb3u+e3Db9e/I2Oeeu3LFJRQK4/wvb2yBibDEdzOxCO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gufxQAAANwAAAAPAAAAAAAAAAAAAAAAAJgCAABkcnMv&#10;ZG93bnJldi54bWxQSwUGAAAAAAQABAD1AAAAigMAAAAA&#10;" fillcolor="#92d050" strokeweight="3pt"/>
                    </v:group>
                  </w:pict>
                </mc:Fallback>
              </mc:AlternateContent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27535F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regular polygon</w:t>
            </w:r>
          </w:p>
        </w:tc>
        <w:tc>
          <w:tcPr>
            <w:tcW w:w="5352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21760" behindDoc="0" locked="0" layoutInCell="1" allowOverlap="1">
                      <wp:simplePos x="0" y="0"/>
                      <wp:positionH relativeFrom="column">
                        <wp:posOffset>-11430</wp:posOffset>
                      </wp:positionH>
                      <wp:positionV relativeFrom="paragraph">
                        <wp:posOffset>108585</wp:posOffset>
                      </wp:positionV>
                      <wp:extent cx="3245485" cy="2017395"/>
                      <wp:effectExtent l="19050" t="19050" r="31115" b="20955"/>
                      <wp:wrapNone/>
                      <wp:docPr id="438" name="Group 1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45485" cy="2017395"/>
                                <a:chOff x="8622" y="4551"/>
                                <a:chExt cx="5111" cy="3177"/>
                              </a:xfrm>
                            </wpg:grpSpPr>
                            <wps:wsp>
                              <wps:cNvPr id="439" name="Rectangle 1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2" y="4954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" name="AutoShape 1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18" y="5699"/>
                                  <a:ext cx="1515" cy="1440"/>
                                </a:xfrm>
                                <a:prstGeom prst="pentagon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" name="AutoShape 1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94" y="4551"/>
                                  <a:ext cx="1665" cy="1440"/>
                                </a:xfrm>
                                <a:prstGeom prst="hexagon">
                                  <a:avLst>
                                    <a:gd name="adj" fmla="val 28906"/>
                                    <a:gd name="vf" fmla="val 11547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3" name="AutoShape 1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62" y="6288"/>
                                  <a:ext cx="1665" cy="144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CD270C" id="Group 1186" o:spid="_x0000_s1026" style="position:absolute;margin-left:-.9pt;margin-top:8.55pt;width:255.55pt;height:158.85pt;z-index:252021760" coordorigin="8622,4551" coordsize="5111,3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">
                      <v:rect id="Rectangle 1187" o:spid="_x0000_s1027" style="position:absolute;left:8622;top:495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siysYA&#10;AADcAAAADwAAAGRycy9kb3ducmV2LnhtbESP0WrCQBRE3wX/YbkFX0rdaKXW6CpiK7FPpWk/4JK9&#10;Jqm7d0N2G+Pfu0LBx2FmzjCrTW+N6Kj1tWMFk3ECgrhwuuZSwc/3/ukVhA/IGo1jUnAhD5v1cLDC&#10;VLszf1GXh1JECPsUFVQhNKmUvqjIoh+7hjh6R9daDFG2pdQtniPcGjlNkhdpsea4UGFDu4qKU/5n&#10;FWTJ+/b3MT9l3fySvRmz+5x/ZEelRg/9dgkiUB/u4f/2QSuYPS/gdiYeAbm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siysYAAADcAAAADwAAAAAAAAAAAAAAAACYAgAAZHJz&#10;L2Rvd25yZXYueG1sUEsFBgAAAAAEAAQA9QAAAIsDAAAAAA==&#10;" fillcolor="#ffc000" strokecolor="black [3213]" strokeweight="3pt"/>
                      <v:shape id="AutoShape 1188" o:spid="_x0000_s1028" type="#_x0000_t56" style="position:absolute;left:12218;top:5699;width:151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dlccYA&#10;AADcAAAADwAAAGRycy9kb3ducmV2LnhtbESPQWvCQBSE74X+h+UVems2thJLdBWpFHLwYGIO9fbI&#10;PrOh2bchu9X037tCocdhZr5hVpvJ9uJCo+8cK5glKQjixumOWwX18fPlHYQPyBp7x6Tglzxs1o8P&#10;K8y1u3JJlyq0IkLY56jAhDDkUvrGkEWfuIE4emc3WgxRjq3UI14j3PbyNU0zabHjuGBwoA9DzXf1&#10;YxWctrpMm2q/2Jms3xWHQtZfb2elnp+m7RJEoCn8h//ahVYwn8/gfiYe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dlccYAAADcAAAADwAAAAAAAAAAAAAAAACYAgAAZHJz&#10;L2Rvd25yZXYueG1sUEsFBgAAAAAEAAQA9QAAAIsDAAAAAA==&#10;" fillcolor="#7030a0" strokeweight="3pt"/>
                      <v:shape id="AutoShape 1189" o:spid="_x0000_s1029" type="#_x0000_t9" style="position:absolute;left:10694;top:4551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lByMQA&#10;AADcAAAADwAAAGRycy9kb3ducmV2LnhtbESPQYvCMBSE78L+h/AWvGm6IiJdo7gLigdR1C54fDTP&#10;tti8dJuo8d8bQfA4zMw3zGQWTC2u1LrKsoKvfgKCOLe64kJBdlj0xiCcR9ZYWyYFd3Iwm350Jphq&#10;e+MdXfe+EBHCLkUFpfdNKqXLSzLo+rYhjt7JtgZ9lG0hdYu3CDe1HCTJSBqsOC6U2NBvSfl5fzEK&#10;Qsj+fpbHsKRi9Z/ZzXZ9MvOxUt3PMP8G4Sn4d/jVXmkFw+EAnmfiEZ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pQcjEAAAA3AAAAA8AAAAAAAAAAAAAAAAAmAIAAGRycy9k&#10;b3ducmV2LnhtbFBLBQYAAAAABAAEAPUAAACJAwAAAAA=&#10;" fillcolor="yellow" strokeweight="3pt"/>
                      <v:shape id="AutoShape 1190" o:spid="_x0000_s1030" type="#_x0000_t5" style="position:absolute;left:10062;top:6288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mDYcYA&#10;AADcAAAADwAAAGRycy9kb3ducmV2LnhtbESPUWvCQBCE3wv+h2OFvtVLbSgSPaUUhFIUrIr6uObW&#10;JDa3l+a2Gv99r1Do4zAz3zCTWedqdaE2VJ4NPA4SUMS5txUXBrab+cMIVBBki7VnMnCjALNp726C&#10;mfVX/qDLWgoVIRwyNFCKNJnWIS/JYRj4hjh6J986lCjbQtsWrxHuaj1MkmftsOK4UGJDryXln+tv&#10;Z2CRy/J8qI77g3S3Db/v/GrxlRpz3+9exqCEOvkP/7XfrIE0fYLfM/EI6O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mDYcYAAADcAAAADwAAAAAAAAAAAAAAAACYAgAAZHJz&#10;L2Rvd25yZXYueG1sUEsFBgAAAAAEAAQA9QAAAIsDAAAAAA==&#10;" fillcolor="#92d050" strokeweight="3pt"/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6A6BEF" w:rsidRDefault="00E16688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olygon with all sides the same length and all angles </w:t>
            </w:r>
          </w:p>
          <w:p w:rsidR="00C83117" w:rsidRPr="00B0038F" w:rsidRDefault="00E16688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ame measure.  </w:t>
            </w:r>
          </w:p>
        </w:tc>
      </w:tr>
    </w:tbl>
    <w:tbl>
      <w:tblPr>
        <w:tblpPr w:leftFromText="180" w:rightFromText="180" w:vertAnchor="text" w:tblpY="1"/>
        <w:tblOverlap w:val="never"/>
        <w:tblW w:w="160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58"/>
        <w:gridCol w:w="630"/>
        <w:gridCol w:w="1350"/>
        <w:gridCol w:w="1513"/>
        <w:gridCol w:w="3009"/>
        <w:gridCol w:w="608"/>
        <w:gridCol w:w="3780"/>
        <w:gridCol w:w="87"/>
      </w:tblGrid>
      <w:tr w:rsidR="00687B8B" w:rsidRPr="009B170E" w:rsidTr="00F0739F">
        <w:trPr>
          <w:trHeight w:val="4041"/>
        </w:trPr>
        <w:tc>
          <w:tcPr>
            <w:tcW w:w="16035" w:type="dxa"/>
            <w:gridSpan w:val="8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related facts</w:t>
            </w:r>
          </w:p>
        </w:tc>
      </w:tr>
      <w:tr w:rsidR="00687B8B" w:rsidRPr="0027336D" w:rsidTr="00D20ABB">
        <w:trPr>
          <w:trHeight w:val="4041"/>
        </w:trPr>
        <w:tc>
          <w:tcPr>
            <w:tcW w:w="703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20ABB" w:rsidRPr="00D20ABB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 w:rsidRPr="00D20ABB">
              <w:rPr>
                <w:b/>
                <w:sz w:val="160"/>
                <w:szCs w:val="160"/>
              </w:rPr>
              <w:t xml:space="preserve">related </w:t>
            </w:r>
          </w:p>
          <w:p w:rsidR="00687B8B" w:rsidRPr="000B2FFF" w:rsidRDefault="00687B8B" w:rsidP="00687B8B">
            <w:pPr>
              <w:jc w:val="center"/>
              <w:rPr>
                <w:b/>
                <w:sz w:val="140"/>
                <w:szCs w:val="140"/>
              </w:rPr>
            </w:pPr>
            <w:r w:rsidRPr="00D20ABB">
              <w:rPr>
                <w:b/>
                <w:sz w:val="160"/>
                <w:szCs w:val="160"/>
              </w:rPr>
              <w:t>facts</w:t>
            </w:r>
          </w:p>
        </w:tc>
        <w:tc>
          <w:tcPr>
            <w:tcW w:w="8997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27336D" w:rsidRDefault="00182A3C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246380</wp:posOffset>
                      </wp:positionH>
                      <wp:positionV relativeFrom="paragraph">
                        <wp:posOffset>-27305</wp:posOffset>
                      </wp:positionV>
                      <wp:extent cx="4726305" cy="638175"/>
                      <wp:effectExtent l="0" t="0" r="17145" b="28575"/>
                      <wp:wrapNone/>
                      <wp:docPr id="834" name="Text Box 7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26305" cy="638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  <w:t>Related Facts for 3, 5,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5" o:spid="_x0000_s1143" type="#_x0000_t202" style="position:absolute;left:0;text-align:left;margin-left:19.4pt;margin-top:-2.15pt;width:372.15pt;height:50.2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" fillcolor="#92d050">
                      <v:textbox>
                        <w:txbxContent>
                          <w:p w:rsidR="00AC622F" w:rsidRPr="00CE2EEB" w:rsidRDefault="00AC622F" w:rsidP="007C43AC">
                            <w:pPr>
                              <w:rPr>
                                <w:b/>
                                <w:sz w:val="70"/>
                                <w:szCs w:val="70"/>
                              </w:rPr>
                            </w:pPr>
                            <w:r w:rsidRPr="00CE2EEB">
                              <w:rPr>
                                <w:b/>
                                <w:sz w:val="70"/>
                                <w:szCs w:val="70"/>
                              </w:rPr>
                              <w:t>Related Facts for 3, 5, 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814070</wp:posOffset>
                      </wp:positionH>
                      <wp:positionV relativeFrom="paragraph">
                        <wp:posOffset>822960</wp:posOffset>
                      </wp:positionV>
                      <wp:extent cx="3550920" cy="1089660"/>
                      <wp:effectExtent l="0" t="0" r="11430" b="15240"/>
                      <wp:wrapNone/>
                      <wp:docPr id="835" name="Text Box 7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50920" cy="1089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+ 5 = 8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     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8 – 5 = 3</w:t>
                                  </w:r>
                                </w:p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 + 3 = 8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     </w:t>
                                  </w: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8 – 3 = 5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6" o:spid="_x0000_s1144" type="#_x0000_t202" style="position:absolute;left:0;text-align:left;margin-left:64.1pt;margin-top:64.8pt;width:279.6pt;height:85.8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" fillcolor="yellow">
                      <v:textbox>
                        <w:txbxContent>
                          <w:p w:rsidR="00AC622F" w:rsidRPr="00CE2EEB" w:rsidRDefault="00AC622F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3 + 5 = 8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ab/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     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8 – 5 = 3</w:t>
                            </w:r>
                          </w:p>
                          <w:p w:rsidR="00AC622F" w:rsidRPr="00CE2EEB" w:rsidRDefault="00AC622F" w:rsidP="007C43AC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AC622F" w:rsidRPr="00CE2EEB" w:rsidRDefault="00AC622F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5 + 3 = 8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ab/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     </w:t>
                            </w: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 xml:space="preserve">8 – 3 = 5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B8B" w:rsidRPr="006007DF" w:rsidTr="00D20ABB">
        <w:trPr>
          <w:trHeight w:val="4042"/>
        </w:trPr>
        <w:tc>
          <w:tcPr>
            <w:tcW w:w="50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20ABB" w:rsidRPr="00D20ABB" w:rsidRDefault="00182A3C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3133090</wp:posOffset>
                      </wp:positionH>
                      <wp:positionV relativeFrom="paragraph">
                        <wp:posOffset>-32385</wp:posOffset>
                      </wp:positionV>
                      <wp:extent cx="4093845" cy="668655"/>
                      <wp:effectExtent l="0" t="0" r="20955" b="17145"/>
                      <wp:wrapNone/>
                      <wp:docPr id="832" name="Text Box 7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93845" cy="668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60"/>
                                      <w:szCs w:val="60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60"/>
                                      <w:szCs w:val="60"/>
                                    </w:rPr>
                                    <w:t>Related Facts for 3, 5,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7" o:spid="_x0000_s1145" type="#_x0000_t202" style="position:absolute;left:0;text-align:left;margin-left:246.7pt;margin-top:-2.55pt;width:322.35pt;height:52.6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" fillcolor="#92d050">
                      <v:textbox>
                        <w:txbxContent>
                          <w:p w:rsidR="00AC622F" w:rsidRPr="00CE2EEB" w:rsidRDefault="00AC622F" w:rsidP="007C43AC">
                            <w:pPr>
                              <w:rPr>
                                <w:b/>
                                <w:sz w:val="60"/>
                                <w:szCs w:val="60"/>
                              </w:rPr>
                            </w:pPr>
                            <w:r w:rsidRPr="00CE2EEB">
                              <w:rPr>
                                <w:b/>
                                <w:sz w:val="60"/>
                                <w:szCs w:val="60"/>
                              </w:rPr>
                              <w:t>Related Facts for 3, 5, 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7B8B" w:rsidRPr="00D20ABB">
              <w:rPr>
                <w:b/>
                <w:sz w:val="120"/>
                <w:szCs w:val="120"/>
              </w:rPr>
              <w:t xml:space="preserve">related </w:t>
            </w:r>
          </w:p>
          <w:p w:rsidR="00687B8B" w:rsidRPr="009B51D8" w:rsidRDefault="00687B8B" w:rsidP="00687B8B">
            <w:pPr>
              <w:jc w:val="center"/>
              <w:rPr>
                <w:b/>
                <w:sz w:val="100"/>
                <w:szCs w:val="100"/>
              </w:rPr>
            </w:pPr>
            <w:r w:rsidRPr="00D20ABB">
              <w:rPr>
                <w:b/>
                <w:sz w:val="120"/>
                <w:szCs w:val="120"/>
              </w:rPr>
              <w:t>facts</w:t>
            </w:r>
            <w:r>
              <w:rPr>
                <w:b/>
                <w:sz w:val="100"/>
                <w:szCs w:val="100"/>
              </w:rPr>
              <w:t xml:space="preserve"> </w:t>
            </w:r>
          </w:p>
        </w:tc>
        <w:tc>
          <w:tcPr>
            <w:tcW w:w="6502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182A3C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264160</wp:posOffset>
                      </wp:positionH>
                      <wp:positionV relativeFrom="paragraph">
                        <wp:posOffset>1009650</wp:posOffset>
                      </wp:positionV>
                      <wp:extent cx="3315970" cy="1078230"/>
                      <wp:effectExtent l="0" t="0" r="17780" b="26670"/>
                      <wp:wrapNone/>
                      <wp:docPr id="833" name="Text Box 7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5970" cy="10782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+ 5 = 8      8 – 5 = 3</w:t>
                                  </w:r>
                                </w:p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AC622F" w:rsidRPr="00CE2EEB" w:rsidRDefault="00AC622F" w:rsidP="007C43A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CE2EEB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 + 3 = 8      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08" o:spid="_x0000_s1146" type="#_x0000_t202" style="position:absolute;left:0;text-align:left;margin-left:20.8pt;margin-top:79.5pt;width:261.1pt;height:84.9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" fillcolor="yellow">
                      <v:textbox>
                        <w:txbxContent>
                          <w:p w:rsidR="00AC622F" w:rsidRPr="00CE2EEB" w:rsidRDefault="00AC622F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3 + 5 = 8      8 – 5 = 3</w:t>
                            </w:r>
                          </w:p>
                          <w:p w:rsidR="00AC622F" w:rsidRPr="00CE2EEB" w:rsidRDefault="00AC622F" w:rsidP="007C43AC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AC622F" w:rsidRPr="00CE2EEB" w:rsidRDefault="00AC622F" w:rsidP="007C43A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CE2EEB">
                              <w:rPr>
                                <w:b/>
                                <w:sz w:val="56"/>
                                <w:szCs w:val="56"/>
                              </w:rPr>
                              <w:t>5 + 3 = 8      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475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687B8B" w:rsidP="00590D65">
            <w:pPr>
              <w:ind w:left="11" w:right="69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Related addition and subtraction facts or related multiplication and division facts.  </w:t>
            </w:r>
          </w:p>
          <w:p w:rsidR="003175E4" w:rsidRDefault="003175E4" w:rsidP="003175E4">
            <w:pPr>
              <w:ind w:left="11" w:right="69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</w:t>
            </w:r>
          </w:p>
          <w:p w:rsidR="00687B8B" w:rsidRPr="006007DF" w:rsidRDefault="003175E4" w:rsidP="003175E4">
            <w:pPr>
              <w:ind w:left="11" w:right="69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fact family)</w:t>
            </w:r>
          </w:p>
        </w:tc>
      </w:tr>
      <w:tr w:rsidR="00687B8B" w:rsidRPr="009B170E" w:rsidTr="00F0739F">
        <w:trPr>
          <w:gridAfter w:val="1"/>
          <w:wAfter w:w="87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remainder</w:t>
            </w:r>
          </w:p>
        </w:tc>
      </w:tr>
      <w:tr w:rsidR="00687B8B" w:rsidRPr="005F2760" w:rsidTr="00F0739F">
        <w:trPr>
          <w:gridAfter w:val="1"/>
          <w:wAfter w:w="87" w:type="dxa"/>
          <w:trHeight w:val="4041"/>
        </w:trPr>
        <w:tc>
          <w:tcPr>
            <w:tcW w:w="8551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 w:rsidRPr="009B170E">
              <w:rPr>
                <w:b/>
                <w:sz w:val="160"/>
                <w:szCs w:val="160"/>
              </w:rPr>
              <w:t>r</w:t>
            </w:r>
            <w:r>
              <w:rPr>
                <w:b/>
                <w:sz w:val="160"/>
                <w:szCs w:val="160"/>
              </w:rPr>
              <w:t>emainder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7397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7243D3" w:rsidRDefault="003F5354" w:rsidP="003F5354">
            <w:pPr>
              <w:jc w:val="center"/>
              <w:rPr>
                <w:b/>
                <w:color w:val="0070C0"/>
                <w:sz w:val="36"/>
                <w:szCs w:val="36"/>
              </w:rPr>
            </w:pPr>
            <w:r w:rsidRPr="003F5354">
              <w:rPr>
                <w:b/>
                <w:color w:val="0070C0"/>
                <w:sz w:val="36"/>
                <w:szCs w:val="36"/>
              </w:rPr>
              <w:t xml:space="preserve">There are </w:t>
            </w:r>
            <w:r>
              <w:rPr>
                <w:b/>
                <w:color w:val="0070C0"/>
                <w:sz w:val="36"/>
                <w:szCs w:val="36"/>
              </w:rPr>
              <w:t>32</w:t>
            </w:r>
            <w:r w:rsidR="00687B8B" w:rsidRPr="003F5354">
              <w:rPr>
                <w:b/>
                <w:color w:val="0070C0"/>
                <w:sz w:val="36"/>
                <w:szCs w:val="36"/>
              </w:rPr>
              <w:t xml:space="preserve"> students going on </w:t>
            </w:r>
          </w:p>
          <w:p w:rsidR="007243D3" w:rsidRDefault="00687B8B" w:rsidP="003F5354">
            <w:pPr>
              <w:jc w:val="center"/>
              <w:rPr>
                <w:b/>
                <w:color w:val="0070C0"/>
                <w:sz w:val="36"/>
                <w:szCs w:val="36"/>
              </w:rPr>
            </w:pPr>
            <w:r w:rsidRPr="003F5354">
              <w:rPr>
                <w:b/>
                <w:color w:val="0070C0"/>
                <w:sz w:val="36"/>
                <w:szCs w:val="36"/>
              </w:rPr>
              <w:t xml:space="preserve">a field trip. </w:t>
            </w:r>
            <w:r w:rsidR="003F5354" w:rsidRPr="003F5354">
              <w:rPr>
                <w:b/>
                <w:color w:val="0070C0"/>
                <w:sz w:val="36"/>
                <w:szCs w:val="36"/>
              </w:rPr>
              <w:t xml:space="preserve">Each chaperone </w:t>
            </w:r>
          </w:p>
          <w:p w:rsidR="003F5354" w:rsidRPr="003F5354" w:rsidRDefault="003F5354" w:rsidP="003F5354">
            <w:pPr>
              <w:jc w:val="center"/>
              <w:rPr>
                <w:b/>
                <w:color w:val="0070C0"/>
                <w:sz w:val="36"/>
                <w:szCs w:val="36"/>
              </w:rPr>
            </w:pPr>
            <w:r w:rsidRPr="003F5354">
              <w:rPr>
                <w:b/>
                <w:color w:val="0070C0"/>
                <w:sz w:val="36"/>
                <w:szCs w:val="36"/>
              </w:rPr>
              <w:t>can supervise 5 students.</w:t>
            </w:r>
          </w:p>
          <w:p w:rsidR="00687B8B" w:rsidRDefault="003F5354" w:rsidP="003F5354">
            <w:pPr>
              <w:jc w:val="center"/>
              <w:rPr>
                <w:b/>
                <w:color w:val="0070C0"/>
                <w:sz w:val="36"/>
                <w:szCs w:val="36"/>
              </w:rPr>
            </w:pPr>
            <w:r w:rsidRPr="003F5354">
              <w:rPr>
                <w:b/>
                <w:color w:val="0070C0"/>
                <w:sz w:val="36"/>
                <w:szCs w:val="36"/>
              </w:rPr>
              <w:t xml:space="preserve">How many </w:t>
            </w:r>
            <w:r w:rsidR="00687B8B" w:rsidRPr="003F5354">
              <w:rPr>
                <w:b/>
                <w:color w:val="0070C0"/>
                <w:sz w:val="36"/>
                <w:szCs w:val="36"/>
              </w:rPr>
              <w:t>chaperones</w:t>
            </w:r>
            <w:r w:rsidRPr="003F5354">
              <w:rPr>
                <w:b/>
                <w:color w:val="0070C0"/>
                <w:sz w:val="36"/>
                <w:szCs w:val="36"/>
              </w:rPr>
              <w:t xml:space="preserve"> are needed?</w:t>
            </w:r>
          </w:p>
          <w:p w:rsidR="003F5354" w:rsidRPr="003F5354" w:rsidRDefault="003F5354" w:rsidP="003F5354">
            <w:pPr>
              <w:jc w:val="center"/>
              <w:rPr>
                <w:b/>
                <w:color w:val="0070C0"/>
                <w:sz w:val="36"/>
                <w:szCs w:val="36"/>
              </w:rPr>
            </w:pPr>
          </w:p>
          <w:p w:rsidR="00687B8B" w:rsidRDefault="003F5354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44758C">
              <w:rPr>
                <w:b/>
                <w:color w:val="0070C0"/>
                <w:sz w:val="56"/>
                <w:szCs w:val="56"/>
              </w:rPr>
              <w:t>32</w:t>
            </w:r>
            <w:r w:rsidR="00687B8B" w:rsidRPr="0044758C">
              <w:rPr>
                <w:b/>
                <w:color w:val="0070C0"/>
                <w:sz w:val="56"/>
                <w:szCs w:val="56"/>
              </w:rPr>
              <w:t xml:space="preserve"> ÷ 5 = </w:t>
            </w:r>
            <w:r>
              <w:rPr>
                <w:b/>
                <w:color w:val="FF0000"/>
                <w:sz w:val="56"/>
                <w:szCs w:val="56"/>
              </w:rPr>
              <w:t>6</w:t>
            </w:r>
            <w:r w:rsidR="00687B8B">
              <w:rPr>
                <w:b/>
                <w:color w:val="FF0000"/>
                <w:sz w:val="56"/>
                <w:szCs w:val="56"/>
              </w:rPr>
              <w:t xml:space="preserve"> </w:t>
            </w:r>
            <w:r w:rsidR="00560E2C">
              <w:rPr>
                <w:b/>
                <w:color w:val="FF0000"/>
                <w:sz w:val="56"/>
                <w:szCs w:val="56"/>
              </w:rPr>
              <w:t>r</w:t>
            </w:r>
            <w:r w:rsidR="00687B8B">
              <w:rPr>
                <w:b/>
                <w:color w:val="FF0000"/>
                <w:sz w:val="56"/>
                <w:szCs w:val="56"/>
              </w:rPr>
              <w:t>2</w:t>
            </w:r>
          </w:p>
          <w:p w:rsidR="00687B8B" w:rsidRPr="0044758C" w:rsidRDefault="003F5354" w:rsidP="00687B8B">
            <w:pPr>
              <w:jc w:val="center"/>
              <w:rPr>
                <w:b/>
                <w:color w:val="0070C0"/>
                <w:sz w:val="56"/>
                <w:szCs w:val="56"/>
              </w:rPr>
            </w:pPr>
            <w:r w:rsidRPr="0044758C">
              <w:rPr>
                <w:b/>
                <w:color w:val="FF0000"/>
                <w:sz w:val="72"/>
                <w:szCs w:val="72"/>
              </w:rPr>
              <w:t>7</w:t>
            </w:r>
            <w:r w:rsidRPr="0044758C">
              <w:rPr>
                <w:b/>
                <w:color w:val="0070C0"/>
                <w:sz w:val="56"/>
                <w:szCs w:val="56"/>
              </w:rPr>
              <w:t xml:space="preserve"> chaperones are needed</w:t>
            </w:r>
            <w:r w:rsidR="00687B8B" w:rsidRPr="0044758C">
              <w:rPr>
                <w:b/>
                <w:color w:val="0070C0"/>
                <w:sz w:val="56"/>
                <w:szCs w:val="56"/>
              </w:rPr>
              <w:t>.</w:t>
            </w:r>
          </w:p>
        </w:tc>
      </w:tr>
      <w:tr w:rsidR="00687B8B" w:rsidRPr="006007DF" w:rsidTr="0044758C">
        <w:trPr>
          <w:gridAfter w:val="1"/>
          <w:wAfter w:w="87" w:type="dxa"/>
          <w:trHeight w:val="4042"/>
        </w:trPr>
        <w:tc>
          <w:tcPr>
            <w:tcW w:w="568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E70476" w:rsidRDefault="00687B8B" w:rsidP="00687B8B">
            <w:pPr>
              <w:jc w:val="center"/>
              <w:rPr>
                <w:b/>
                <w:sz w:val="110"/>
                <w:szCs w:val="110"/>
              </w:rPr>
            </w:pPr>
            <w:r w:rsidRPr="00E70476">
              <w:rPr>
                <w:b/>
                <w:sz w:val="110"/>
                <w:szCs w:val="110"/>
              </w:rPr>
              <w:t>remainder</w:t>
            </w:r>
          </w:p>
        </w:tc>
        <w:tc>
          <w:tcPr>
            <w:tcW w:w="6480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4758C" w:rsidRDefault="0044758C" w:rsidP="0044758C">
            <w:pPr>
              <w:jc w:val="center"/>
              <w:rPr>
                <w:b/>
                <w:color w:val="0070C0"/>
                <w:sz w:val="32"/>
                <w:szCs w:val="32"/>
              </w:rPr>
            </w:pPr>
            <w:r w:rsidRPr="0044758C">
              <w:rPr>
                <w:b/>
                <w:color w:val="0070C0"/>
                <w:sz w:val="32"/>
                <w:szCs w:val="32"/>
              </w:rPr>
              <w:t xml:space="preserve">There are 32 students going on </w:t>
            </w:r>
          </w:p>
          <w:p w:rsidR="0044758C" w:rsidRDefault="0044758C" w:rsidP="0044758C">
            <w:pPr>
              <w:jc w:val="center"/>
              <w:rPr>
                <w:b/>
                <w:color w:val="0070C0"/>
                <w:sz w:val="32"/>
                <w:szCs w:val="32"/>
              </w:rPr>
            </w:pPr>
            <w:r w:rsidRPr="0044758C">
              <w:rPr>
                <w:b/>
                <w:color w:val="0070C0"/>
                <w:sz w:val="32"/>
                <w:szCs w:val="32"/>
              </w:rPr>
              <w:t xml:space="preserve">a field trip. </w:t>
            </w:r>
            <w:r>
              <w:rPr>
                <w:b/>
                <w:color w:val="0070C0"/>
                <w:sz w:val="32"/>
                <w:szCs w:val="32"/>
              </w:rPr>
              <w:t xml:space="preserve"> </w:t>
            </w:r>
            <w:r w:rsidRPr="0044758C">
              <w:rPr>
                <w:b/>
                <w:color w:val="0070C0"/>
                <w:sz w:val="32"/>
                <w:szCs w:val="32"/>
              </w:rPr>
              <w:t xml:space="preserve">Each chaperone </w:t>
            </w:r>
          </w:p>
          <w:p w:rsidR="0044758C" w:rsidRPr="0044758C" w:rsidRDefault="0044758C" w:rsidP="0044758C">
            <w:pPr>
              <w:jc w:val="center"/>
              <w:rPr>
                <w:b/>
                <w:color w:val="0070C0"/>
                <w:sz w:val="32"/>
                <w:szCs w:val="32"/>
              </w:rPr>
            </w:pPr>
            <w:r w:rsidRPr="0044758C">
              <w:rPr>
                <w:b/>
                <w:color w:val="0070C0"/>
                <w:sz w:val="32"/>
                <w:szCs w:val="32"/>
              </w:rPr>
              <w:t>can supervise 5 students.</w:t>
            </w:r>
          </w:p>
          <w:p w:rsidR="0044758C" w:rsidRPr="0044758C" w:rsidRDefault="0044758C" w:rsidP="0044758C">
            <w:pPr>
              <w:jc w:val="center"/>
              <w:rPr>
                <w:b/>
                <w:color w:val="0070C0"/>
                <w:sz w:val="32"/>
                <w:szCs w:val="32"/>
              </w:rPr>
            </w:pPr>
            <w:r w:rsidRPr="0044758C">
              <w:rPr>
                <w:b/>
                <w:color w:val="0070C0"/>
                <w:sz w:val="32"/>
                <w:szCs w:val="32"/>
              </w:rPr>
              <w:t>How many chaperones are needed?</w:t>
            </w:r>
          </w:p>
          <w:p w:rsidR="0044758C" w:rsidRPr="0044758C" w:rsidRDefault="0044758C" w:rsidP="0044758C">
            <w:pPr>
              <w:jc w:val="center"/>
              <w:rPr>
                <w:b/>
                <w:color w:val="0070C0"/>
              </w:rPr>
            </w:pPr>
          </w:p>
          <w:p w:rsidR="0044758C" w:rsidRDefault="0044758C" w:rsidP="0044758C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44758C">
              <w:rPr>
                <w:b/>
                <w:color w:val="0070C0"/>
                <w:sz w:val="56"/>
                <w:szCs w:val="56"/>
              </w:rPr>
              <w:t xml:space="preserve">32 ÷ 5 = </w:t>
            </w:r>
            <w:r>
              <w:rPr>
                <w:b/>
                <w:color w:val="FF0000"/>
                <w:sz w:val="56"/>
                <w:szCs w:val="56"/>
              </w:rPr>
              <w:t xml:space="preserve">6 </w:t>
            </w:r>
            <w:r w:rsidR="00560E2C">
              <w:rPr>
                <w:b/>
                <w:color w:val="FF0000"/>
                <w:sz w:val="56"/>
                <w:szCs w:val="56"/>
              </w:rPr>
              <w:t>r</w:t>
            </w:r>
            <w:r>
              <w:rPr>
                <w:b/>
                <w:color w:val="FF0000"/>
                <w:sz w:val="56"/>
                <w:szCs w:val="56"/>
              </w:rPr>
              <w:t>2</w:t>
            </w:r>
          </w:p>
          <w:p w:rsidR="0044758C" w:rsidRPr="0044758C" w:rsidRDefault="0044758C" w:rsidP="0044758C">
            <w:pPr>
              <w:jc w:val="center"/>
              <w:rPr>
                <w:b/>
                <w:noProof/>
                <w:color w:val="FF0000"/>
              </w:rPr>
            </w:pPr>
          </w:p>
          <w:p w:rsidR="00687B8B" w:rsidRPr="0044758C" w:rsidRDefault="0044758C" w:rsidP="0044758C">
            <w:pPr>
              <w:rPr>
                <w:b/>
                <w:color w:val="FF0000"/>
                <w:sz w:val="56"/>
                <w:szCs w:val="56"/>
              </w:rPr>
            </w:pPr>
            <w:r w:rsidRPr="0044758C">
              <w:rPr>
                <w:b/>
                <w:color w:val="FF0000"/>
                <w:sz w:val="72"/>
                <w:szCs w:val="72"/>
              </w:rPr>
              <w:t>7</w:t>
            </w:r>
            <w:r w:rsidRPr="0044758C">
              <w:rPr>
                <w:b/>
                <w:color w:val="0070C0"/>
                <w:sz w:val="56"/>
                <w:szCs w:val="56"/>
              </w:rPr>
              <w:t xml:space="preserve"> chaperones are needed.</w:t>
            </w:r>
            <w:r w:rsidR="00687B8B" w:rsidRPr="0044758C">
              <w:rPr>
                <w:b/>
                <w:color w:val="FF0000"/>
                <w:sz w:val="56"/>
                <w:szCs w:val="56"/>
              </w:rPr>
              <w:t xml:space="preserve"> </w:t>
            </w:r>
          </w:p>
        </w:tc>
        <w:tc>
          <w:tcPr>
            <w:tcW w:w="378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AB1419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 w:rsidRPr="00AB1419">
              <w:rPr>
                <w:sz w:val="36"/>
                <w:szCs w:val="36"/>
              </w:rPr>
              <w:t xml:space="preserve">The amount left over when one number is divided by another. 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696"/>
        <w:gridCol w:w="1980"/>
        <w:gridCol w:w="270"/>
        <w:gridCol w:w="2406"/>
        <w:gridCol w:w="1014"/>
        <w:gridCol w:w="4338"/>
      </w:tblGrid>
      <w:tr w:rsidR="00137DEB" w:rsidRPr="00B0038F" w:rsidTr="0073031D">
        <w:trPr>
          <w:trHeight w:val="4044"/>
        </w:trPr>
        <w:tc>
          <w:tcPr>
            <w:tcW w:w="16056" w:type="dxa"/>
            <w:gridSpan w:val="7"/>
            <w:vAlign w:val="center"/>
          </w:tcPr>
          <w:p w:rsidR="00137DEB" w:rsidRPr="005F125C" w:rsidRDefault="00137DEB" w:rsidP="0073031D">
            <w:pPr>
              <w:jc w:val="center"/>
              <w:rPr>
                <w:b/>
                <w:sz w:val="170"/>
                <w:szCs w:val="170"/>
              </w:rPr>
            </w:pPr>
            <w:r w:rsidRPr="005F125C">
              <w:rPr>
                <w:b/>
                <w:sz w:val="170"/>
                <w:szCs w:val="170"/>
              </w:rPr>
              <w:t xml:space="preserve">repeated subtraction </w:t>
            </w:r>
          </w:p>
        </w:tc>
      </w:tr>
      <w:tr w:rsidR="00137DEB" w:rsidTr="00173D6F">
        <w:trPr>
          <w:trHeight w:val="4044"/>
        </w:trPr>
        <w:tc>
          <w:tcPr>
            <w:tcW w:w="829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Pr="00173D6F" w:rsidRDefault="005F125C" w:rsidP="0073031D">
            <w:pPr>
              <w:jc w:val="center"/>
              <w:rPr>
                <w:b/>
                <w:sz w:val="150"/>
                <w:szCs w:val="150"/>
              </w:rPr>
            </w:pPr>
            <w:r w:rsidRPr="00173D6F">
              <w:rPr>
                <w:b/>
                <w:sz w:val="150"/>
                <w:szCs w:val="150"/>
              </w:rPr>
              <w:t>r</w:t>
            </w:r>
            <w:r w:rsidR="0027535F" w:rsidRPr="00173D6F">
              <w:rPr>
                <w:b/>
                <w:sz w:val="150"/>
                <w:szCs w:val="150"/>
              </w:rPr>
              <w:t>epeated subtraction</w:t>
            </w:r>
          </w:p>
        </w:tc>
        <w:tc>
          <w:tcPr>
            <w:tcW w:w="775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Default="00173D6F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85920" behindDoc="0" locked="0" layoutInCell="1" allowOverlap="1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125095</wp:posOffset>
                      </wp:positionV>
                      <wp:extent cx="2252980" cy="2426970"/>
                      <wp:effectExtent l="0" t="0" r="0" b="0"/>
                      <wp:wrapNone/>
                      <wp:docPr id="137" name="Group 1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52980" cy="2426970"/>
                                <a:chOff x="0" y="0"/>
                                <a:chExt cx="2253343" cy="242751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55" name="Picture 1" descr="C:\Documents and Settings\dprigdon\Local Settings\Temporary Internet Files\Content.IE5\R8HN35S6\MC900357981[1].wmf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251857"/>
                                  <a:ext cx="1110343" cy="1175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  <wpg:grpSp>
                              <wpg:cNvPr id="434" name="Group 4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2143" y="0"/>
                                  <a:ext cx="1981200" cy="1714500"/>
                                  <a:chOff x="12425" y="4294"/>
                                  <a:chExt cx="3120" cy="27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35" name="Picture 1" descr="MC900434667[1]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2425" y="4294"/>
                                    <a:ext cx="3120" cy="2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437" name="Text Box 4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850" y="4698"/>
                                    <a:ext cx="2360" cy="1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622F" w:rsidRDefault="00AC622F" w:rsidP="005F125C">
                                      <w:pPr>
                                        <w:pStyle w:val="NoSpacing"/>
                                        <w:jc w:val="center"/>
                                        <w:rPr>
                                          <w:rFonts w:ascii="Times New Roman" w:hAnsi="Times New Roman"/>
                                          <w:b/>
                                          <w:sz w:val="30"/>
                                          <w:szCs w:val="30"/>
                                        </w:rPr>
                                      </w:pPr>
                                      <w:r w:rsidRPr="00C1302F">
                                        <w:rPr>
                                          <w:rFonts w:ascii="Times New Roman" w:hAnsi="Times New Roman"/>
                                          <w:b/>
                                          <w:sz w:val="30"/>
                                          <w:szCs w:val="30"/>
                                        </w:rPr>
                                        <w:t xml:space="preserve">I can subtract </w:t>
                                      </w:r>
                                    </w:p>
                                    <w:p w:rsidR="00AC622F" w:rsidRPr="00C1302F" w:rsidRDefault="00AC622F" w:rsidP="005F125C">
                                      <w:pPr>
                                        <w:pStyle w:val="NoSpacing"/>
                                        <w:jc w:val="center"/>
                                        <w:rPr>
                                          <w:rFonts w:ascii="Times New Roman" w:hAnsi="Times New Roman"/>
                                          <w:b/>
                                          <w:sz w:val="30"/>
                                          <w:szCs w:val="30"/>
                                        </w:rPr>
                                      </w:pPr>
                                      <w:r w:rsidRPr="00C1302F">
                                        <w:rPr>
                                          <w:rFonts w:ascii="Times New Roman" w:hAnsi="Times New Roman"/>
                                          <w:b/>
                                          <w:sz w:val="30"/>
                                          <w:szCs w:val="30"/>
                                        </w:rPr>
                                        <w:t xml:space="preserve">3 equal groups of 4 from 12.    </w:t>
                                      </w:r>
                                    </w:p>
                                    <w:p w:rsidR="00AC622F" w:rsidRPr="00F34A51" w:rsidRDefault="00AC622F" w:rsidP="005F125C">
                                      <w:pPr>
                                        <w:pStyle w:val="NoSpacing"/>
                                        <w:jc w:val="center"/>
                                        <w:rPr>
                                          <w:rFonts w:ascii="Times New Roman" w:hAnsi="Times New Roman"/>
                                          <w:b/>
                                          <w:sz w:val="36"/>
                                          <w:szCs w:val="36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b/>
                                          <w:sz w:val="36"/>
                                          <w:szCs w:val="36"/>
                                        </w:rPr>
                                        <w:t xml:space="preserve">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7" o:spid="_x0000_s1147" style="position:absolute;left:0;text-align:left;margin-left:175.45pt;margin-top:9.85pt;width:177.4pt;height:191.1pt;z-index:251985920;mso-width-relative:margin;mso-height-relative:margin" coordsize="22533,2427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">
                      <v:shape id="Picture 1" o:spid="_x0000_s1148" type="#_x0000_t75" style="position:absolute;top:12518;width:11103;height:117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MAn6nGAAAA3AAAAA8AAABkcnMvZG93bnJldi54bWxEj0FrwkAUhO9C/8PyhN7MxtZIm7pKEAXB&#10;UkgqpcdH9jUJzb4N2TXGf+8KhR6HmfmGWW1G04qBetdYVjCPYhDEpdUNVwpOn/vZCwjnkTW2lknB&#10;lRxs1g+TFabaXjinofCVCBB2KSqove9SKV1Zk0EX2Y44eD+2N+iD7Cupe7wEuGnlUxwvpcGGw0KN&#10;HW1rKn+Ls1HwZeXy1ZwW37vscPwoqvfCJvlVqcfpmL2B8DT6//Bf+6AVPCcJ3M+EIyDXN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wCfqcYAAADcAAAADwAAAAAAAAAAAAAA&#10;AACfAgAAZHJzL2Rvd25yZXYueG1sUEsFBgAAAAAEAAQA9wAAAJIDAAAAAA==&#10;">
                        <v:imagedata r:id="rId75" o:title="MC900357981[1]"/>
                        <v:path arrowok="t"/>
                      </v:shape>
                      <v:group id="Group 476" o:spid="_x0000_s1149" style="position:absolute;left:2721;width:19812;height:17145" coordorigin="12425,4294" coordsize="312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    <v:shape id="Picture 1" o:spid="_x0000_s1150" type="#_x0000_t75" alt="MC900434667[1]" style="position:absolute;left:12425;top:4294;width:3120;height:27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bAWrEAAAA3AAAAA8AAABkcnMvZG93bnJldi54bWxEj92KwjAUhO8XfIdwBO809WcXqUYRoSCi&#10;LKuCt4fm2Fabk9pErW9vBGEvh5n5hpnOG1OKO9WusKyg34tAEKdWF5wpOOyT7hiE88gaS8uk4EkO&#10;5rPW1xRjbR/8R/edz0SAsItRQe59FUvp0pwMup6tiIN3srVBH2SdSV3jI8BNKQdR9CMNFhwWcqxo&#10;mVN62d2MgtPY/R6T8rzhZfI8brPrdWEva6U67WYxAeGp8f/hT3ulFYyG3/A+E46AnL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HbAWrEAAAA3AAAAA8AAAAAAAAAAAAAAAAA&#10;nwIAAGRycy9kb3ducmV2LnhtbFBLBQYAAAAABAAEAPcAAACQAwAAAAA=&#10;">
                          <v:imagedata r:id="rId76" o:title="MC900434667[1]"/>
                        </v:shape>
                        <v:shape id="Text Box 471" o:spid="_x0000_s1151" type="#_x0000_t202" style="position:absolute;left:12850;top:4698;width:2360;height:1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        <v:textbox>
                            <w:txbxContent>
                              <w:p w:rsidR="00AC622F" w:rsidRDefault="00AC622F" w:rsidP="005F125C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/>
                                    <w:b/>
                                    <w:sz w:val="30"/>
                                    <w:szCs w:val="30"/>
                                  </w:rPr>
                                </w:pPr>
                                <w:r w:rsidRPr="00C1302F">
                                  <w:rPr>
                                    <w:rFonts w:ascii="Times New Roman" w:hAnsi="Times New Roman"/>
                                    <w:b/>
                                    <w:sz w:val="30"/>
                                    <w:szCs w:val="30"/>
                                  </w:rPr>
                                  <w:t xml:space="preserve">I can subtract </w:t>
                                </w:r>
                              </w:p>
                              <w:p w:rsidR="00AC622F" w:rsidRPr="00C1302F" w:rsidRDefault="00AC622F" w:rsidP="005F125C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/>
                                    <w:b/>
                                    <w:sz w:val="30"/>
                                    <w:szCs w:val="30"/>
                                  </w:rPr>
                                </w:pPr>
                                <w:r w:rsidRPr="00C1302F">
                                  <w:rPr>
                                    <w:rFonts w:ascii="Times New Roman" w:hAnsi="Times New Roman"/>
                                    <w:b/>
                                    <w:sz w:val="30"/>
                                    <w:szCs w:val="30"/>
                                  </w:rPr>
                                  <w:t xml:space="preserve">3 equal groups of 4 from 12.    </w:t>
                                </w:r>
                              </w:p>
                              <w:p w:rsidR="00AC622F" w:rsidRPr="00F34A51" w:rsidRDefault="00AC622F" w:rsidP="005F125C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/>
                                    <w:b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36"/>
                                    <w:szCs w:val="36"/>
                                  </w:rPr>
                                  <w:t xml:space="preserve">       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182A3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03FD3C03" wp14:editId="24F3EB26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290830</wp:posOffset>
                      </wp:positionV>
                      <wp:extent cx="1894205" cy="1391285"/>
                      <wp:effectExtent l="0" t="0" r="10795" b="18415"/>
                      <wp:wrapNone/>
                      <wp:docPr id="433" name="Text Box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4205" cy="1391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4043C4" w:rsidRDefault="00AC622F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12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4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= 8</w:t>
                                  </w:r>
                                </w:p>
                                <w:p w:rsidR="00AC622F" w:rsidRPr="004043C4" w:rsidRDefault="00AC622F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8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4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= 4</w:t>
                                  </w:r>
                                </w:p>
                                <w:p w:rsidR="00AC622F" w:rsidRPr="004043C4" w:rsidRDefault="00AC622F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4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 xml:space="preserve">4 </w:t>
                                  </w:r>
                                  <w:r w:rsidRPr="004043C4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= 0</w:t>
                                  </w:r>
                                </w:p>
                                <w:p w:rsidR="00AC622F" w:rsidRPr="00FF6B31" w:rsidRDefault="00AC622F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  <w:u w:val="single"/>
                                    </w:rPr>
                                  </w:pPr>
                                </w:p>
                                <w:p w:rsidR="00AC622F" w:rsidRPr="00BA5F85" w:rsidRDefault="00AC622F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FD3C03" id="Text Box 516" o:spid="_x0000_s1152" type="#_x0000_t202" style="position:absolute;left:0;text-align:left;margin-left:14.5pt;margin-top:22.9pt;width:149.15pt;height:109.55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">
                      <v:textbox>
                        <w:txbxContent>
                          <w:p w:rsidR="00AC622F" w:rsidRPr="004043C4" w:rsidRDefault="00AC622F" w:rsidP="005F125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12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56"/>
                                <w:szCs w:val="56"/>
                              </w:rPr>
                              <w:t>4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= 8</w:t>
                            </w:r>
                          </w:p>
                          <w:p w:rsidR="00AC622F" w:rsidRPr="004043C4" w:rsidRDefault="00AC622F" w:rsidP="005F125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8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56"/>
                                <w:szCs w:val="56"/>
                              </w:rPr>
                              <w:t>4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= 4</w:t>
                            </w:r>
                          </w:p>
                          <w:p w:rsidR="00AC622F" w:rsidRPr="004043C4" w:rsidRDefault="00AC622F" w:rsidP="005F125C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 xml:space="preserve">4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4 </w:t>
                            </w:r>
                            <w:r w:rsidRPr="004043C4">
                              <w:rPr>
                                <w:b/>
                                <w:sz w:val="56"/>
                                <w:szCs w:val="56"/>
                              </w:rPr>
                              <w:t>= 0</w:t>
                            </w:r>
                          </w:p>
                          <w:p w:rsidR="00AC622F" w:rsidRPr="00FF6B31" w:rsidRDefault="00AC622F" w:rsidP="005F125C">
                            <w:pPr>
                              <w:rPr>
                                <w:b/>
                                <w:sz w:val="56"/>
                                <w:szCs w:val="56"/>
                                <w:u w:val="single"/>
                              </w:rPr>
                            </w:pPr>
                          </w:p>
                          <w:p w:rsidR="00AC622F" w:rsidRPr="00BA5F85" w:rsidRDefault="00AC622F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37DEB" w:rsidRPr="00B0038F" w:rsidTr="00173D6F">
        <w:trPr>
          <w:trHeight w:val="4044"/>
        </w:trPr>
        <w:tc>
          <w:tcPr>
            <w:tcW w:w="6048" w:type="dxa"/>
            <w:gridSpan w:val="2"/>
            <w:vAlign w:val="center"/>
          </w:tcPr>
          <w:p w:rsidR="00137DEB" w:rsidRPr="00173D6F" w:rsidRDefault="005F125C" w:rsidP="0073031D">
            <w:pPr>
              <w:jc w:val="center"/>
              <w:rPr>
                <w:b/>
                <w:sz w:val="110"/>
                <w:szCs w:val="110"/>
              </w:rPr>
            </w:pPr>
            <w:r w:rsidRPr="00173D6F">
              <w:rPr>
                <w:b/>
                <w:sz w:val="110"/>
                <w:szCs w:val="110"/>
              </w:rPr>
              <w:t>repeated subtraction</w:t>
            </w:r>
          </w:p>
        </w:tc>
        <w:tc>
          <w:tcPr>
            <w:tcW w:w="5670" w:type="dxa"/>
            <w:gridSpan w:val="4"/>
            <w:vAlign w:val="center"/>
          </w:tcPr>
          <w:p w:rsidR="00137DEB" w:rsidRDefault="00182A3C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90016" behindDoc="0" locked="0" layoutInCell="1" allowOverlap="1" wp14:anchorId="0A27D3D2" wp14:editId="34F5E57F">
                      <wp:simplePos x="0" y="0"/>
                      <wp:positionH relativeFrom="column">
                        <wp:posOffset>1786255</wp:posOffset>
                      </wp:positionH>
                      <wp:positionV relativeFrom="paragraph">
                        <wp:posOffset>189230</wp:posOffset>
                      </wp:positionV>
                      <wp:extent cx="1880870" cy="1513205"/>
                      <wp:effectExtent l="0" t="0" r="5080" b="0"/>
                      <wp:wrapNone/>
                      <wp:docPr id="430" name="Group 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0870" cy="1513205"/>
                                <a:chOff x="8278" y="8511"/>
                                <a:chExt cx="2962" cy="238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31" name="Picture 1" descr="MC900434667[1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278" y="8511"/>
                                  <a:ext cx="2962" cy="238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32" name="Text Box 4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97" y="8830"/>
                                  <a:ext cx="1956" cy="1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C1302F" w:rsidRDefault="00AC622F" w:rsidP="005F125C">
                                    <w:pPr>
                                      <w:pStyle w:val="NoSpacing"/>
                                      <w:jc w:val="center"/>
                                      <w:rPr>
                                        <w:rFonts w:ascii="Times New Roman" w:hAnsi="Times New Roman"/>
                                        <w:b/>
                                        <w:sz w:val="26"/>
                                        <w:szCs w:val="26"/>
                                      </w:rPr>
                                    </w:pPr>
                                    <w:r w:rsidRPr="00C1302F">
                                      <w:rPr>
                                        <w:rFonts w:ascii="Times New Roman" w:hAnsi="Times New Roman"/>
                                        <w:b/>
                                        <w:sz w:val="26"/>
                                        <w:szCs w:val="26"/>
                                      </w:rPr>
                                      <w:t xml:space="preserve">I can subtract 3 equal groups of 4 from 12.    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A27D3D2" id="Group 475" o:spid="_x0000_s1153" style="position:absolute;left:0;text-align:left;margin-left:140.65pt;margin-top:14.9pt;width:148.1pt;height:119.15pt;z-index:251990016" coordorigin="8278,8511" coordsize="2962,238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">
                      <v:shape id="Picture 1" o:spid="_x0000_s1154" type="#_x0000_t75" alt="MC900434667[1]" style="position:absolute;left:8278;top:8511;width:2962;height:23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7gB2nEAAAA3AAAAA8AAABkcnMvZG93bnJldi54bWxEj1uLwjAUhN8F/0M4C75p6gWRrqmIUBBR&#10;Ft0FXw/N6WVtTmoTtf77jSDs4zAz3zDLVWdqcafWVZYVjEcRCOLM6ooLBT/f6XABwnlkjbVlUvAk&#10;B6uk31tirO2Dj3Q/+UIECLsYFZTeN7GULivJoBvZhjh4uW0N+iDbQuoWHwFuajmJork0WHFYKLGh&#10;TUnZ5XQzCvKF+zqn9e+eN+nzfCiu17W97JQafHTrTxCeOv8ffre3WsFsOobXmXAEZPI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7gB2nEAAAA3AAAAA8AAAAAAAAAAAAAAAAA&#10;nwIAAGRycy9kb3ducmV2LnhtbFBLBQYAAAAABAAEAPcAAACQAwAAAAA=&#10;">
                        <v:imagedata r:id="rId76" o:title="MC900434667[1]"/>
                      </v:shape>
                      <v:shape id="Text Box 474" o:spid="_x0000_s1155" type="#_x0000_t202" style="position:absolute;left:8797;top:8830;width:1956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NN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p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E01xQAAANwAAAAPAAAAAAAAAAAAAAAAAJgCAABkcnMv&#10;ZG93bnJldi54bWxQSwUGAAAAAAQABAD1AAAAigMAAAAA&#10;" filled="f" stroked="f">
                        <v:textbox>
                          <w:txbxContent>
                            <w:p w:rsidR="00AC622F" w:rsidRPr="00C1302F" w:rsidRDefault="00AC622F" w:rsidP="005F125C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 w:rsidRPr="00C1302F">
                                <w:rPr>
                                  <w:rFonts w:ascii="Times New Roman" w:hAnsi="Times New Roman"/>
                                  <w:b/>
                                  <w:sz w:val="26"/>
                                  <w:szCs w:val="26"/>
                                </w:rPr>
                                <w:t xml:space="preserve">I can subtract 3 equal groups of 4 from 12.         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F125C">
              <w:rPr>
                <w:b/>
                <w:noProof/>
              </w:rPr>
              <w:drawing>
                <wp:anchor distT="0" distB="0" distL="114300" distR="114300" simplePos="0" relativeHeight="251988992" behindDoc="0" locked="0" layoutInCell="1" allowOverlap="1" wp14:anchorId="58721A8B" wp14:editId="2C71256F">
                  <wp:simplePos x="0" y="0"/>
                  <wp:positionH relativeFrom="column">
                    <wp:posOffset>1577340</wp:posOffset>
                  </wp:positionH>
                  <wp:positionV relativeFrom="paragraph">
                    <wp:posOffset>1424305</wp:posOffset>
                  </wp:positionV>
                  <wp:extent cx="828040" cy="887095"/>
                  <wp:effectExtent l="19050" t="0" r="0" b="0"/>
                  <wp:wrapNone/>
                  <wp:docPr id="362" name="Picture 1" descr="C:\Documents and Settings\dprigdon\Local Settings\Temporary Internet Files\Content.IE5\R8HN35S6\MC900357981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dprigdon\Local Settings\Temporary Internet Files\Content.IE5\R8HN35S6\MC900357981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040" cy="887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0BB5CC20" wp14:editId="58648EF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248285</wp:posOffset>
                      </wp:positionV>
                      <wp:extent cx="1348740" cy="918210"/>
                      <wp:effectExtent l="0" t="0" r="22860" b="15240"/>
                      <wp:wrapNone/>
                      <wp:docPr id="429" name="Text Box 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8740" cy="9182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22F" w:rsidRPr="003748F1" w:rsidRDefault="00AC622F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2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= 8</w:t>
                                  </w:r>
                                </w:p>
                                <w:p w:rsidR="00AC622F" w:rsidRPr="003748F1" w:rsidRDefault="00AC622F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8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= 4</w:t>
                                  </w:r>
                                </w:p>
                                <w:p w:rsidR="00AC622F" w:rsidRPr="003748F1" w:rsidRDefault="00AC622F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4 – </w:t>
                                  </w:r>
                                  <w:r w:rsidRPr="00D873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 xml:space="preserve">4 </w:t>
                                  </w:r>
                                  <w:r w:rsidRPr="003748F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 0</w:t>
                                  </w:r>
                                </w:p>
                                <w:p w:rsidR="00AC622F" w:rsidRPr="00FF6B31" w:rsidRDefault="00AC622F" w:rsidP="005F125C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  <w:u w:val="single"/>
                                    </w:rPr>
                                  </w:pPr>
                                </w:p>
                                <w:p w:rsidR="00AC622F" w:rsidRPr="00BA5F85" w:rsidRDefault="00AC622F" w:rsidP="005F125C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B5CC20" id="Text Box 478" o:spid="_x0000_s1156" type="#_x0000_t202" style="position:absolute;left:0;text-align:left;margin-left:10.35pt;margin-top:19.55pt;width:106.2pt;height:72.3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">
                      <v:textbox>
                        <w:txbxContent>
                          <w:p w:rsidR="00AC622F" w:rsidRPr="003748F1" w:rsidRDefault="00AC622F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2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4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= 8</w:t>
                            </w:r>
                          </w:p>
                          <w:p w:rsidR="00AC622F" w:rsidRPr="003748F1" w:rsidRDefault="00AC622F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8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4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= 4</w:t>
                            </w:r>
                          </w:p>
                          <w:p w:rsidR="00AC622F" w:rsidRPr="003748F1" w:rsidRDefault="00AC622F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4 – </w:t>
                            </w:r>
                            <w:r w:rsidRPr="00D873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 xml:space="preserve">4 </w:t>
                            </w:r>
                            <w:r w:rsidRPr="003748F1">
                              <w:rPr>
                                <w:b/>
                                <w:sz w:val="36"/>
                                <w:szCs w:val="36"/>
                              </w:rPr>
                              <w:t>= 0</w:t>
                            </w:r>
                          </w:p>
                          <w:p w:rsidR="00AC622F" w:rsidRPr="00FF6B31" w:rsidRDefault="00AC622F" w:rsidP="005F125C">
                            <w:pPr>
                              <w:rPr>
                                <w:b/>
                                <w:sz w:val="56"/>
                                <w:szCs w:val="56"/>
                                <w:u w:val="single"/>
                              </w:rPr>
                            </w:pPr>
                          </w:p>
                          <w:p w:rsidR="00AC622F" w:rsidRPr="00BA5F85" w:rsidRDefault="00AC622F" w:rsidP="005F125C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338" w:type="dxa"/>
            <w:vAlign w:val="center"/>
          </w:tcPr>
          <w:p w:rsidR="005F125C" w:rsidRDefault="005F125C" w:rsidP="0073031D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ubtracting equal </w:t>
            </w:r>
          </w:p>
          <w:p w:rsidR="005F125C" w:rsidRDefault="005F125C" w:rsidP="005F125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groups to find the </w:t>
            </w:r>
          </w:p>
          <w:p w:rsidR="005F125C" w:rsidRDefault="005F125C" w:rsidP="005F125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tal amount </w:t>
            </w:r>
          </w:p>
          <w:p w:rsidR="00137DEB" w:rsidRPr="00B0038F" w:rsidRDefault="005F125C" w:rsidP="0073031D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groups.  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7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rhombus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B341C8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rhombus</w:t>
            </w:r>
          </w:p>
        </w:tc>
        <w:tc>
          <w:tcPr>
            <w:tcW w:w="802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0144" behindDoc="0" locked="0" layoutInCell="1" allowOverlap="1" wp14:anchorId="4B62859D" wp14:editId="1DACAB82">
                      <wp:simplePos x="0" y="0"/>
                      <wp:positionH relativeFrom="column">
                        <wp:posOffset>1663700</wp:posOffset>
                      </wp:positionH>
                      <wp:positionV relativeFrom="paragraph">
                        <wp:posOffset>457835</wp:posOffset>
                      </wp:positionV>
                      <wp:extent cx="1655445" cy="1207135"/>
                      <wp:effectExtent l="109855" t="252095" r="130810" b="264160"/>
                      <wp:wrapNone/>
                      <wp:docPr id="428" name="AutoShap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3307685">
                                <a:off x="0" y="0"/>
                                <a:ext cx="1655445" cy="1207135"/>
                              </a:xfrm>
                              <a:prstGeom prst="parallelogram">
                                <a:avLst>
                                  <a:gd name="adj" fmla="val 3428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BC6725" id="AutoShape 54" o:spid="_x0000_s1026" type="#_x0000_t7" style="position:absolute;margin-left:131pt;margin-top:36.05pt;width:130.35pt;height:95.05pt;rotation:-3612874fd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" fillcolor="#00b0f0" strokeweight="4.5pt"/>
                  </w:pict>
                </mc:Fallback>
              </mc:AlternateContent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B341C8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rhombus</w:t>
            </w:r>
          </w:p>
        </w:tc>
        <w:tc>
          <w:tcPr>
            <w:tcW w:w="5352" w:type="dxa"/>
            <w:gridSpan w:val="4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1168" behindDoc="0" locked="0" layoutInCell="1" allowOverlap="1" wp14:anchorId="6DB299FD" wp14:editId="77CA7A50">
                      <wp:simplePos x="0" y="0"/>
                      <wp:positionH relativeFrom="column">
                        <wp:posOffset>873760</wp:posOffset>
                      </wp:positionH>
                      <wp:positionV relativeFrom="paragraph">
                        <wp:posOffset>469265</wp:posOffset>
                      </wp:positionV>
                      <wp:extent cx="1655445" cy="1207135"/>
                      <wp:effectExtent l="109855" t="252095" r="130810" b="264160"/>
                      <wp:wrapNone/>
                      <wp:docPr id="427" name="AutoShap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3307685">
                                <a:off x="0" y="0"/>
                                <a:ext cx="1655445" cy="1207135"/>
                              </a:xfrm>
                              <a:prstGeom prst="parallelogram">
                                <a:avLst>
                                  <a:gd name="adj" fmla="val 34285"/>
                                </a:avLst>
                              </a:prstGeom>
                              <a:solidFill>
                                <a:srgbClr val="00B0F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18AE8B" id="AutoShape 54" o:spid="_x0000_s1026" type="#_x0000_t7" style="position:absolute;margin-left:68.8pt;margin-top:36.95pt;width:130.35pt;height:95.05pt;rotation:-3612874fd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" fillcolor="#00b0f0" strokeweight="4.5pt"/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:rsidR="00EB504F" w:rsidRDefault="00B341C8" w:rsidP="00262F22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quadrilateral with </w:t>
            </w:r>
            <w:r w:rsidR="00C71DDE">
              <w:rPr>
                <w:sz w:val="36"/>
                <w:szCs w:val="36"/>
              </w:rPr>
              <w:t xml:space="preserve">all </w:t>
            </w:r>
          </w:p>
          <w:p w:rsidR="00C83117" w:rsidRPr="00B0038F" w:rsidRDefault="00C71DDE" w:rsidP="00EB504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4</w:t>
            </w:r>
            <w:r w:rsidR="00B341C8">
              <w:rPr>
                <w:sz w:val="36"/>
                <w:szCs w:val="36"/>
              </w:rPr>
              <w:t xml:space="preserve"> sides equal in length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98"/>
        <w:gridCol w:w="341"/>
        <w:gridCol w:w="185"/>
        <w:gridCol w:w="824"/>
        <w:gridCol w:w="990"/>
        <w:gridCol w:w="1260"/>
        <w:gridCol w:w="19"/>
        <w:gridCol w:w="2034"/>
        <w:gridCol w:w="90"/>
        <w:gridCol w:w="90"/>
        <w:gridCol w:w="197"/>
        <w:gridCol w:w="90"/>
        <w:gridCol w:w="4230"/>
      </w:tblGrid>
      <w:tr w:rsidR="00687B8B" w:rsidRPr="009B170E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right angle</w:t>
            </w:r>
          </w:p>
        </w:tc>
      </w:tr>
      <w:tr w:rsidR="00687B8B" w:rsidRPr="005F2760" w:rsidTr="00C83117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AC622F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right </w:t>
            </w:r>
          </w:p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ngle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27336D" w:rsidRDefault="00687B8B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w:drawing>
                <wp:inline distT="0" distB="0" distL="0" distR="0" wp14:anchorId="3407BD31" wp14:editId="27F1BF4B">
                  <wp:extent cx="2362200" cy="1895475"/>
                  <wp:effectExtent l="19050" t="0" r="0" b="0"/>
                  <wp:docPr id="23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B8B" w:rsidRPr="006007DF" w:rsidTr="00C83117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right </w:t>
            </w:r>
          </w:p>
          <w:p w:rsidR="00687B8B" w:rsidRPr="009B170E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angle</w:t>
            </w:r>
          </w:p>
        </w:tc>
        <w:tc>
          <w:tcPr>
            <w:tcW w:w="5312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687B8B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w:drawing>
                <wp:inline distT="0" distB="0" distL="0" distR="0" wp14:anchorId="00446675" wp14:editId="5B1B518C">
                  <wp:extent cx="2266950" cy="1819275"/>
                  <wp:effectExtent l="19050" t="0" r="0" b="0"/>
                  <wp:docPr id="24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7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05227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 angle that </w:t>
            </w:r>
          </w:p>
          <w:p w:rsidR="00687B8B" w:rsidRPr="006007D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measures exactly 90º.</w:t>
            </w:r>
          </w:p>
        </w:tc>
      </w:tr>
      <w:tr w:rsidR="00687B8B" w:rsidRPr="009B170E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right triangle</w:t>
            </w:r>
          </w:p>
        </w:tc>
      </w:tr>
      <w:tr w:rsidR="00687B8B" w:rsidRPr="005F2760" w:rsidTr="00C83117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right triangle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Pr="0027336D" w:rsidRDefault="00F05227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47040" behindDoc="0" locked="0" layoutInCell="1" allowOverlap="1" wp14:anchorId="421446CC" wp14:editId="1EECC74B">
                      <wp:simplePos x="0" y="0"/>
                      <wp:positionH relativeFrom="column">
                        <wp:posOffset>1051560</wp:posOffset>
                      </wp:positionH>
                      <wp:positionV relativeFrom="paragraph">
                        <wp:posOffset>-36195</wp:posOffset>
                      </wp:positionV>
                      <wp:extent cx="2257425" cy="1657350"/>
                      <wp:effectExtent l="19050" t="38100" r="85725" b="19050"/>
                      <wp:wrapNone/>
                      <wp:docPr id="577" name="Group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657350"/>
                                <a:chOff x="11497" y="4698"/>
                                <a:chExt cx="3555" cy="2610"/>
                              </a:xfrm>
                            </wpg:grpSpPr>
                            <wps:wsp>
                              <wps:cNvPr id="578" name="AutoShap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97" y="4698"/>
                                  <a:ext cx="3555" cy="261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9" name="Rectangle 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1" y="6812"/>
                                  <a:ext cx="533" cy="4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3386F5" id="Group 342" o:spid="_x0000_s1026" style="position:absolute;margin-left:82.8pt;margin-top:-2.85pt;width:177.75pt;height:130.5pt;z-index:252247040" coordorigin="11497,4698" coordsize="3555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43" o:spid="_x0000_s1027" type="#_x0000_t6" style="position:absolute;left:11497;top:4698;width:3555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12KcAA&#10;AADcAAAADwAAAGRycy9kb3ducmV2LnhtbERPz2vCMBS+D/wfwhN2m6nCOqlGkRXFSw9TwesjeTbF&#10;5qU0Wa3/vTkMdvz4fq+3o2vFQH1oPCuYzzIQxNqbhmsFl/P+YwkiRGSDrWdS8KQA283kbY2F8Q/+&#10;oeEUa5FCOBSowMbYFVIGbclhmPmOOHE33zuMCfa1ND0+Urhr5SLLcumw4dRgsaNvS/p++nUKcpzb&#10;22FX3q+ltu1zUWnfVEGp9+m4W4GINMZ/8Z/7aBR8fqW16Uw6An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j12KcAAAADcAAAADwAAAAAAAAAAAAAAAACYAgAAZHJzL2Rvd25y&#10;ZXYueG1sUEsFBgAAAAAEAAQA9QAAAIUDAAAAAA==&#10;" fillcolor="yellow" strokeweight="2.25pt"/>
                      <v:rect id="Rectangle 344" o:spid="_x0000_s1028" style="position:absolute;left:11501;top:6812;width:533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3Yk8YA&#10;AADcAAAADwAAAGRycy9kb3ducmV2LnhtbESPQWvCQBSE74L/YXlCL6VuLMTW6EZsURSUFm3p+ZF9&#10;JiHZtyG7avz3rlDwOMzMN8xs3planKl1pWUFo2EEgjizuuRcwe/P6uUdhPPIGmvLpOBKDuZpvzfD&#10;RNsL7+l88LkIEHYJKii8bxIpXVaQQTe0DXHwjrY16INsc6lbvAS4qeVrFI2lwZLDQoENfRaUVYeT&#10;UfD1vV1O4t16//zRVPHIxzn/XRdKPQ26xRSEp84/wv/tjVYQv03gfiYcAZn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3Yk8YAAADcAAAADwAAAAAAAAAAAAAAAACYAgAAZHJz&#10;L2Rvd25yZXYueG1sUEsFBgAAAAAEAAQA9QAAAIsDAAAAAA==&#10;" fillcolor="yellow" strokeweight="2.25pt"/>
                    </v:group>
                  </w:pict>
                </mc:Fallback>
              </mc:AlternateContent>
            </w:r>
          </w:p>
        </w:tc>
      </w:tr>
      <w:tr w:rsidR="00687B8B" w:rsidRPr="006007DF" w:rsidTr="00C83117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9B170E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right triangle</w:t>
            </w:r>
          </w:p>
        </w:tc>
        <w:tc>
          <w:tcPr>
            <w:tcW w:w="5402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5F2760" w:rsidRDefault="00F05227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49088" behindDoc="0" locked="0" layoutInCell="1" allowOverlap="1" wp14:anchorId="7CA65126" wp14:editId="138414E5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-68580</wp:posOffset>
                      </wp:positionV>
                      <wp:extent cx="2257425" cy="1657350"/>
                      <wp:effectExtent l="19050" t="38100" r="85725" b="19050"/>
                      <wp:wrapNone/>
                      <wp:docPr id="18" name="Group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657350"/>
                                <a:chOff x="11497" y="4698"/>
                                <a:chExt cx="3555" cy="2610"/>
                              </a:xfrm>
                            </wpg:grpSpPr>
                            <wps:wsp>
                              <wps:cNvPr id="493" name="AutoShap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97" y="4698"/>
                                  <a:ext cx="3555" cy="261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" name="Rectangle 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1" y="6812"/>
                                  <a:ext cx="533" cy="4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AA7F81" id="Group 342" o:spid="_x0000_s1026" style="position:absolute;margin-left:45.75pt;margin-top:-5.4pt;width:177.75pt;height:130.5pt;z-index:252249088" coordorigin="11497,4698" coordsize="3555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">
                      <v:shape id="AutoShape 343" o:spid="_x0000_s1027" type="#_x0000_t6" style="position:absolute;left:11497;top:4698;width:3555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QNP8MA&#10;AADcAAAADwAAAGRycy9kb3ducmV2LnhtbESPT4vCMBTE74LfIbwFb5r6B9GuUURx8eJhq+D1kTyb&#10;YvNSmqj1228WFvY4zMxvmNWmc7V4UhsqzwrGowwEsfam4lLB5XwYLkCEiGyw9kwK3hRgs+73Vpgb&#10;/+JvehaxFAnCIUcFNsYmlzJoSw7DyDfEybv51mFMsi2lafGV4K6WkyybS4cVpwWLDe0s6XvxcArm&#10;OLa3r+3+ft1rW78nJ+2rU1Bq8NFtP0FE6uJ/+K99NApmyyn8nklH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QNP8MAAADcAAAADwAAAAAAAAAAAAAAAACYAgAAZHJzL2Rv&#10;d25yZXYueG1sUEsFBgAAAAAEAAQA9QAAAIgDAAAAAA==&#10;" fillcolor="yellow" strokeweight="2.25pt"/>
                      <v:rect id="Rectangle 344" o:spid="_x0000_s1028" style="position:absolute;left:11501;top:6812;width:533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GeasYA&#10;AADcAAAADwAAAGRycy9kb3ducmV2LnhtbESPQWvCQBSE70L/w/IKvYhuFFM0uhErLS1YWqLi+ZF9&#10;TUKyb0N2q/HfdwuCx2FmvmFW69404kydqywrmIwjEMS51RUXCo6Ht9EchPPIGhvLpOBKDtbpw2CF&#10;ibYXzui894UIEHYJKii9bxMpXV6SQTe2LXHwfmxn0AfZFVJ3eAlw08hpFD1LgxWHhRJb2paU1/tf&#10;o+Dre/e6iD/fs+FLW8cTHxd8um6UenrsN0sQnnp/D9/aH1rBbDGD/zPhCMj0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GeasYAAADcAAAADwAAAAAAAAAAAAAAAACYAgAAZHJz&#10;L2Rvd25yZXYueG1sUEsFBgAAAAAEAAQA9QAAAIsDAAAAAA==&#10;" fillcolor="yellow" strokeweight="2.25pt"/>
                    </v:group>
                  </w:pict>
                </mc:Fallback>
              </mc:AlternateContent>
            </w:r>
            <w:r w:rsidR="00687B8B">
              <w:rPr>
                <w:b/>
                <w:color w:val="FF0000"/>
                <w:sz w:val="48"/>
                <w:szCs w:val="48"/>
              </w:rPr>
              <w:t xml:space="preserve"> </w:t>
            </w:r>
          </w:p>
        </w:tc>
        <w:tc>
          <w:tcPr>
            <w:tcW w:w="4607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E1B7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triangle that has</w:t>
            </w:r>
          </w:p>
          <w:p w:rsidR="00687B8B" w:rsidRPr="006007D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ne 90º angle. 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3B5AAD" w:rsidRDefault="00687B8B" w:rsidP="00687B8B">
            <w:pPr>
              <w:jc w:val="center"/>
              <w:rPr>
                <w:b/>
                <w:sz w:val="144"/>
                <w:szCs w:val="144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3B5AAD">
              <w:rPr>
                <w:b/>
                <w:sz w:val="144"/>
                <w:szCs w:val="144"/>
              </w:rPr>
              <w:t>round a whole number</w:t>
            </w:r>
          </w:p>
        </w:tc>
      </w:tr>
      <w:tr w:rsidR="00687B8B" w:rsidTr="00C83117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AC622F" w:rsidRDefault="00687B8B" w:rsidP="00687B8B">
            <w:pPr>
              <w:jc w:val="center"/>
              <w:rPr>
                <w:b/>
                <w:sz w:val="120"/>
                <w:szCs w:val="120"/>
              </w:rPr>
            </w:pPr>
            <w:r w:rsidRPr="00AC622F">
              <w:rPr>
                <w:b/>
                <w:sz w:val="120"/>
                <w:szCs w:val="120"/>
              </w:rPr>
              <w:t xml:space="preserve">round a </w:t>
            </w:r>
          </w:p>
          <w:p w:rsidR="00687B8B" w:rsidRPr="003B5AAD" w:rsidRDefault="00687B8B" w:rsidP="00687B8B">
            <w:pPr>
              <w:jc w:val="center"/>
              <w:rPr>
                <w:b/>
                <w:sz w:val="84"/>
                <w:szCs w:val="84"/>
              </w:rPr>
            </w:pPr>
            <w:r w:rsidRPr="00AC622F">
              <w:rPr>
                <w:b/>
                <w:sz w:val="120"/>
                <w:szCs w:val="120"/>
              </w:rPr>
              <w:t>whole number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87B8B" w:rsidRDefault="00182A3C" w:rsidP="00687B8B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37824" behindDoc="0" locked="0" layoutInCell="1" allowOverlap="1" wp14:anchorId="4D2252DB" wp14:editId="38D18835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303530</wp:posOffset>
                      </wp:positionV>
                      <wp:extent cx="3700780" cy="1674495"/>
                      <wp:effectExtent l="29210" t="0" r="32385" b="0"/>
                      <wp:wrapNone/>
                      <wp:docPr id="1173" name="Group 16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00780" cy="1674495"/>
                                <a:chOff x="1440" y="4017"/>
                                <a:chExt cx="4680" cy="2103"/>
                              </a:xfrm>
                            </wpg:grpSpPr>
                            <wpg:grpSp>
                              <wpg:cNvPr id="1174" name="Group 16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5220"/>
                                  <a:ext cx="4680" cy="180"/>
                                  <a:chOff x="1440" y="5220"/>
                                  <a:chExt cx="4680" cy="180"/>
                                </a:xfrm>
                              </wpg:grpSpPr>
                              <wps:wsp>
                                <wps:cNvPr id="1175" name="AutoShape 16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40" y="5220"/>
                                    <a:ext cx="46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6" name="AutoShape 16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7" name="AutoShape 16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8" name="AutoShape 16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4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9" name="AutoShape 16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0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0" name="AutoShape 16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6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1" name="AutoShape 16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2" name="AutoShape 16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3" name="AutoShape 16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7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1" name="AutoShape 16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3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2" name="AutoShape 16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9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1" name="AutoShape 16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5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72" name="Text Box 16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1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FA02C4" w:rsidRDefault="00AC622F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 xml:space="preserve"> </w:t>
                                    </w: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3" name="Text Box 16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0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FA02C4" w:rsidRDefault="00AC622F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 xml:space="preserve"> </w:t>
                                    </w: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" name="Text Box 16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74" y="4017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FA02C4" w:rsidRDefault="00AC622F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 xml:space="preserve"> </w:t>
                                    </w: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" name="Oval 16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4" y="5097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" name="AutoShape 16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79" y="4563"/>
                                  <a:ext cx="985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" name="AutoShape 16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4563"/>
                                  <a:ext cx="2437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2252DB" id="Group 1658" o:spid="_x0000_s1157" style="position:absolute;left:0;text-align:left;margin-left:.45pt;margin-top:23.9pt;width:291.4pt;height:131.85pt;z-index:252237824" coordorigin="1440,4017" coordsize="4680,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">
                      <v:group id="Group 1659" o:spid="_x0000_s1158" style="position:absolute;left:1440;top:5220;width:4680;height:180" coordorigin="1440,5220" coordsize="46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YTgMQAAADdAAAADwAAAGRycy9kb3ducmV2LnhtbERPTWvCQBC9F/wPywje&#10;dBNtbYmuIqLFgwhqoXgbsmMSzM6G7JrEf+8WhN7m8T5nvuxMKRqqXWFZQTyKQBCnVhecKfg5b4df&#10;IJxH1lhaJgUPcrBc9N7mmGjb8pGak89ECGGXoILc+yqR0qU5GXQjWxEH7mprgz7AOpO6xjaEm1KO&#10;o2gqDRYcGnKsaJ1TejvdjYLvFtvVJN40+9t1/bicPw6/+5iUGvS71QyEp87/i1/unQ7z489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kYTgMQAAADdAAAA&#10;DwAAAAAAAAAAAAAAAACqAgAAZHJzL2Rvd25yZXYueG1sUEsFBgAAAAAEAAQA+gAAAJsDAAAAAA==&#10;">
                        <v:shape id="AutoShape 1660" o:spid="_x0000_s1159" type="#_x0000_t32" style="position:absolute;left:1440;top:5220;width:4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554cQAAADdAAAADwAAAGRycy9kb3ducmV2LnhtbERPTWvCQBC9C/0PyxS86SZiVdJsJBRa&#10;BOtBW4rHITtNQrOzIbuN67/vFgRv83ifk2+D6cRIg2stK0jnCQjiyuqWawWfH6+zDQjnkTV2lknB&#10;lRxsi4dJjpm2Fz7SePK1iCHsMlTQeN9nUrqqIYNubnviyH3bwaCPcKilHvASw00nF0mykgZbjg0N&#10;9vTSUPVz+jUK3lLav3+N9WJXdkFvysMyOYezUtPHUD6D8BT8XXxz73Scn66f4P+beII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nnnhxAAAAN0AAAAPAAAAAAAAAAAA&#10;AAAAAKECAABkcnMvZG93bnJldi54bWxQSwUGAAAAAAQABAD5AAAAkgMAAAAA&#10;" strokeweight="3pt">
                          <v:stroke startarrow="open" endarrow="open"/>
                        </v:shape>
                        <v:shape id="AutoShape 1661" o:spid="_x0000_s1160" type="#_x0000_t32" style="position:absolute;left:34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3Xb8QAAADdAAAADwAAAGRycy9kb3ducmV2LnhtbERPS4vCMBC+L/gfwgheFk1dQaUaRRdc&#10;VtiDT7wOzdgUm0lpYq3/3iws7G0+vufMl60tRUO1LxwrGA4SEMSZ0wXnCk7HTX8KwgdkjaVjUvAk&#10;D8tF522OqXYP3lNzCLmIIexTVGBCqFIpfWbIoh+4ijhyV1dbDBHWudQ1PmK4LeVHkoylxYJjg8GK&#10;Pg1lt8PdKghNMvLv09N+fTZft5/LaLV9bnZK9brtagYiUBv+xX/ubx3nDydj+P0mni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ddvxAAAAN0AAAAPAAAAAAAAAAAA&#10;AAAAAKECAABkcnMvZG93bnJldi54bWxQSwUGAAAAAAQABAD5AAAAkgMAAAAA&#10;" strokeweight="2.25pt"/>
                        <v:shape id="AutoShape 1662" o:spid="_x0000_s1161" type="#_x0000_t32" style="position:absolute;left:37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Fy9MQAAADdAAAADwAAAGRycy9kb3ducmV2LnhtbERPS4vCMBC+L/gfwgheFk1dYZVqFF1w&#10;WWEPPvE6NGNTbCalibX+e7Ow4G0+vufMFq0tRUO1LxwrGA4SEMSZ0wXnCo6HdX8CwgdkjaVjUvAg&#10;D4t5522GqXZ33lGzD7mIIexTVGBCqFIpfWbIoh+4ijhyF1dbDBHWudQ13mO4LeVHknxKiwXHBoMV&#10;fRnKrvubVRCaZOTfJ8fd6mS+r7/n0XLzWG+V6nXb5RREoDa8xP/uHx3nD8dj+Psmni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4XL0xAAAAN0AAAAPAAAAAAAAAAAA&#10;AAAAAKECAABkcnMvZG93bnJldi54bWxQSwUGAAAAAAQABAD5AAAAkgMAAAAA&#10;" strokeweight="2.25pt"/>
                        <v:shape id="AutoShape 1663" o:spid="_x0000_s1162" type="#_x0000_t32" style="position:absolute;left:414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7mhsgAAADdAAAADwAAAGRycy9kb3ducmV2LnhtbESPT2vCQBDF74V+h2WEXkrdqFAldRUr&#10;WFrw4L/S65Ads8HsbMhuY/z2nYPQ2wzvzXu/mS97X6uO2lgFNjAaZqCIi2ArLg2cjpuXGaiYkC3W&#10;gcnAjSIsF48Pc8xtuPKeukMqlYRwzNGAS6nJtY6FI49xGBpi0c6h9ZhkbUttW7xKuK/1OMtetceK&#10;pcFhQ2tHxeXw6w2kLpvE59lp//7tPi7bn8nq67bZGfM06FdvoBL16d98v/60gj+aCq58IyPox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H7mhsgAAADdAAAADwAAAAAA&#10;AAAAAAAAAAChAgAAZHJzL2Rvd25yZXYueG1sUEsFBgAAAAAEAAQA+QAAAJYDAAAAAA==&#10;" strokeweight="2.25pt"/>
                        <v:shape id="AutoShape 1664" o:spid="_x0000_s1163" type="#_x0000_t32" style="position:absolute;left:450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JDHcQAAADdAAAADwAAAGRycy9kb3ducmV2LnhtbERPTWsCMRC9F/wPYQpeSs2qUHU1igqW&#10;Ch7UKl6HzXSzuJksm7iu/94UCr3N433ObNHaUjRU+8Kxgn4vAUGcOV1wruD0vXkfg/ABWWPpmBQ8&#10;yMNi3nmZYardnQ/UHEMuYgj7FBWYEKpUSp8Zsuh7riKO3I+rLYYI61zqGu8x3JZykCQf0mLBscFg&#10;RWtD2fV4swpCkwz92/h0WJ3N53V3GS63j81eqe5ru5yCCNSGf/Gf+0vH+f3RBH6/iSf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MkMdxAAAAN0AAAAPAAAAAAAAAAAA&#10;AAAAAKECAABkcnMvZG93bnJldi54bWxQSwUGAAAAAAQABAD5AAAAkgMAAAAA&#10;" strokeweight="2.25pt"/>
                        <v:shape id="AutoShape 1665" o:spid="_x0000_s1164" type="#_x0000_t32" style="position:absolute;left:486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2ap8gAAADdAAAADwAAAGRycy9kb3ducmV2LnhtbESPT2vCQBDF74V+h2UKvRTdWKGE1FVs&#10;QVHwUP+UXofsNBvMzobsGuO3dw6F3mZ4b977zWwx+Eb11MU6sIHJOANFXAZbc2XgdFyNclAxIVts&#10;ApOBG0VYzB8fZljYcOU99YdUKQnhWKABl1JbaB1LRx7jOLTEov2GzmOStau07fAq4b7Rr1n2pj3W&#10;LA0OW/p0VJ4PF28g9dk0vuSn/ce3W593P9Pl9rb6Mub5aVi+g0o0pH/z3/XGCv4kF375RkbQ8z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92ap8gAAADdAAAADwAAAAAA&#10;AAAAAAAAAAChAgAAZHJzL2Rvd25yZXYueG1sUEsFBgAAAAAEAAQA+QAAAJYDAAAAAA==&#10;" strokeweight="2.25pt"/>
                        <v:shape id="AutoShape 1666" o:spid="_x0000_s1165" type="#_x0000_t32" style="position:absolute;left:55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E/PMUAAADdAAAADwAAAGRycy9kb3ducmV2LnhtbERPS2vCQBC+F/oflil4KbqJQglpNmIL&#10;ikIP9VF6HbLTbDA7G7JrjP++Wyh4m4/vOcVytK0YqPeNYwXpLAFBXDndcK3gdFxPMxA+IGtsHZOC&#10;G3lYlo8PBebaXXlPwyHUIoawz1GBCaHLpfSVIYt+5jriyP243mKIsK+l7vEaw20r50nyIi02HBsM&#10;dvRuqDofLlZBGJKFf85O+7cvszl/fC9Wu9v6U6nJ07h6BRFoDHfxv3ur4/w0S+Hvm3iCL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E/PMUAAADdAAAADwAAAAAAAAAA&#10;AAAAAAChAgAAZHJzL2Rvd25yZXYueG1sUEsFBgAAAAAEAAQA+QAAAJMDAAAAAA==&#10;" strokeweight="2.25pt"/>
                        <v:shape id="AutoShape 1667" o:spid="_x0000_s1166" type="#_x0000_t32" style="position:absolute;left:52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OhS8QAAADdAAAADwAAAGRycy9kb3ducmV2LnhtbERPTYvCMBC9L/gfwgheFk1VWEo1ii4o&#10;CntYXcXr0IxNsZmUJlvrv98Iwt7m8T5nvuxsJVpqfOlYwXiUgCDOnS65UHD62QxTED4ga6wck4IH&#10;eVguem9zzLS784HaYyhEDGGfoQITQp1J6XNDFv3I1cSRu7rGYoiwKaRu8B7DbSUnSfIhLZYcGwzW&#10;9Gkovx1/rYLQJlP/np4O67PZ3r4u09X+sflWatDvVjMQgbrwL365dzrOH6cTeH4TT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Q6FLxAAAAN0AAAAPAAAAAAAAAAAA&#10;AAAAAKECAABkcnMvZG93bnJldi54bWxQSwUGAAAAAAQABAD5AAAAkgMAAAAA&#10;" strokeweight="2.25pt"/>
                        <v:shape id="AutoShape 1668" o:spid="_x0000_s1167" type="#_x0000_t32" style="position:absolute;left:197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8E0MQAAADdAAAADwAAAGRycy9kb3ducmV2LnhtbERPS2vCQBC+C/0PyxS8iG40ICF1FVtQ&#10;FHrwVXodstNsMDsbsmuM/75bKHibj+85i1Vva9FR6yvHCqaTBARx4XTFpYLLeTPOQPiArLF2TAoe&#10;5GG1fBksMNfuzkfqTqEUMYR9jgpMCE0upS8MWfQT1xBH7se1FkOEbSl1i/cYbms5S5K5tFhxbDDY&#10;0Ieh4nq6WQWhS1I/yi7H9y+zvX5+p+v9Y3NQavjar99ABOrDU/zv3uk4f5ql8PdNPEE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DwTQxAAAAN0AAAAPAAAAAAAAAAAA&#10;AAAAAKECAABkcnMvZG93bnJldi54bWxQSwUGAAAAAAQABAD5AAAAkgMAAAAA&#10;" strokeweight="2.25pt"/>
                        <v:shape id="AutoShape 1669" o:spid="_x0000_s1168" type="#_x0000_t32" style="position:absolute;left:233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fGb8YAAADcAAAADwAAAGRycy9kb3ducmV2LnhtbESPT2sCMRTE7wW/Q3hCL0UTu1BkNYoK&#10;lhZ6qP/w+tg8N4ubl2WTruu3bwoFj8PM/IaZL3tXi47aUHnWMBkrEMSFNxWXGo6H7WgKIkRkg7Vn&#10;0nCnAMvF4GmOufE33lG3j6VIEA45arAxNrmUobDkMIx9Q5y8i28dxiTbUpoWbwnuavmq1Jt0WHFa&#10;sNjQxlJx3f84DbFTWXiZHnfrk32/fp2z1ed9+63187BfzUBE6uMj/N/+MBoyNY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3xm/GAAAA3AAAAA8AAAAAAAAA&#10;AAAAAAAAoQIAAGRycy9kb3ducmV2LnhtbFBLBQYAAAAABAAEAPkAAACUAwAAAAA=&#10;" strokeweight="2.25pt"/>
                        <v:shape id="AutoShape 1670" o:spid="_x0000_s1169" type="#_x0000_t32" style="position:absolute;left:269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VYGMYAAADcAAAADwAAAGRycy9kb3ducmV2LnhtbESPT2sCMRTE7wW/Q3hCL0WTulBkNYoK&#10;lhZ6qP/w+tg8N4ubl2WTruu3bwoFj8PM/IaZL3tXi47aUHnW8DpWIIgLbyouNRwP29EURIjIBmvP&#10;pOFOAZaLwdMcc+NvvKNuH0uRIBxy1GBjbHIpQ2HJYRj7hjh5F986jEm2pTQt3hLc1XKi1Jt0WHFa&#10;sNjQxlJx3f84DbFTWXiZHnfrk32/fp2z1ed9+63187BfzUBE6uMj/N/+MBoyNY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lWBjGAAAA3AAAAA8AAAAAAAAA&#10;AAAAAAAAoQIAAGRycy9kb3ducmV2LnhtbFBLBQYAAAAABAAEAPkAAACUAwAAAAA=&#10;" strokeweight="2.25pt"/>
                        <v:shape id="AutoShape 1671" o:spid="_x0000_s1170" type="#_x0000_t32" style="position:absolute;left:305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G1EsYAAADcAAAADwAAAGRycy9kb3ducmV2LnhtbESPT2vCQBTE7wW/w/IEL0U3GmgluooK&#10;Sgs91H94fWSf2WD2bciuMX77bqHQ4zAzv2Hmy85WoqXGl44VjEcJCOLc6ZILBafjdjgF4QOyxsox&#10;KXiSh+Wi9zLHTLsH76k9hEJECPsMFZgQ6kxKnxuy6EeuJo7e1TUWQ5RNIXWDjwi3lZwkyZu0WHJc&#10;MFjTxlB+O9ytgtAmqX+dnvbrs9ndvi7p6vO5/VZq0O9WMxCBuvAf/mt/aAXp+xh+z8Qj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xtRLGAAAA3AAAAA8AAAAAAAAA&#10;AAAAAAAAoQIAAGRycy9kb3ducmV2LnhtbFBLBQYAAAAABAAEAPkAAACUAwAAAAA=&#10;" strokeweight="2.25pt"/>
                      </v:group>
                      <v:shape id="Text Box 1672" o:spid="_x0000_s1171" type="#_x0000_t202" style="position:absolute;left:1621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5kM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LyY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MOZDEAAAA3AAAAA8AAAAAAAAAAAAAAAAAmAIAAGRycy9k&#10;b3ducmV2LnhtbFBLBQYAAAAABAAEAPUAAACJAwAAAAA=&#10;" filled="f" stroked="f">
                        <v:textbox>
                          <w:txbxContent>
                            <w:p w:rsidR="00AC622F" w:rsidRPr="00FA02C4" w:rsidRDefault="00AC622F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b/>
                                  <w:sz w:val="40"/>
                                  <w:szCs w:val="40"/>
                                </w:rPr>
                                <w:t xml:space="preserve"> </w:t>
                              </w: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 Box 1673" o:spid="_x0000_s1172" type="#_x0000_t202" style="position:absolute;left:5220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CcC8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I6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nAvEAAAA3AAAAA8AAAAAAAAAAAAAAAAAmAIAAGRycy9k&#10;b3ducmV2LnhtbFBLBQYAAAAABAAEAPUAAACJAwAAAAA=&#10;" filled="f" stroked="f">
                        <v:textbox>
                          <w:txbxContent>
                            <w:p w:rsidR="00AC622F" w:rsidRPr="00FA02C4" w:rsidRDefault="00AC622F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b/>
                                  <w:sz w:val="40"/>
                                  <w:szCs w:val="40"/>
                                </w:rPr>
                                <w:t xml:space="preserve"> </w:t>
                              </w: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  <v:shape id="Text Box 1674" o:spid="_x0000_s1173" type="#_x0000_t202" style="position:absolute;left:2674;top:4017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Ef8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+M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pBH/EAAAA3AAAAA8AAAAAAAAAAAAAAAAAmAIAAGRycy9k&#10;b3ducmV2LnhtbFBLBQYAAAAABAAEAPUAAACJAwAAAAA=&#10;" filled="f" stroked="f">
                        <v:textbox>
                          <w:txbxContent>
                            <w:p w:rsidR="00AC622F" w:rsidRPr="00FA02C4" w:rsidRDefault="00AC622F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b/>
                                  <w:sz w:val="40"/>
                                  <w:szCs w:val="40"/>
                                </w:rPr>
                                <w:t xml:space="preserve"> </w:t>
                              </w: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3</w:t>
                              </w:r>
                            </w:p>
                          </w:txbxContent>
                        </v:textbox>
                      </v:shape>
                      <v:oval id="Oval 1675" o:spid="_x0000_s1174" style="position:absolute;left:2964;top:50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010sUA&#10;AADcAAAADwAAAGRycy9kb3ducmV2LnhtbESP0WrCQBRE3wv+w3IF3+qmlVZJXUWkYqEENPYDLtnb&#10;JJi9G3c3Mfn7bqHQx2FmzjDr7WAa0ZPztWUFT/MEBHFhdc2lgq/L4XEFwgdkjY1lUjCSh+1m8rDG&#10;VNs7n6nPQykihH2KCqoQ2lRKX1Rk0M9tSxy9b+sMhihdKbXDe4SbRj4nyas0WHNcqLClfUXFNe+M&#10;gqQ79lfM9lmH7jRm75e8v32OSs2mw+4NRKAh/If/2h9awWL5Ar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PTXSxQAAANwAAAAPAAAAAAAAAAAAAAAAAJgCAABkcnMv&#10;ZG93bnJldi54bWxQSwUGAAAAAAQABAD1AAAAigMAAAAA&#10;" fillcolor="red" strokeweight="3pt"/>
                      <v:shape id="AutoShape 1676" o:spid="_x0000_s1175" type="#_x0000_t32" style="position:absolute;left:1979;top:4563;width:985;height:5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xCW8QAAADcAAAADwAAAGRycy9kb3ducmV2LnhtbESPT2sCMRTE74LfITyhN826Ba1bo2ih&#10;UHoR/0Cvr5vn7mrysiSpbr+9EQSPw8z8hpkvO2vEhXxoHCsYjzIQxKXTDVcKDvvP4RuIEJE1Gsek&#10;4J8CLBf93hwL7a68pcsuViJBOBSooI6xLaQMZU0Ww8i1xMk7Om8xJukrqT1eE9wamWfZRFpsOC3U&#10;2NJHTeV592cV7GenkB/sKv9tzCz36435OX8bpV4G3eodRKQuPsOP9pdW8DqdwP1MOg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fEJbxAAAANwAAAAPAAAAAAAAAAAA&#10;AAAAAKECAABkcnMvZG93bnJldi54bWxQSwUGAAAAAAQABAD5AAAAkgMAAAAA&#10;" strokecolor="#7030a0" strokeweight="2.25pt">
                        <v:stroke endarrow="block"/>
                      </v:shape>
                      <v:shape id="AutoShape 1677" o:spid="_x0000_s1176" type="#_x0000_t32" style="position:absolute;left:3144;top:4563;width:2437;height: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RBUMUAAADcAAAADwAAAGRycy9kb3ducmV2LnhtbESPT4vCMBTE74LfITzBm6aui7XVKK6w&#10;rCx68M/F26N5tsXmpTRZrd/eCAseh5n5DTNftqYSN2pcaVnBaBiBIM6sLjlXcDp+D6YgnEfWWFkm&#10;BQ9ysFx0O3NMtb3znm4Hn4sAYZeigsL7OpXSZQUZdENbEwfvYhuDPsgml7rBe4CbSn5E0UQaLDks&#10;FFjTuqDsevgzCqrtz1XGiTX15+Rr9ztNkmx93inV77WrGQhPrX+H/9sbrWAcx/A6E46AXD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RBUMUAAADcAAAADwAAAAAAAAAA&#10;AAAAAAChAgAAZHJzL2Rvd25yZXYueG1sUEsFBgAAAAAEAAQA+QAAAJMDAAAAAA=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687B8B" w:rsidRPr="006007DF" w:rsidTr="00AC622F">
        <w:trPr>
          <w:trHeight w:val="4042"/>
        </w:trPr>
        <w:tc>
          <w:tcPr>
            <w:tcW w:w="6948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AC622F" w:rsidRPr="00AC622F" w:rsidRDefault="00687B8B" w:rsidP="00687B8B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84"/>
                <w:szCs w:val="84"/>
              </w:rPr>
              <w:t xml:space="preserve"> </w:t>
            </w:r>
            <w:r w:rsidRPr="00AC622F">
              <w:rPr>
                <w:b/>
                <w:sz w:val="100"/>
                <w:szCs w:val="100"/>
              </w:rPr>
              <w:t xml:space="preserve">round a </w:t>
            </w:r>
          </w:p>
          <w:p w:rsidR="00687B8B" w:rsidRPr="003B5AAD" w:rsidRDefault="00687B8B" w:rsidP="00687B8B">
            <w:pPr>
              <w:jc w:val="center"/>
              <w:rPr>
                <w:b/>
                <w:sz w:val="84"/>
                <w:szCs w:val="84"/>
              </w:rPr>
            </w:pPr>
            <w:r w:rsidRPr="00AC622F">
              <w:rPr>
                <w:b/>
                <w:sz w:val="100"/>
                <w:szCs w:val="100"/>
              </w:rPr>
              <w:t>whole number</w:t>
            </w:r>
          </w:p>
        </w:tc>
        <w:tc>
          <w:tcPr>
            <w:tcW w:w="4680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3B5AAD" w:rsidRDefault="00182A3C" w:rsidP="00687B8B">
            <w:pPr>
              <w:rPr>
                <w:sz w:val="84"/>
                <w:szCs w:val="84"/>
              </w:rPr>
            </w:pPr>
            <w:r>
              <w:rPr>
                <w:noProof/>
                <w:sz w:val="84"/>
                <w:szCs w:val="84"/>
              </w:rPr>
              <mc:AlternateContent>
                <mc:Choice Requires="wpg">
                  <w:drawing>
                    <wp:anchor distT="0" distB="0" distL="114300" distR="114300" simplePos="0" relativeHeight="252238848" behindDoc="0" locked="0" layoutInCell="1" allowOverlap="1" wp14:anchorId="39FC46FC" wp14:editId="1E3C162E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166370</wp:posOffset>
                      </wp:positionV>
                      <wp:extent cx="2971165" cy="1412240"/>
                      <wp:effectExtent l="38100" t="0" r="635" b="0"/>
                      <wp:wrapNone/>
                      <wp:docPr id="983" name="Group 16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71165" cy="1412240"/>
                                <a:chOff x="1440" y="4017"/>
                                <a:chExt cx="4680" cy="2103"/>
                              </a:xfrm>
                            </wpg:grpSpPr>
                            <wpg:grpSp>
                              <wpg:cNvPr id="65" name="Group 16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5220"/>
                                  <a:ext cx="4680" cy="180"/>
                                  <a:chOff x="1440" y="5220"/>
                                  <a:chExt cx="4680" cy="180"/>
                                </a:xfrm>
                              </wpg:grpSpPr>
                              <wps:wsp>
                                <wps:cNvPr id="66" name="AutoShape 16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40" y="5220"/>
                                    <a:ext cx="46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AutoShape 16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AutoShape 16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4" name="AutoShape 16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4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8" name="AutoShape 16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0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9" name="AutoShape 16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6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1" name="AutoShape 16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8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2" name="AutoShape 16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20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3" name="AutoShape 16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7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4" name="AutoShape 16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3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5" name="AutoShape 16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9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6" name="AutoShape 16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59" y="5220"/>
                                    <a:ext cx="1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67" name="Text Box 16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1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FA02C4" w:rsidRDefault="00AC622F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8" name="Text Box 16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0" y="5400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FA02C4" w:rsidRDefault="00AC622F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9" name="Text Box 16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74" y="4017"/>
                                  <a:ext cx="89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FA02C4" w:rsidRDefault="00AC622F" w:rsidP="006E512A">
                                    <w:pPr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</w:pPr>
                                    <w:r w:rsidRPr="00FA02C4">
                                      <w:rPr>
                                        <w:b/>
                                        <w:sz w:val="48"/>
                                        <w:szCs w:val="48"/>
                                      </w:rPr>
                                      <w:t>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0" name="Oval 16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4" y="5097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1" name="AutoShape 169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79" y="4563"/>
                                  <a:ext cx="985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2" name="AutoShape 16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4563"/>
                                  <a:ext cx="2437" cy="5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9FC46FC" id="Group 1678" o:spid="_x0000_s1177" style="position:absolute;margin-left:4.15pt;margin-top:13.1pt;width:233.95pt;height:111.2pt;z-index:252238848" coordorigin="1440,4017" coordsize="4680,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">
                      <v:group id="Group 1679" o:spid="_x0000_s1178" style="position:absolute;left:1440;top:5220;width:4680;height:180" coordorigin="1440,5220" coordsize="46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<v:shape id="AutoShape 1680" o:spid="_x0000_s1179" type="#_x0000_t32" style="position:absolute;left:1440;top:5220;width:4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2Zm8IAAADbAAAADwAAAGRycy9kb3ducmV2LnhtbESPQYvCMBSE74L/ITzBm6aKFOkapSwo&#10;gu5hVcTjo3nblm1eShNr/PcbQdjjMDPfMKtNMI3oqXO1ZQWzaQKCuLC65lLB5bydLEE4j6yxsUwK&#10;nuRgsx4OVphp++Bv6k++FBHCLkMFlfdtJqUrKjLoprYljt6P7Qz6KLtS6g4fEW4aOU+SVBqsOS5U&#10;2NJnRcXv6W4U7GZ0OF77cr7Pm6CX+dciuYWbUuNRyD9AeAr+P/xu77WCNIXXl/g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2Zm8IAAADbAAAADwAAAAAAAAAAAAAA&#10;AAChAgAAZHJzL2Rvd25yZXYueG1sUEsFBgAAAAAEAAQA+QAAAJADAAAAAA==&#10;" strokeweight="3pt">
                          <v:stroke startarrow="open" endarrow="open"/>
                        </v:shape>
                        <v:shape id="AutoShape 1681" o:spid="_x0000_s1180" type="#_x0000_t32" style="position:absolute;left:34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HzF8UAAADbAAAADwAAAGRycy9kb3ducmV2LnhtbESPT2vCQBTE7wW/w/IEL0U3VaghuooW&#10;lBZ68C9eH9lnNph9G7JrjN++Wyj0OMzMb5j5srOVaKnxpWMFb6MEBHHudMmFgtNxM0xB+ICssXJM&#10;Cp7kYbnovcwx0+7Be2oPoRARwj5DBSaEOpPS54Ys+pGriaN3dY3FEGVTSN3gI8JtJcdJ8i4tlhwX&#10;DNb0YSi/He5WQWiTiX9NT/v12Wxv35fJ6uu52Sk16HerGYhAXfgP/7U/tYJ0Cr9f4g+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HzF8UAAADbAAAADwAAAAAAAAAA&#10;AAAAAAChAgAAZHJzL2Rvd25yZXYueG1sUEsFBgAAAAAEAAQA+QAAAJMDAAAAAA==&#10;" strokeweight="2.25pt"/>
                        <v:shape id="AutoShape 1682" o:spid="_x0000_s1181" type="#_x0000_t32" style="position:absolute;left:37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5nZcIAAADbAAAADwAAAGRycy9kb3ducmV2LnhtbERPyWrDMBC9F/IPYgq5lERuAsW4UYxT&#10;cGmhh2aj18GaWsbWyFiq4/x9dQjk+Hj7Jp9sJ0YafONYwfMyAUFcOd1wreB0LBcpCB+QNXaOScGV&#10;POTb2cMGM+0uvKfxEGoRQ9hnqMCE0GdS+sqQRb90PXHkft1gMUQ41FIPeInhtpOrJHmRFhuODQZ7&#10;ejNUtYc/qyCMydo/paf97mze26+fdfF5Lb+Vmj9OxSuIQFO4i2/uD60gjWPjl/gD5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5nZcIAAADbAAAADwAAAAAAAAAAAAAA&#10;AAChAgAAZHJzL2Rvd25yZXYueG1sUEsFBgAAAAAEAAQA+QAAAJADAAAAAA==&#10;" strokeweight="2.25pt"/>
                        <v:shape id="AutoShape 1683" o:spid="_x0000_s1182" type="#_x0000_t32" style="position:absolute;left:414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aw48UAAADdAAAADwAAAGRycy9kb3ducmV2LnhtbERPS2sCMRC+C/6HMIKXUrM+WmRrFBUs&#10;LXioL3odNuNmcTNZNnFd/30jFLzNx/ec2aK1pWio9oVjBcNBAoI4c7rgXMHxsHmdgvABWWPpmBTc&#10;ycNi3u3MMNXuxjtq9iEXMYR9igpMCFUqpc8MWfQDVxFH7uxqiyHCOpe6xlsMt6UcJcm7tFhwbDBY&#10;0dpQdtlfrYLQJGP/Mj3uVifzedn+jpff982PUv1eu/wAEagNT/G/+0vH+cO3CTy+iS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aw48UAAADdAAAADwAAAAAAAAAA&#10;AAAAAAChAgAAZHJzL2Rvd25yZXYueG1sUEsFBgAAAAAEAAQA+QAAAJMDAAAAAA==&#10;" strokeweight="2.25pt"/>
                        <v:shape id="AutoShape 1684" o:spid="_x0000_s1183" type="#_x0000_t32" style="position:absolute;left:450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u65sgAAADdAAAADwAAAGRycy9kb3ducmV2LnhtbESPT2vCQBDF74V+h2WEXkrdqFQkdRUr&#10;WFrw4L/S65Ads8HsbMhuY/z2nYPQ2wzvzXu/mS97X6uO2lgFNjAaZqCIi2ArLg2cjpuXGaiYkC3W&#10;gcnAjSIsF48Pc8xtuPKeukMqlYRwzNGAS6nJtY6FI49xGBpi0c6h9ZhkbUttW7xKuK/1OMum2mPF&#10;0uCwobWj4nL49QZSl03i8+y0f/92H5ftz2T1ddvsjHka9Ks3UIn69G++X39awR+9Cq58IyPox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8u65sgAAADdAAAADwAAAAAA&#10;AAAAAAAAAAChAgAAZHJzL2Rvd25yZXYueG1sUEsFBgAAAAAEAAQA+QAAAJYDAAAAAA==&#10;" strokeweight="2.25pt"/>
                        <v:shape id="AutoShape 1685" o:spid="_x0000_s1184" type="#_x0000_t32" style="position:absolute;left:486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cffcQAAADdAAAADwAAAGRycy9kb3ducmV2LnhtbERPTWsCMRC9F/wPYQpeSs2qVHQ1igqW&#10;Ch7UKl6HzXSzuJksm7iu/94UCr3N433ObNHaUjRU+8Kxgn4vAUGcOV1wruD0vXkfg/ABWWPpmBQ8&#10;yMNi3nmZYardnQ/UHEMuYgj7FBWYEKpUSp8Zsuh7riKO3I+rLYYI61zqGu8x3JZykCQjabHg2GCw&#10;orWh7Hq8WQWhSYb+bXw6rM7m87q7DJfbx2avVPe1XU5BBGrDv/jP/aXj/P7HBH6/iSf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hx99xAAAAN0AAAAPAAAAAAAAAAAA&#10;AAAAAKECAABkcnMvZG93bnJldi54bWxQSwUGAAAAAAQABAD5AAAAkgMAAAAA&#10;" strokeweight="2.25pt"/>
                        <v:shape id="AutoShape 1686" o:spid="_x0000_s1185" type="#_x0000_t32" style="position:absolute;left:558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3ZxsQAAADdAAAADwAAAGRycy9kb3ducmV2LnhtbERPS4vCMBC+L/gfwgh7WTTtCiLVKLrg&#10;soKH9YXXoRmbYjMpTbbWf2+EBW/z8T1ntuhsJVpqfOlYQTpMQBDnTpdcKDge1oMJCB+QNVaOScGd&#10;PCzmvbcZZtrdeEftPhQihrDPUIEJoc6k9Lkhi37oauLIXVxjMUTYFFI3eIvhtpKfSTKWFkuODQZr&#10;+jKUX/d/VkFok5H/mBx3q5P5vm7Po+Xmvv5V6r3fLacgAnXhJf53/+g4Px2n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dnGxAAAAN0AAAAPAAAAAAAAAAAA&#10;AAAAAKECAABkcnMvZG93bnJldi54bWxQSwUGAAAAAAQABAD5AAAAkgMAAAAA&#10;" strokeweight="2.25pt"/>
                        <v:shape id="AutoShape 1687" o:spid="_x0000_s1186" type="#_x0000_t32" style="position:absolute;left:5220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9HscMAAADdAAAADwAAAGRycy9kb3ducmV2LnhtbERPS4vCMBC+C/sfwizsRTRVQaQaRQVl&#10;hT34WvY6NGNTbCalibX+e7MgeJuP7zmzRWtL0VDtC8cKBv0EBHHmdMG5gvNp05uA8AFZY+mYFDzI&#10;w2L+0Zlhqt2dD9QcQy5iCPsUFZgQqlRKnxmy6PuuIo7cxdUWQ4R1LnWN9xhuSzlMkrG0WHBsMFjR&#10;2lB2Pd6sgtAkI9+dnA+rX7O9/vyNlrvHZq/U12e7nIII1Ia3+OX+1nH+YDyE/2/iC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PR7HDAAAA3QAAAA8AAAAAAAAAAAAA&#10;AAAAoQIAAGRycy9kb3ducmV2LnhtbFBLBQYAAAAABAAEAPkAAACRAwAAAAA=&#10;" strokeweight="2.25pt"/>
                        <v:shape id="AutoShape 1688" o:spid="_x0000_s1187" type="#_x0000_t32" style="position:absolute;left:197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PiKsQAAADdAAAADwAAAGRycy9kb3ducmV2LnhtbERPTYvCMBC9L/gfwgheFk21IFKNoguK&#10;wh5WV/E6NGNTbCalydb6783Cwt7m8T5nsepsJVpqfOlYwXiUgCDOnS65UHD+3g5nIHxA1lg5JgVP&#10;8rBa9t4WmGn34CO1p1CIGMI+QwUmhDqT0ueGLPqRq4kjd3ONxRBhU0jd4COG20pOkmQqLZYcGwzW&#10;9GEov59+rILQJql/n52Pm4vZ3T+v6frw3H4pNeh36zmIQF34F/+59zrOH09T+P0mni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A+IqxAAAAN0AAAAPAAAAAAAAAAAA&#10;AAAAAKECAABkcnMvZG93bnJldi54bWxQSwUGAAAAAAQABAD5AAAAkgMAAAAA&#10;" strokeweight="2.25pt"/>
                        <v:shape id="AutoShape 1689" o:spid="_x0000_s1188" type="#_x0000_t32" style="position:absolute;left:233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p6XsQAAADdAAAADwAAAGRycy9kb3ducmV2LnhtbERPS4vCMBC+L/gfwgheFk1dF5FqFF1w&#10;WWEPPvE6NGNTbCalibX+e7Ow4G0+vufMFq0tRUO1LxwrGA4SEMSZ0wXnCo6HdX8CwgdkjaVjUvAg&#10;D4t5522GqXZ33lGzD7mIIexTVGBCqFIpfWbIoh+4ijhyF1dbDBHWudQ13mO4LeVHkoylxYJjg8GK&#10;vgxl1/3NKghNMvLvk+NudTLf19/zaLl5rLdK9brtcgoiUBte4n/3j47zh+NP+Psmni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npexAAAAN0AAAAPAAAAAAAAAAAA&#10;AAAAAKECAABkcnMvZG93bnJldi54bWxQSwUGAAAAAAQABAD5AAAAkgMAAAAA&#10;" strokeweight="2.25pt"/>
                        <v:shape id="AutoShape 1690" o:spid="_x0000_s1189" type="#_x0000_t32" style="position:absolute;left:269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bfxcQAAADdAAAADwAAAGRycy9kb3ducmV2LnhtbERPS4vCMBC+L/gfwgheFk1dWZFqFF1w&#10;WWEPPvE6NGNTbCalibX+e7Ow4G0+vufMFq0tRUO1LxwrGA4SEMSZ0wXnCo6HdX8CwgdkjaVjUvAg&#10;D4t5522GqXZ33lGzD7mIIexTVGBCqFIpfWbIoh+4ijhyF1dbDBHWudQ13mO4LeVHkoylxYJjg8GK&#10;vgxl1/3NKghNMvLvk+NudTLf19/zaLl5rLdK9brtcgoiUBte4n/3j47zh+NP+Psmni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t/FxAAAAN0AAAAPAAAAAAAAAAAA&#10;AAAAAKECAABkcnMvZG93bnJldi54bWxQSwUGAAAAAAQABAD5AAAAkgMAAAAA&#10;" strokeweight="2.25pt"/>
                        <v:shape id="AutoShape 1691" o:spid="_x0000_s1190" type="#_x0000_t32" style="position:absolute;left:3059;top:5220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RBssQAAADdAAAADwAAAGRycy9kb3ducmV2LnhtbERPS4vCMBC+L/gfwgh7WTR1hSLVKLrg&#10;soKH9YXXoRmbYjMpTbbWf2+EBW/z8T1ntuhsJVpqfOlYwWiYgCDOnS65UHA8rAcTED4ga6wck4I7&#10;eVjMe28zzLS78Y7afShEDGGfoQITQp1J6XNDFv3Q1cSRu7jGYoiwKaRu8BbDbSU/kySVFkuODQZr&#10;+jKUX/d/VkFok7H/mBx3q5P5vm7P4+Xmvv5V6r3fLacgAnXhJf53/+g4f5Sm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EGyxAAAAN0AAAAPAAAAAAAAAAAA&#10;AAAAAKECAABkcnMvZG93bnJldi54bWxQSwUGAAAAAAQABAD5AAAAkgMAAAAA&#10;" strokeweight="2.25pt"/>
                      </v:group>
                      <v:shape id="Text Box 1692" o:spid="_x0000_s1191" type="#_x0000_t202" style="position:absolute;left:1621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4VYs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Pp+/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4VYsMAAADdAAAADwAAAAAAAAAAAAAAAACYAgAAZHJzL2Rv&#10;d25yZXYueG1sUEsFBgAAAAAEAAQA9QAAAIgDAAAAAA==&#10;" filled="f" stroked="f">
                        <v:textbox>
                          <w:txbxContent>
                            <w:p w:rsidR="00AC622F" w:rsidRPr="00FA02C4" w:rsidRDefault="00AC622F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 Box 1693" o:spid="_x0000_s1192" type="#_x0000_t202" style="position:absolute;left:5220;top:5400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GBEM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kJrj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YYEQxQAAAN0AAAAPAAAAAAAAAAAAAAAAAJgCAABkcnMv&#10;ZG93bnJldi54bWxQSwUGAAAAAAQABAD1AAAAigMAAAAA&#10;" filled="f" stroked="f">
                        <v:textbox>
                          <w:txbxContent>
                            <w:p w:rsidR="00AC622F" w:rsidRPr="00FA02C4" w:rsidRDefault="00AC622F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  <v:shape id="Text Box 1694" o:spid="_x0000_s1193" type="#_x0000_t202" style="position:absolute;left:2674;top:4017;width:89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0ki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qz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0ki8MAAADdAAAADwAAAAAAAAAAAAAAAACYAgAAZHJzL2Rv&#10;d25yZXYueG1sUEsFBgAAAAAEAAQA9QAAAIgDAAAAAA==&#10;" filled="f" stroked="f">
                        <v:textbox>
                          <w:txbxContent>
                            <w:p w:rsidR="00AC622F" w:rsidRPr="00FA02C4" w:rsidRDefault="00AC622F" w:rsidP="006E512A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 w:rsidRPr="00FA02C4">
                                <w:rPr>
                                  <w:b/>
                                  <w:sz w:val="48"/>
                                  <w:szCs w:val="48"/>
                                </w:rPr>
                                <w:t>43</w:t>
                              </w:r>
                            </w:p>
                          </w:txbxContent>
                        </v:textbox>
                      </v:shape>
                      <v:oval id="Oval 1695" o:spid="_x0000_s1194" style="position:absolute;left:2964;top:50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058YA&#10;AADdAAAADwAAAGRycy9kb3ducmV2LnhtbESPQWvDMAyF74P+B6NCb6vTHbqR1S2jbLQwAlu6HyBi&#10;LQmN5cx20uTfT4fBbhLv6b1Pu8PkOjVSiK1nA5t1Boq48rbl2sDX5e3+CVRMyBY7z2RgpgiH/eJu&#10;h7n1N/6ksUy1khCOORpoUupzrWPVkMO49j2xaN8+OEyyhlrbgDcJd51+yLKtdtiyNDTY07Gh6loO&#10;zkA2nMYrFsdiwPAxF6+Xcvx5n41ZLaeXZ1CJpvRv/rs+W8HfPAq/fCMj6P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T058YAAADdAAAADwAAAAAAAAAAAAAAAACYAgAAZHJz&#10;L2Rvd25yZXYueG1sUEsFBgAAAAAEAAQA9QAAAIsDAAAAAA==&#10;" fillcolor="red" strokeweight="3pt"/>
                      <v:shape id="AutoShape 1696" o:spid="_x0000_s1195" type="#_x0000_t32" style="position:absolute;left:1979;top:4563;width:985;height:5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oSzsMAAADdAAAADwAAAGRycy9kb3ducmV2LnhtbERPTWvCQBC9F/oflhG81U1ysDV1DbZQ&#10;kF6kKngds9MkZnc27K6a/nu3UOhtHu9zltVojbiSD51jBfksA0FcO91xo+Cw/3h6AREiskbjmBT8&#10;UIBq9fiwxFK7G3/RdRcbkUI4lKigjXEopQx1SxbDzA3Eift23mJM0DdSe7ylcGtkkWVzabHj1NDi&#10;QO8t1f3uYhXsF+dQHOy6OHVmUfi3rTn2n0ap6WRcv4KINMZ/8Z97o9P8/DmH3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qEs7DAAAA3QAAAA8AAAAAAAAAAAAA&#10;AAAAoQIAAGRycy9kb3ducmV2LnhtbFBLBQYAAAAABAAEAPkAAACRAwAAAAA=&#10;" strokecolor="#7030a0" strokeweight="2.25pt">
                        <v:stroke endarrow="block"/>
                      </v:shape>
                      <v:shape id="AutoShape 1697" o:spid="_x0000_s1196" type="#_x0000_t32" style="position:absolute;left:3144;top:4563;width:2437;height: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ZwqsUAAADdAAAADwAAAGRycy9kb3ducmV2LnhtbERPS2uDQBC+F/oflin01qyRotFkDUmg&#10;tJTmkMclt8GdqOjOirs19t93C4Xc5uN7zmo9mU6MNLjGsoL5LAJBXFrdcKXgfHp7WYBwHlljZ5kU&#10;/JCDdfH4sMJc2xsfaDz6SoQQdjkqqL3vcyldWZNBN7M9ceCudjDoAxwqqQe8hXDTyTiKEmmw4dBQ&#10;Y0+7msr2+G0UdF/vrUwza/rXZLv/XGRZubvslXp+mjZLEJ4mfxf/uz90mD9PY/j7Jpw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ZwqsUAAADdAAAADwAAAAAAAAAA&#10;AAAAAAChAgAAZHJzL2Rvd25yZXYueG1sUEsFBgAAAAAEAAQA+QAAAJMDAAAAAA==&#10;" strokecolor="#7030a0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C622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find the nearest ten, hundred, thousand, </w:t>
            </w:r>
          </w:p>
          <w:p w:rsidR="00687B8B" w:rsidRPr="006007D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nd so on).  </w:t>
            </w:r>
          </w:p>
        </w:tc>
      </w:tr>
      <w:tr w:rsidR="006978BB" w:rsidRPr="009B170E" w:rsidTr="00790B9A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978BB" w:rsidRPr="009B170E" w:rsidRDefault="006978BB" w:rsidP="00790B9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scalene triangle</w:t>
            </w:r>
          </w:p>
        </w:tc>
      </w:tr>
      <w:tr w:rsidR="006978BB" w:rsidRPr="0027336D" w:rsidTr="00790B9A">
        <w:trPr>
          <w:trHeight w:val="4041"/>
        </w:trPr>
        <w:tc>
          <w:tcPr>
            <w:tcW w:w="9217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978BB" w:rsidRPr="009B170E" w:rsidRDefault="006978BB" w:rsidP="00790B9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scalene triangle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31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6978BB" w:rsidRPr="0027336D" w:rsidRDefault="00182A3C" w:rsidP="00790B9A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191744" behindDoc="0" locked="0" layoutInCell="1" allowOverlap="1" wp14:anchorId="5B00C5F9" wp14:editId="47B7D479">
                      <wp:simplePos x="0" y="0"/>
                      <wp:positionH relativeFrom="column">
                        <wp:posOffset>509270</wp:posOffset>
                      </wp:positionH>
                      <wp:positionV relativeFrom="paragraph">
                        <wp:posOffset>-5080</wp:posOffset>
                      </wp:positionV>
                      <wp:extent cx="2432685" cy="1785620"/>
                      <wp:effectExtent l="57150" t="38100" r="43815" b="24130"/>
                      <wp:wrapNone/>
                      <wp:docPr id="891" name="Isosceles Triangle 8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685" cy="1785620"/>
                              </a:xfrm>
                              <a:prstGeom prst="triangle">
                                <a:avLst>
                                  <a:gd name="adj" fmla="val 75333"/>
                                </a:avLst>
                              </a:prstGeom>
                              <a:solidFill>
                                <a:srgbClr val="66FF3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724325" id="Isosceles Triangle 891" o:spid="_x0000_s1026" type="#_x0000_t5" style="position:absolute;margin-left:40.1pt;margin-top:-.4pt;width:191.55pt;height:140.6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" adj="16272" fillcolor="#6f3" strokeweight="2.25pt"/>
                  </w:pict>
                </mc:Fallback>
              </mc:AlternateContent>
            </w:r>
          </w:p>
        </w:tc>
      </w:tr>
      <w:tr w:rsidR="006978BB" w:rsidRPr="006007DF" w:rsidTr="00790B9A">
        <w:trPr>
          <w:trHeight w:val="4042"/>
        </w:trPr>
        <w:tc>
          <w:tcPr>
            <w:tcW w:w="593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978BB" w:rsidRPr="009B170E" w:rsidRDefault="006978BB" w:rsidP="00790B9A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scalene triangle</w:t>
            </w:r>
          </w:p>
        </w:tc>
        <w:tc>
          <w:tcPr>
            <w:tcW w:w="5402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978BB" w:rsidRPr="005F2760" w:rsidRDefault="00182A3C" w:rsidP="00790B9A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2192768" behindDoc="0" locked="0" layoutInCell="1" allowOverlap="1" wp14:anchorId="61F696D7" wp14:editId="4C05AC0B">
                      <wp:simplePos x="0" y="0"/>
                      <wp:positionH relativeFrom="column">
                        <wp:posOffset>429895</wp:posOffset>
                      </wp:positionH>
                      <wp:positionV relativeFrom="paragraph">
                        <wp:posOffset>109855</wp:posOffset>
                      </wp:positionV>
                      <wp:extent cx="2432685" cy="1785620"/>
                      <wp:effectExtent l="57150" t="38100" r="43815" b="24130"/>
                      <wp:wrapNone/>
                      <wp:docPr id="890" name="Isosceles Triangle 8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685" cy="1785620"/>
                              </a:xfrm>
                              <a:prstGeom prst="triangle">
                                <a:avLst>
                                  <a:gd name="adj" fmla="val 75333"/>
                                </a:avLst>
                              </a:prstGeom>
                              <a:solidFill>
                                <a:srgbClr val="66FF3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8A69E8" id="Isosceles Triangle 890" o:spid="_x0000_s1026" type="#_x0000_t5" style="position:absolute;margin-left:33.85pt;margin-top:8.65pt;width:191.55pt;height:140.6pt;z-index:25219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" adj="16272" fillcolor="#6f3" strokeweight="2.25pt"/>
                  </w:pict>
                </mc:Fallback>
              </mc:AlternateContent>
            </w:r>
            <w:r w:rsidR="006978BB">
              <w:rPr>
                <w:b/>
                <w:color w:val="FF0000"/>
                <w:sz w:val="48"/>
                <w:szCs w:val="48"/>
              </w:rPr>
              <w:t xml:space="preserve"> </w:t>
            </w:r>
          </w:p>
        </w:tc>
        <w:tc>
          <w:tcPr>
            <w:tcW w:w="4607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978BB" w:rsidRDefault="006978BB" w:rsidP="00790B9A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triangle that has </w:t>
            </w:r>
          </w:p>
          <w:p w:rsidR="006978BB" w:rsidRPr="006007DF" w:rsidRDefault="006978BB" w:rsidP="00790B9A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no equal sides.  </w:t>
            </w:r>
          </w:p>
        </w:tc>
      </w:tr>
      <w:tr w:rsidR="00687B8B" w:rsidRPr="009B170E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Default="00687B8B" w:rsidP="00687B8B">
            <w:pPr>
              <w:jc w:val="center"/>
              <w:rPr>
                <w:b/>
                <w:sz w:val="72"/>
                <w:szCs w:val="72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second (sec)</w:t>
            </w:r>
          </w:p>
          <w:p w:rsidR="00687B8B" w:rsidRPr="009B170E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72"/>
                <w:szCs w:val="72"/>
              </w:rPr>
              <w:t>(unit of time)</w:t>
            </w:r>
            <w:r>
              <w:rPr>
                <w:b/>
                <w:sz w:val="200"/>
                <w:szCs w:val="200"/>
              </w:rPr>
              <w:t xml:space="preserve"> </w:t>
            </w:r>
          </w:p>
        </w:tc>
      </w:tr>
      <w:tr w:rsidR="00687B8B" w:rsidRPr="005F2760" w:rsidTr="00AC622F">
        <w:trPr>
          <w:trHeight w:val="4041"/>
        </w:trPr>
        <w:tc>
          <w:tcPr>
            <w:tcW w:w="919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AC622F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 w:rsidRPr="00AC622F">
              <w:rPr>
                <w:b/>
                <w:sz w:val="160"/>
                <w:szCs w:val="160"/>
              </w:rPr>
              <w:t>second (sec)</w:t>
            </w:r>
          </w:p>
          <w:p w:rsidR="00687B8B" w:rsidRPr="009B170E" w:rsidRDefault="00687B8B" w:rsidP="00687B8B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40"/>
                <w:szCs w:val="40"/>
              </w:rPr>
              <w:t>(unit of time)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50" w:type="dxa"/>
            <w:gridSpan w:val="7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9C0D8A" w:rsidRDefault="009C0D8A" w:rsidP="00687B8B">
            <w:pPr>
              <w:jc w:val="center"/>
              <w:rPr>
                <w:b/>
                <w:noProof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w:drawing>
                <wp:anchor distT="0" distB="0" distL="114300" distR="114300" simplePos="0" relativeHeight="251991040" behindDoc="0" locked="0" layoutInCell="1" allowOverlap="1" wp14:anchorId="5A7EA7CC" wp14:editId="47F834EB">
                  <wp:simplePos x="0" y="0"/>
                  <wp:positionH relativeFrom="column">
                    <wp:posOffset>1106805</wp:posOffset>
                  </wp:positionH>
                  <wp:positionV relativeFrom="paragraph">
                    <wp:posOffset>209550</wp:posOffset>
                  </wp:positionV>
                  <wp:extent cx="1581150" cy="1586230"/>
                  <wp:effectExtent l="19050" t="0" r="0" b="0"/>
                  <wp:wrapNone/>
                  <wp:docPr id="226" name="Picture 7" descr="http://dclips.fundraw.com/zobo500dir/orologio_da_parete_archi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dclips.fundraw.com/zobo500dir/orologio_da_parete_archi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586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C0D8A" w:rsidRDefault="00182A3C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 wp14:anchorId="18130639" wp14:editId="2CE26CEF">
                      <wp:simplePos x="0" y="0"/>
                      <wp:positionH relativeFrom="column">
                        <wp:posOffset>2193925</wp:posOffset>
                      </wp:positionH>
                      <wp:positionV relativeFrom="paragraph">
                        <wp:posOffset>351790</wp:posOffset>
                      </wp:positionV>
                      <wp:extent cx="1181100" cy="340995"/>
                      <wp:effectExtent l="38100" t="19050" r="19050" b="78105"/>
                      <wp:wrapNone/>
                      <wp:docPr id="831" name="AutoShape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81100" cy="3409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F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AD1A75" id="AutoShape 110" o:spid="_x0000_s1026" type="#_x0000_t32" style="position:absolute;margin-left:172.75pt;margin-top:27.7pt;width:93pt;height:26.85pt;flip:x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" strokecolor="#00b0f0" strokeweight="3pt">
                      <v:stroke endarrow="block"/>
                    </v:shape>
                  </w:pict>
                </mc:Fallback>
              </mc:AlternateContent>
            </w:r>
          </w:p>
          <w:p w:rsidR="009C0D8A" w:rsidRDefault="009C0D8A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</w:p>
          <w:p w:rsidR="00687B8B" w:rsidRDefault="00687B8B" w:rsidP="00687B8B">
            <w:pPr>
              <w:jc w:val="center"/>
              <w:rPr>
                <w:b/>
                <w:color w:val="FF0000"/>
                <w:sz w:val="56"/>
                <w:szCs w:val="56"/>
              </w:rPr>
            </w:pPr>
          </w:p>
          <w:p w:rsidR="002458B9" w:rsidRDefault="002458B9" w:rsidP="00687B8B">
            <w:pPr>
              <w:jc w:val="center"/>
              <w:rPr>
                <w:b/>
                <w:color w:val="FF0000"/>
                <w:sz w:val="18"/>
                <w:szCs w:val="18"/>
              </w:rPr>
            </w:pPr>
          </w:p>
          <w:p w:rsidR="009C0D8A" w:rsidRPr="002458B9" w:rsidRDefault="009C0D8A" w:rsidP="00687B8B">
            <w:pPr>
              <w:jc w:val="center"/>
              <w:rPr>
                <w:b/>
                <w:color w:val="FF0000"/>
                <w:sz w:val="18"/>
                <w:szCs w:val="18"/>
              </w:rPr>
            </w:pPr>
          </w:p>
          <w:p w:rsidR="00687B8B" w:rsidRPr="00AE0FCC" w:rsidRDefault="002458B9" w:rsidP="00AC622F">
            <w:pPr>
              <w:ind w:right="612"/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color w:val="FF0000"/>
                <w:sz w:val="56"/>
                <w:szCs w:val="56"/>
              </w:rPr>
              <w:t xml:space="preserve">   </w:t>
            </w:r>
            <w:r w:rsidR="00687B8B">
              <w:rPr>
                <w:b/>
                <w:color w:val="FF0000"/>
                <w:sz w:val="56"/>
                <w:szCs w:val="56"/>
              </w:rPr>
              <w:t xml:space="preserve">60 seconds = 1 minute </w:t>
            </w:r>
          </w:p>
        </w:tc>
      </w:tr>
      <w:tr w:rsidR="00687B8B" w:rsidRPr="006007DF" w:rsidTr="00C83117">
        <w:trPr>
          <w:trHeight w:val="4042"/>
        </w:trPr>
        <w:tc>
          <w:tcPr>
            <w:tcW w:w="6124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Pr="0006548E" w:rsidRDefault="00687B8B" w:rsidP="00687B8B">
            <w:pPr>
              <w:jc w:val="center"/>
              <w:rPr>
                <w:b/>
                <w:sz w:val="96"/>
                <w:szCs w:val="96"/>
              </w:rPr>
            </w:pPr>
            <w:r w:rsidRPr="0006548E">
              <w:rPr>
                <w:b/>
                <w:sz w:val="96"/>
                <w:szCs w:val="96"/>
              </w:rPr>
              <w:t>second (sec)</w:t>
            </w:r>
          </w:p>
          <w:p w:rsidR="00687B8B" w:rsidRPr="0027336D" w:rsidRDefault="00687B8B" w:rsidP="00687B8B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(unit of time)</w:t>
            </w:r>
          </w:p>
        </w:tc>
        <w:tc>
          <w:tcPr>
            <w:tcW w:w="5307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Default="00182A3C" w:rsidP="00687B8B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noProof/>
                <w:color w:val="FF0000"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37D714CF" wp14:editId="51462609">
                      <wp:simplePos x="0" y="0"/>
                      <wp:positionH relativeFrom="column">
                        <wp:posOffset>1895475</wp:posOffset>
                      </wp:positionH>
                      <wp:positionV relativeFrom="paragraph">
                        <wp:posOffset>592455</wp:posOffset>
                      </wp:positionV>
                      <wp:extent cx="1245870" cy="301625"/>
                      <wp:effectExtent l="38100" t="19050" r="11430" b="79375"/>
                      <wp:wrapNone/>
                      <wp:docPr id="830" name="AutoShap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45870" cy="3016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F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6F0C30" id="AutoShape 109" o:spid="_x0000_s1026" type="#_x0000_t32" style="position:absolute;margin-left:149.25pt;margin-top:46.65pt;width:98.1pt;height:23.75pt;flip:x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" strokecolor="#00b0f0" strokeweight="3pt">
                      <v:stroke endarrow="block"/>
                    </v:shape>
                  </w:pict>
                </mc:Fallback>
              </mc:AlternateContent>
            </w:r>
            <w:r w:rsidR="00687B8B" w:rsidRPr="00321D41">
              <w:rPr>
                <w:b/>
                <w:noProof/>
                <w:color w:val="FF0000"/>
                <w:sz w:val="48"/>
                <w:szCs w:val="48"/>
              </w:rPr>
              <w:drawing>
                <wp:inline distT="0" distB="0" distL="0" distR="0" wp14:anchorId="0B2E0323" wp14:editId="7F3AFD59">
                  <wp:extent cx="1581150" cy="1581150"/>
                  <wp:effectExtent l="19050" t="0" r="0" b="0"/>
                  <wp:docPr id="2" name="Picture 7" descr="http://dclips.fundraw.com/zobo500dir/orologio_da_parete_archi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dclips.fundraw.com/zobo500dir/orologio_da_parete_archi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B8B" w:rsidRPr="005F2760" w:rsidRDefault="00A962A4" w:rsidP="00A962A4">
            <w:pPr>
              <w:jc w:val="center"/>
              <w:rPr>
                <w:b/>
                <w:color w:val="FF0000"/>
                <w:sz w:val="48"/>
                <w:szCs w:val="48"/>
              </w:rPr>
            </w:pPr>
            <w:r>
              <w:rPr>
                <w:b/>
                <w:color w:val="FF0000"/>
                <w:sz w:val="48"/>
                <w:szCs w:val="48"/>
              </w:rPr>
              <w:t xml:space="preserve">   </w:t>
            </w:r>
            <w:r w:rsidR="00687B8B">
              <w:rPr>
                <w:b/>
                <w:color w:val="FF0000"/>
                <w:sz w:val="48"/>
                <w:szCs w:val="48"/>
              </w:rPr>
              <w:t xml:space="preserve">60 seconds = 1 minute </w:t>
            </w:r>
          </w:p>
        </w:tc>
        <w:tc>
          <w:tcPr>
            <w:tcW w:w="451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E1B7F" w:rsidRDefault="00AE1B7F" w:rsidP="00AE1B7F">
            <w:pPr>
              <w:ind w:left="329" w:right="613"/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 xml:space="preserve">A unit used to measure a very short amount of time; there are 60 seconds </w:t>
            </w:r>
          </w:p>
          <w:p w:rsidR="00687B8B" w:rsidRPr="006007DF" w:rsidRDefault="00AE1B7F" w:rsidP="00AE1B7F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40"/>
                <w:szCs w:val="40"/>
              </w:rPr>
              <w:t xml:space="preserve">in one minute.  </w:t>
            </w:r>
            <w:r w:rsidRPr="00A93DEE">
              <w:rPr>
                <w:sz w:val="40"/>
                <w:szCs w:val="40"/>
              </w:rPr>
              <w:t xml:space="preserve"> </w:t>
            </w:r>
            <w:r w:rsidR="00687B8B">
              <w:rPr>
                <w:sz w:val="36"/>
                <w:szCs w:val="36"/>
              </w:rPr>
              <w:t xml:space="preserve">  </w:t>
            </w:r>
          </w:p>
        </w:tc>
      </w:tr>
      <w:tr w:rsidR="00687B8B" w:rsidRPr="006007DF" w:rsidTr="00C83117">
        <w:trPr>
          <w:trHeight w:val="4041"/>
        </w:trPr>
        <w:tc>
          <w:tcPr>
            <w:tcW w:w="15948" w:type="dxa"/>
            <w:gridSpan w:val="13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sequence</w:t>
            </w:r>
          </w:p>
        </w:tc>
      </w:tr>
      <w:tr w:rsidR="00687B8B" w:rsidTr="00CE2EEB">
        <w:trPr>
          <w:trHeight w:val="4041"/>
        </w:trPr>
        <w:tc>
          <w:tcPr>
            <w:tcW w:w="793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687B8B" w:rsidRPr="006007DF" w:rsidRDefault="00687B8B" w:rsidP="00687B8B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sequence</w:t>
            </w:r>
          </w:p>
        </w:tc>
        <w:tc>
          <w:tcPr>
            <w:tcW w:w="8010" w:type="dxa"/>
            <w:gridSpan w:val="8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F5566E" w:rsidRDefault="00687B8B" w:rsidP="009C0D8A">
            <w:pPr>
              <w:ind w:right="612"/>
              <w:jc w:val="center"/>
              <w:rPr>
                <w:b/>
                <w:color w:val="FF0000"/>
                <w:sz w:val="72"/>
                <w:szCs w:val="72"/>
              </w:rPr>
            </w:pPr>
            <w:r w:rsidRPr="00CE2EEB">
              <w:rPr>
                <w:b/>
                <w:color w:val="FF0000"/>
                <w:sz w:val="86"/>
                <w:szCs w:val="86"/>
              </w:rPr>
              <w:t>2, 5, 8, 11, 14, 17…</w:t>
            </w:r>
            <w:r w:rsidR="00F5566E" w:rsidRPr="00FB5A85">
              <w:rPr>
                <w:b/>
                <w:color w:val="FF0000"/>
                <w:sz w:val="72"/>
                <w:szCs w:val="72"/>
              </w:rPr>
              <w:t xml:space="preserve"> </w:t>
            </w:r>
          </w:p>
          <w:p w:rsidR="00F5566E" w:rsidRDefault="00F5566E" w:rsidP="009C0D8A">
            <w:pPr>
              <w:ind w:right="612"/>
              <w:jc w:val="center"/>
              <w:rPr>
                <w:b/>
                <w:color w:val="FF0000"/>
                <w:sz w:val="72"/>
                <w:szCs w:val="72"/>
              </w:rPr>
            </w:pPr>
          </w:p>
          <w:p w:rsidR="00687B8B" w:rsidRPr="00CE2EEB" w:rsidRDefault="00F5566E" w:rsidP="009C0D8A">
            <w:pPr>
              <w:ind w:right="612"/>
              <w:jc w:val="center"/>
              <w:rPr>
                <w:b/>
                <w:color w:val="FF0000"/>
                <w:sz w:val="86"/>
                <w:szCs w:val="86"/>
              </w:rPr>
            </w:pPr>
            <w:r w:rsidRPr="00FB5A85">
              <w:rPr>
                <w:b/>
                <w:color w:val="FF0000"/>
                <w:sz w:val="72"/>
                <w:szCs w:val="72"/>
              </w:rPr>
              <w:t>What is the pattern?</w:t>
            </w:r>
          </w:p>
        </w:tc>
      </w:tr>
      <w:tr w:rsidR="00687B8B" w:rsidRPr="006007DF" w:rsidTr="00CE2EEB">
        <w:trPr>
          <w:trHeight w:val="4042"/>
        </w:trPr>
        <w:tc>
          <w:tcPr>
            <w:tcW w:w="559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687B8B" w:rsidRDefault="00687B8B" w:rsidP="00687B8B">
            <w:pPr>
              <w:jc w:val="center"/>
            </w:pPr>
            <w:r>
              <w:rPr>
                <w:b/>
                <w:sz w:val="120"/>
                <w:szCs w:val="120"/>
              </w:rPr>
              <w:t>sequence</w:t>
            </w:r>
          </w:p>
        </w:tc>
        <w:tc>
          <w:tcPr>
            <w:tcW w:w="6120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5566E" w:rsidRDefault="00687B8B" w:rsidP="00687B8B">
            <w:pPr>
              <w:jc w:val="center"/>
              <w:rPr>
                <w:b/>
                <w:color w:val="FF0000"/>
                <w:sz w:val="72"/>
                <w:szCs w:val="72"/>
              </w:rPr>
            </w:pPr>
            <w:r w:rsidRPr="00CE2EEB">
              <w:rPr>
                <w:b/>
                <w:color w:val="FF0000"/>
                <w:sz w:val="72"/>
                <w:szCs w:val="72"/>
              </w:rPr>
              <w:t>2, 5, 8, 11, 14, 17…</w:t>
            </w:r>
          </w:p>
          <w:p w:rsidR="00F5566E" w:rsidRDefault="00F5566E" w:rsidP="00687B8B">
            <w:pPr>
              <w:jc w:val="center"/>
              <w:rPr>
                <w:b/>
                <w:color w:val="FF0000"/>
                <w:sz w:val="72"/>
                <w:szCs w:val="72"/>
              </w:rPr>
            </w:pPr>
          </w:p>
          <w:p w:rsidR="00687B8B" w:rsidRPr="00AC622F" w:rsidRDefault="00F5566E" w:rsidP="00687B8B">
            <w:pPr>
              <w:jc w:val="center"/>
              <w:rPr>
                <w:b/>
                <w:sz w:val="64"/>
                <w:szCs w:val="64"/>
              </w:rPr>
            </w:pPr>
            <w:r w:rsidRPr="00AC622F">
              <w:rPr>
                <w:b/>
                <w:color w:val="FF0000"/>
                <w:sz w:val="64"/>
                <w:szCs w:val="64"/>
              </w:rPr>
              <w:t>What is the pattern?</w:t>
            </w:r>
          </w:p>
        </w:tc>
        <w:tc>
          <w:tcPr>
            <w:tcW w:w="423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8B" w:rsidRPr="006007DF" w:rsidRDefault="00687B8B" w:rsidP="00590D65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set of numbers arranged in a special order or pattern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2"/>
        <w:gridCol w:w="2561"/>
        <w:gridCol w:w="2304"/>
        <w:gridCol w:w="4919"/>
      </w:tblGrid>
      <w:tr w:rsidR="00412591" w:rsidRPr="00DF4B92" w:rsidTr="00040FAB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412591" w:rsidRPr="00DF4B92" w:rsidRDefault="00412591" w:rsidP="00412591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DF4B92">
              <w:rPr>
                <w:b/>
                <w:sz w:val="200"/>
                <w:szCs w:val="200"/>
              </w:rPr>
              <w:t>simplest form</w:t>
            </w:r>
          </w:p>
        </w:tc>
      </w:tr>
      <w:tr w:rsidR="00412591" w:rsidTr="00040FAB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12591" w:rsidRPr="00DF4B92" w:rsidRDefault="00412591" w:rsidP="00412591">
            <w:pPr>
              <w:jc w:val="center"/>
              <w:rPr>
                <w:b/>
                <w:sz w:val="160"/>
                <w:szCs w:val="160"/>
              </w:rPr>
            </w:pPr>
            <w:r w:rsidRPr="00DF4B92">
              <w:rPr>
                <w:b/>
                <w:sz w:val="160"/>
                <w:szCs w:val="160"/>
              </w:rPr>
              <w:t>simplest form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182A3C" w:rsidP="00412591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8912" behindDoc="0" locked="0" layoutInCell="1" allowOverlap="1">
                      <wp:simplePos x="0" y="0"/>
                      <wp:positionH relativeFrom="column">
                        <wp:posOffset>3312795</wp:posOffset>
                      </wp:positionH>
                      <wp:positionV relativeFrom="paragraph">
                        <wp:posOffset>-3175</wp:posOffset>
                      </wp:positionV>
                      <wp:extent cx="347345" cy="657225"/>
                      <wp:effectExtent l="0" t="0" r="5080" b="9525"/>
                      <wp:wrapNone/>
                      <wp:docPr id="972" name="Text Box 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47" type="#_x0000_t75" style="width:12.55pt;height:37.65pt" o:ole="">
                                        <v:imagedata r:id="rId79" o:title=""/>
                                      </v:shape>
                                      <o:OLEObject Type="Embed" ProgID="Equation.DSMT4" ShapeID="_x0000_i1047" DrawAspect="Content" ObjectID="_1565012263" r:id="rId8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1" o:spid="_x0000_s1197" type="#_x0000_t202" style="position:absolute;left:0;text-align:left;margin-left:260.85pt;margin-top:-.25pt;width:27.35pt;height:51.75pt;z-index:252198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47" type="#_x0000_t75" style="width:12.55pt;height:37.65pt" o:ole="">
                                  <v:imagedata r:id="rId79" o:title=""/>
                                </v:shape>
                                <o:OLEObject Type="Embed" ProgID="Equation.DSMT4" ShapeID="_x0000_i1047" DrawAspect="Content" ObjectID="_1565012263" r:id="rId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0BF">
              <w:rPr>
                <w:noProof/>
              </w:rPr>
              <w:drawing>
                <wp:anchor distT="0" distB="0" distL="114300" distR="114300" simplePos="0" relativeHeight="252151808" behindDoc="0" locked="0" layoutInCell="1" allowOverlap="1">
                  <wp:simplePos x="0" y="0"/>
                  <wp:positionH relativeFrom="column">
                    <wp:posOffset>600075</wp:posOffset>
                  </wp:positionH>
                  <wp:positionV relativeFrom="paragraph">
                    <wp:posOffset>23495</wp:posOffset>
                  </wp:positionV>
                  <wp:extent cx="2701925" cy="518160"/>
                  <wp:effectExtent l="19050" t="0" r="3175" b="0"/>
                  <wp:wrapNone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1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925" cy="518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12591" w:rsidRDefault="00412591" w:rsidP="00412591">
            <w:pPr>
              <w:jc w:val="center"/>
            </w:pPr>
          </w:p>
          <w:p w:rsidR="00412591" w:rsidRDefault="00182A3C" w:rsidP="00412591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4032" behindDoc="0" locked="0" layoutInCell="1" allowOverlap="1">
                      <wp:simplePos x="0" y="0"/>
                      <wp:positionH relativeFrom="column">
                        <wp:posOffset>3298190</wp:posOffset>
                      </wp:positionH>
                      <wp:positionV relativeFrom="paragraph">
                        <wp:posOffset>204470</wp:posOffset>
                      </wp:positionV>
                      <wp:extent cx="406400" cy="643890"/>
                      <wp:effectExtent l="20320" t="15875" r="20955" b="16510"/>
                      <wp:wrapNone/>
                      <wp:docPr id="971" name="Oval 7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6400" cy="64389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36EFECF" id="Oval 753" o:spid="_x0000_s1026" style="position:absolute;margin-left:259.7pt;margin-top:16.1pt;width:32pt;height:50.7pt;z-index:25220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0960" behindDoc="0" locked="0" layoutInCell="1" allowOverlap="1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204470</wp:posOffset>
                      </wp:positionV>
                      <wp:extent cx="381000" cy="609600"/>
                      <wp:effectExtent l="0" t="0" r="0" b="0"/>
                      <wp:wrapNone/>
                      <wp:docPr id="970" name="Text Box 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48" type="#_x0000_t75" style="width:15.9pt;height:38.5pt" o:ole="">
                                        <v:imagedata r:id="rId83" o:title=""/>
                                      </v:shape>
                                      <o:OLEObject Type="Embed" ProgID="Equation.DSMT4" ShapeID="_x0000_i1048" DrawAspect="Content" ObjectID="_1565012264" r:id="rId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0" o:spid="_x0000_s1198" type="#_x0000_t202" style="position:absolute;left:0;text-align:left;margin-left:261.75pt;margin-top:16.1pt;width:30pt;height:48pt;z-index:25220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48" type="#_x0000_t75" style="width:15.9pt;height:38.5pt" o:ole="">
                                  <v:imagedata r:id="rId83" o:title=""/>
                                </v:shape>
                                <o:OLEObject Type="Embed" ProgID="Equation.DSMT4" ShapeID="_x0000_i1048" DrawAspect="Content" ObjectID="_1565012264" r:id="rId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0BF">
              <w:rPr>
                <w:noProof/>
              </w:rPr>
              <w:drawing>
                <wp:anchor distT="0" distB="0" distL="114300" distR="114300" simplePos="0" relativeHeight="252152832" behindDoc="0" locked="0" layoutInCell="1" allowOverlap="1">
                  <wp:simplePos x="0" y="0"/>
                  <wp:positionH relativeFrom="column">
                    <wp:posOffset>577850</wp:posOffset>
                  </wp:positionH>
                  <wp:positionV relativeFrom="paragraph">
                    <wp:posOffset>191770</wp:posOffset>
                  </wp:positionV>
                  <wp:extent cx="2755900" cy="586740"/>
                  <wp:effectExtent l="19050" t="0" r="6350" b="0"/>
                  <wp:wrapNone/>
                  <wp:docPr id="22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2381" r="92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5900" cy="586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4880" behindDoc="0" locked="0" layoutInCell="1" allowOverlap="1">
                      <wp:simplePos x="0" y="0"/>
                      <wp:positionH relativeFrom="column">
                        <wp:posOffset>565150</wp:posOffset>
                      </wp:positionH>
                      <wp:positionV relativeFrom="paragraph">
                        <wp:posOffset>867410</wp:posOffset>
                      </wp:positionV>
                      <wp:extent cx="3183255" cy="793115"/>
                      <wp:effectExtent l="0" t="0" r="0" b="6985"/>
                      <wp:wrapNone/>
                      <wp:docPr id="969" name="Text Box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3255" cy="793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153B78" w:rsidRDefault="00AC622F" w:rsidP="00AE1B7F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153B78">
                                    <w:rPr>
                                      <w:b/>
                                      <w:position w:val="-36"/>
                                      <w:sz w:val="40"/>
                                      <w:szCs w:val="40"/>
                                    </w:rPr>
                                    <w:object w:dxaOrig="320" w:dyaOrig="960">
                                      <v:shape id="_x0000_i1049" type="#_x0000_t75" style="width:15.9pt;height:47.7pt" o:ole="">
                                        <v:imagedata r:id="rId87" o:title=""/>
                                      </v:shape>
                                      <o:OLEObject Type="Embed" ProgID="Equation.DSMT4" ShapeID="_x0000_i1049" DrawAspect="Content" ObjectID="_1565012265" r:id="rId88"/>
                                    </w:object>
                                  </w:r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in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simplest form </w:t>
                                  </w:r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is </w:t>
                                  </w:r>
                                  <w:r w:rsidRPr="00153B78">
                                    <w:rPr>
                                      <w:b/>
                                      <w:position w:val="-36"/>
                                      <w:sz w:val="40"/>
                                      <w:szCs w:val="40"/>
                                    </w:rPr>
                                    <w:object w:dxaOrig="320" w:dyaOrig="960">
                                      <v:shape id="_x0000_i1050" type="#_x0000_t75" style="width:17.6pt;height:47.7pt" o:ole="">
                                        <v:imagedata r:id="rId89" o:title=""/>
                                      </v:shape>
                                      <o:OLEObject Type="Embed" ProgID="Equation.DSMT4" ShapeID="_x0000_i1050" DrawAspect="Content" ObjectID="_1565012266" r:id="rId90"/>
                                    </w:objec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63" o:spid="_x0000_s1199" type="#_x0000_t202" style="position:absolute;left:0;text-align:left;margin-left:44.5pt;margin-top:68.3pt;width:250.65pt;height:62.45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" stroked="f">
                      <v:textbox>
                        <w:txbxContent>
                          <w:p w:rsidR="00AC622F" w:rsidRPr="00153B78" w:rsidRDefault="00AC622F" w:rsidP="00AE1B7F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153B78">
                              <w:rPr>
                                <w:b/>
                                <w:position w:val="-36"/>
                                <w:sz w:val="40"/>
                                <w:szCs w:val="40"/>
                              </w:rPr>
                              <w:object w:dxaOrig="320" w:dyaOrig="960">
                                <v:shape id="_x0000_i1049" type="#_x0000_t75" style="width:15.9pt;height:47.7pt" o:ole="">
                                  <v:imagedata r:id="rId87" o:title=""/>
                                </v:shape>
                                <o:OLEObject Type="Embed" ProgID="Equation.DSMT4" ShapeID="_x0000_i1049" DrawAspect="Content" ObjectID="_1565012265" r:id="rId91"/>
                              </w:object>
                            </w:r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in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simplest form </w:t>
                            </w:r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is </w:t>
                            </w:r>
                            <w:r w:rsidRPr="00153B78">
                              <w:rPr>
                                <w:b/>
                                <w:position w:val="-36"/>
                                <w:sz w:val="40"/>
                                <w:szCs w:val="40"/>
                              </w:rPr>
                              <w:object w:dxaOrig="320" w:dyaOrig="960">
                                <v:shape id="_x0000_i1050" type="#_x0000_t75" style="width:17.6pt;height:47.7pt" o:ole="">
                                  <v:imagedata r:id="rId89" o:title=""/>
                                </v:shape>
                                <o:OLEObject Type="Embed" ProgID="Equation.DSMT4" ShapeID="_x0000_i1050" DrawAspect="Content" ObjectID="_1565012266" r:id="rId92"/>
                              </w:objec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12591" w:rsidTr="00040FAB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12591" w:rsidRPr="00DF4B92" w:rsidRDefault="00182A3C" w:rsidP="00412591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7952" behindDoc="0" locked="0" layoutInCell="1" allowOverlap="1">
                      <wp:simplePos x="0" y="0"/>
                      <wp:positionH relativeFrom="column">
                        <wp:posOffset>3903345</wp:posOffset>
                      </wp:positionH>
                      <wp:positionV relativeFrom="paragraph">
                        <wp:posOffset>1261110</wp:posOffset>
                      </wp:positionV>
                      <wp:extent cx="3183255" cy="793115"/>
                      <wp:effectExtent l="0" t="0" r="0" b="6985"/>
                      <wp:wrapNone/>
                      <wp:docPr id="965" name="Text Box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3255" cy="793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153B78" w:rsidRDefault="00AC622F" w:rsidP="00AE1B7F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153B78">
                                    <w:rPr>
                                      <w:b/>
                                      <w:position w:val="-36"/>
                                      <w:sz w:val="40"/>
                                      <w:szCs w:val="40"/>
                                    </w:rPr>
                                    <w:object w:dxaOrig="320" w:dyaOrig="960">
                                      <v:shape id="_x0000_i1051" type="#_x0000_t75" style="width:15.9pt;height:47.7pt" o:ole="">
                                        <v:imagedata r:id="rId87" o:title=""/>
                                      </v:shape>
                                      <o:OLEObject Type="Embed" ProgID="Equation.DSMT4" ShapeID="_x0000_i1051" DrawAspect="Content" ObjectID="_1565012267" r:id="rId93"/>
                                    </w:object>
                                  </w:r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in </w: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simplest form </w:t>
                                  </w:r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is </w:t>
                                  </w:r>
                                  <w:r w:rsidRPr="00C50C9E">
                                    <w:rPr>
                                      <w:position w:val="-36"/>
                                    </w:rPr>
                                    <w:object w:dxaOrig="320" w:dyaOrig="960">
                                      <v:shape id="_x0000_i1052" type="#_x0000_t75" style="width:15.9pt;height:47.7pt" o:ole="">
                                        <v:imagedata r:id="rId94" o:title=""/>
                                      </v:shape>
                                      <o:OLEObject Type="Embed" ProgID="Equation.DSMT4" ShapeID="_x0000_i1052" DrawAspect="Content" ObjectID="_1565012268" r:id="rId95"/>
                                    </w:objec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0" type="#_x0000_t202" style="position:absolute;left:0;text-align:left;margin-left:307.35pt;margin-top:99.3pt;width:250.65pt;height:62.45pt;z-index:25215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" stroked="f">
                      <v:textbox>
                        <w:txbxContent>
                          <w:p w:rsidR="00AC622F" w:rsidRPr="00153B78" w:rsidRDefault="00AC622F" w:rsidP="00AE1B7F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153B78">
                              <w:rPr>
                                <w:b/>
                                <w:position w:val="-36"/>
                                <w:sz w:val="40"/>
                                <w:szCs w:val="40"/>
                              </w:rPr>
                              <w:object w:dxaOrig="320" w:dyaOrig="960">
                                <v:shape id="_x0000_i1051" type="#_x0000_t75" style="width:15.9pt;height:47.7pt" o:ole="">
                                  <v:imagedata r:id="rId87" o:title=""/>
                                </v:shape>
                                <o:OLEObject Type="Embed" ProgID="Equation.DSMT4" ShapeID="_x0000_i1051" DrawAspect="Content" ObjectID="_1565012267" r:id="rId96"/>
                              </w:object>
                            </w:r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in </w: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simplest form </w:t>
                            </w:r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is </w:t>
                            </w:r>
                            <w:r w:rsidRPr="00C50C9E">
                              <w:rPr>
                                <w:position w:val="-36"/>
                              </w:rPr>
                              <w:object w:dxaOrig="320" w:dyaOrig="960">
                                <v:shape id="_x0000_i1052" type="#_x0000_t75" style="width:15.9pt;height:47.7pt" o:ole="">
                                  <v:imagedata r:id="rId94" o:title=""/>
                                </v:shape>
                                <o:OLEObject Type="Embed" ProgID="Equation.DSMT4" ShapeID="_x0000_i1052" DrawAspect="Content" ObjectID="_1565012268" r:id="rId97"/>
                              </w:objec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12591" w:rsidRPr="00DF4B92">
              <w:rPr>
                <w:b/>
                <w:sz w:val="120"/>
                <w:szCs w:val="120"/>
              </w:rPr>
              <w:t>simplest form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12591" w:rsidRDefault="00182A3C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3008" behindDoc="0" locked="0" layoutInCell="1" allowOverlap="1">
                      <wp:simplePos x="0" y="0"/>
                      <wp:positionH relativeFrom="column">
                        <wp:posOffset>2346325</wp:posOffset>
                      </wp:positionH>
                      <wp:positionV relativeFrom="paragraph">
                        <wp:posOffset>32385</wp:posOffset>
                      </wp:positionV>
                      <wp:extent cx="332740" cy="527050"/>
                      <wp:effectExtent l="23495" t="22225" r="15240" b="22225"/>
                      <wp:wrapNone/>
                      <wp:docPr id="956" name="Oval 7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740" cy="52705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E3EDBAC" id="Oval 755" o:spid="_x0000_s1026" style="position:absolute;margin-left:184.75pt;margin-top:2.55pt;width:26.2pt;height:41.5pt;z-index:25220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1984" behindDoc="0" locked="0" layoutInCell="1" allowOverlap="1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24765</wp:posOffset>
                      </wp:positionV>
                      <wp:extent cx="381000" cy="609600"/>
                      <wp:effectExtent l="0" t="0" r="0" b="0"/>
                      <wp:wrapNone/>
                      <wp:docPr id="951" name="Text Box 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3" type="#_x0000_t75" style="width:15.9pt;height:38.5pt" o:ole="">
                                        <v:imagedata r:id="rId83" o:title=""/>
                                      </v:shape>
                                      <o:OLEObject Type="Embed" ProgID="Equation.DSMT4" ShapeID="_x0000_i1053" DrawAspect="Content" ObjectID="_1565012269" r:id="rId9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1" type="#_x0000_t202" style="position:absolute;left:0;text-align:left;margin-left:184.5pt;margin-top:1.95pt;width:30pt;height:48pt;z-index:25220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3" type="#_x0000_t75" style="width:15.9pt;height:38.5pt" o:ole="">
                                  <v:imagedata r:id="rId83" o:title=""/>
                                </v:shape>
                                <o:OLEObject Type="Embed" ProgID="Equation.DSMT4" ShapeID="_x0000_i1053" DrawAspect="Content" ObjectID="_1565012269" r:id="rId9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9936" behindDoc="0" locked="0" layoutInCell="1" allowOverlap="1">
                      <wp:simplePos x="0" y="0"/>
                      <wp:positionH relativeFrom="column">
                        <wp:posOffset>2345690</wp:posOffset>
                      </wp:positionH>
                      <wp:positionV relativeFrom="paragraph">
                        <wp:posOffset>-512445</wp:posOffset>
                      </wp:positionV>
                      <wp:extent cx="347345" cy="657225"/>
                      <wp:effectExtent l="0" t="0" r="5080" b="9525"/>
                      <wp:wrapNone/>
                      <wp:docPr id="561" name="Text Box 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4" type="#_x0000_t75" style="width:12.55pt;height:37.65pt" o:ole="">
                                        <v:imagedata r:id="rId79" o:title=""/>
                                      </v:shape>
                                      <o:OLEObject Type="Embed" ProgID="Equation.DSMT4" ShapeID="_x0000_i1054" DrawAspect="Content" ObjectID="_1565012270" r:id="rId10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2" type="#_x0000_t202" style="position:absolute;left:0;text-align:left;margin-left:184.7pt;margin-top:-40.35pt;width:27.35pt;height:51.75pt;z-index:252199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4" type="#_x0000_t75" style="width:12.55pt;height:37.65pt" o:ole="">
                                  <v:imagedata r:id="rId79" o:title=""/>
                                </v:shape>
                                <o:OLEObject Type="Embed" ProgID="Equation.DSMT4" ShapeID="_x0000_i1054" DrawAspect="Content" ObjectID="_1565012270" r:id="rId10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7DFD">
              <w:rPr>
                <w:noProof/>
              </w:rPr>
              <w:drawing>
                <wp:anchor distT="0" distB="0" distL="114300" distR="114300" simplePos="0" relativeHeight="252160000" behindDoc="0" locked="0" layoutInCell="1" allowOverlap="1">
                  <wp:simplePos x="0" y="0"/>
                  <wp:positionH relativeFrom="column">
                    <wp:posOffset>182245</wp:posOffset>
                  </wp:positionH>
                  <wp:positionV relativeFrom="paragraph">
                    <wp:posOffset>19685</wp:posOffset>
                  </wp:positionV>
                  <wp:extent cx="2178050" cy="450215"/>
                  <wp:effectExtent l="19050" t="0" r="0" b="0"/>
                  <wp:wrapNone/>
                  <wp:docPr id="234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6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0" cy="450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87DFD">
              <w:rPr>
                <w:noProof/>
              </w:rPr>
              <w:drawing>
                <wp:anchor distT="0" distB="0" distL="114300" distR="114300" simplePos="0" relativeHeight="252158976" behindDoc="0" locked="0" layoutInCell="1" allowOverlap="1">
                  <wp:simplePos x="0" y="0"/>
                  <wp:positionH relativeFrom="column">
                    <wp:posOffset>231775</wp:posOffset>
                  </wp:positionH>
                  <wp:positionV relativeFrom="paragraph">
                    <wp:posOffset>-403860</wp:posOffset>
                  </wp:positionV>
                  <wp:extent cx="2104390" cy="395605"/>
                  <wp:effectExtent l="19050" t="0" r="0" b="0"/>
                  <wp:wrapNone/>
                  <wp:docPr id="229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9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4390" cy="395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  <w:p w:rsidR="00412591" w:rsidRPr="004511FA" w:rsidRDefault="00412591" w:rsidP="00412591">
            <w:pPr>
              <w:rPr>
                <w:sz w:val="16"/>
                <w:szCs w:val="16"/>
              </w:rPr>
            </w:pPr>
          </w:p>
          <w:p w:rsidR="00412591" w:rsidRDefault="00412591" w:rsidP="00412591">
            <w:pPr>
              <w:jc w:val="center"/>
            </w:pP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C0D8A" w:rsidRDefault="00EB7A5A" w:rsidP="00412591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When a fraction is expressed with the fewest possible pieces, </w:t>
            </w:r>
          </w:p>
          <w:p w:rsidR="009C0D8A" w:rsidRDefault="00EB7A5A" w:rsidP="00412591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t is in simplest form. </w:t>
            </w:r>
            <w:r w:rsidR="00412591">
              <w:rPr>
                <w:sz w:val="36"/>
                <w:szCs w:val="36"/>
              </w:rPr>
              <w:t xml:space="preserve"> </w:t>
            </w:r>
            <w:r w:rsidR="009C0D8A">
              <w:rPr>
                <w:sz w:val="36"/>
                <w:szCs w:val="36"/>
              </w:rPr>
              <w:t>(a</w:t>
            </w:r>
            <w:r w:rsidR="00E67ACC">
              <w:rPr>
                <w:sz w:val="36"/>
                <w:szCs w:val="36"/>
              </w:rPr>
              <w:t xml:space="preserve">lso </w:t>
            </w:r>
            <w:r w:rsidR="009C0D8A">
              <w:rPr>
                <w:sz w:val="36"/>
                <w:szCs w:val="36"/>
              </w:rPr>
              <w:t xml:space="preserve">known as </w:t>
            </w:r>
          </w:p>
          <w:p w:rsidR="00412591" w:rsidRPr="009C0D8A" w:rsidRDefault="009C0D8A" w:rsidP="00412591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lowest terms</w:t>
            </w:r>
            <w:r w:rsidR="00E67ACC" w:rsidRPr="009C0D8A">
              <w:rPr>
                <w:sz w:val="36"/>
                <w:szCs w:val="36"/>
              </w:rPr>
              <w:t>)</w:t>
            </w:r>
          </w:p>
          <w:p w:rsidR="00EB7A5A" w:rsidRDefault="00EB7A5A" w:rsidP="00412591">
            <w:pPr>
              <w:ind w:left="329" w:right="720"/>
              <w:jc w:val="center"/>
              <w:rPr>
                <w:sz w:val="36"/>
                <w:szCs w:val="36"/>
              </w:rPr>
            </w:pPr>
          </w:p>
        </w:tc>
      </w:tr>
      <w:tr w:rsidR="00412591" w:rsidRPr="00DF4B92" w:rsidTr="00040FAB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412591" w:rsidRPr="00DF4B92" w:rsidRDefault="00412591" w:rsidP="00412591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DF4B92">
              <w:rPr>
                <w:b/>
                <w:sz w:val="200"/>
                <w:szCs w:val="200"/>
              </w:rPr>
              <w:t>simplify</w:t>
            </w:r>
          </w:p>
        </w:tc>
      </w:tr>
      <w:tr w:rsidR="00412591" w:rsidTr="00040FAB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12591" w:rsidRPr="00DF4B92" w:rsidRDefault="00412591" w:rsidP="00412591">
            <w:pPr>
              <w:jc w:val="center"/>
              <w:rPr>
                <w:b/>
                <w:sz w:val="160"/>
                <w:szCs w:val="160"/>
              </w:rPr>
            </w:pPr>
            <w:r w:rsidRPr="00DF4B92">
              <w:rPr>
                <w:b/>
                <w:sz w:val="160"/>
                <w:szCs w:val="160"/>
              </w:rPr>
              <w:t>simplify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12591" w:rsidRDefault="00487DFD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62048" behindDoc="0" locked="0" layoutInCell="1" allowOverlap="1">
                  <wp:simplePos x="0" y="0"/>
                  <wp:positionH relativeFrom="column">
                    <wp:posOffset>627380</wp:posOffset>
                  </wp:positionH>
                  <wp:positionV relativeFrom="paragraph">
                    <wp:posOffset>80645</wp:posOffset>
                  </wp:positionV>
                  <wp:extent cx="2715895" cy="518160"/>
                  <wp:effectExtent l="19050" t="0" r="8255" b="0"/>
                  <wp:wrapNone/>
                  <wp:docPr id="235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6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5895" cy="518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5056" behindDoc="0" locked="0" layoutInCell="1" allowOverlap="1">
                      <wp:simplePos x="0" y="0"/>
                      <wp:positionH relativeFrom="column">
                        <wp:posOffset>3448685</wp:posOffset>
                      </wp:positionH>
                      <wp:positionV relativeFrom="paragraph">
                        <wp:posOffset>30480</wp:posOffset>
                      </wp:positionV>
                      <wp:extent cx="347345" cy="657225"/>
                      <wp:effectExtent l="0" t="0" r="5080" b="9525"/>
                      <wp:wrapNone/>
                      <wp:docPr id="950" name="Text Box 8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5" type="#_x0000_t75" style="width:12.55pt;height:37.65pt" o:ole="">
                                        <v:imagedata r:id="rId79" o:title=""/>
                                      </v:shape>
                                      <o:OLEObject Type="Embed" ProgID="Equation.DSMT4" ShapeID="_x0000_i1055" DrawAspect="Content" ObjectID="_1565012271" r:id="rId10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4" o:spid="_x0000_s1203" type="#_x0000_t202" style="position:absolute;left:0;text-align:left;margin-left:271.55pt;margin-top:2.4pt;width:27.35pt;height:51.75pt;z-index:252205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5" type="#_x0000_t75" style="width:12.55pt;height:37.65pt" o:ole="">
                                  <v:imagedata r:id="rId79" o:title=""/>
                                </v:shape>
                                <o:OLEObject Type="Embed" ProgID="Equation.DSMT4" ShapeID="_x0000_i1055" DrawAspect="Content" ObjectID="_1565012271" r:id="rId10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87DFD" w:rsidP="00412591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163072" behindDoc="0" locked="0" layoutInCell="1" allowOverlap="1">
                  <wp:simplePos x="0" y="0"/>
                  <wp:positionH relativeFrom="column">
                    <wp:posOffset>632460</wp:posOffset>
                  </wp:positionH>
                  <wp:positionV relativeFrom="paragraph">
                    <wp:posOffset>75565</wp:posOffset>
                  </wp:positionV>
                  <wp:extent cx="2750820" cy="572770"/>
                  <wp:effectExtent l="19050" t="0" r="0" b="0"/>
                  <wp:wrapNone/>
                  <wp:docPr id="238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4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0820" cy="572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9152" behindDoc="0" locked="0" layoutInCell="1" allowOverlap="1">
                      <wp:simplePos x="0" y="0"/>
                      <wp:positionH relativeFrom="column">
                        <wp:posOffset>3465195</wp:posOffset>
                      </wp:positionH>
                      <wp:positionV relativeFrom="paragraph">
                        <wp:posOffset>32385</wp:posOffset>
                      </wp:positionV>
                      <wp:extent cx="335280" cy="660400"/>
                      <wp:effectExtent l="15875" t="23495" r="20320" b="20955"/>
                      <wp:wrapNone/>
                      <wp:docPr id="949" name="Oval 7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280" cy="66040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96AB899" id="Oval 756" o:spid="_x0000_s1026" style="position:absolute;margin-left:272.85pt;margin-top:2.55pt;width:26.4pt;height:52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" filled="f" strokecolor="red" strokeweight="2.25pt"/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7104" behindDoc="0" locked="0" layoutInCell="1" allowOverlap="1">
                      <wp:simplePos x="0" y="0"/>
                      <wp:positionH relativeFrom="column">
                        <wp:posOffset>3448050</wp:posOffset>
                      </wp:positionH>
                      <wp:positionV relativeFrom="paragraph">
                        <wp:posOffset>83185</wp:posOffset>
                      </wp:positionV>
                      <wp:extent cx="381000" cy="609600"/>
                      <wp:effectExtent l="0" t="0" r="0" b="0"/>
                      <wp:wrapNone/>
                      <wp:docPr id="948" name="Text Box 8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6" type="#_x0000_t75" style="width:15.9pt;height:38.5pt" o:ole="">
                                        <v:imagedata r:id="rId83" o:title=""/>
                                      </v:shape>
                                      <o:OLEObject Type="Embed" ProgID="Equation.DSMT4" ShapeID="_x0000_i1056" DrawAspect="Content" ObjectID="_1565012272" r:id="rId10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7" o:spid="_x0000_s1204" type="#_x0000_t202" style="position:absolute;left:0;text-align:left;margin-left:271.5pt;margin-top:6.55pt;width:30pt;height:48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6" type="#_x0000_t75" style="width:15.9pt;height:38.5pt" o:ole="">
                                  <v:imagedata r:id="rId83" o:title=""/>
                                </v:shape>
                                <o:OLEObject Type="Embed" ProgID="Equation.DSMT4" ShapeID="_x0000_i1056" DrawAspect="Content" ObjectID="_1565012272" r:id="rId10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</w:tc>
      </w:tr>
      <w:tr w:rsidR="00412591" w:rsidTr="00040FAB">
        <w:trPr>
          <w:trHeight w:val="4042"/>
        </w:trPr>
        <w:tc>
          <w:tcPr>
            <w:tcW w:w="627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12591" w:rsidRPr="00DF4B92" w:rsidRDefault="00412591" w:rsidP="00412591">
            <w:pPr>
              <w:jc w:val="center"/>
              <w:rPr>
                <w:b/>
                <w:sz w:val="120"/>
                <w:szCs w:val="120"/>
              </w:rPr>
            </w:pPr>
            <w:r w:rsidRPr="00DF4B92">
              <w:rPr>
                <w:b/>
                <w:sz w:val="120"/>
                <w:szCs w:val="120"/>
              </w:rPr>
              <w:t>simplify</w:t>
            </w:r>
          </w:p>
        </w:tc>
        <w:tc>
          <w:tcPr>
            <w:tcW w:w="48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12591" w:rsidRDefault="00487DFD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65120" behindDoc="0" locked="0" layoutInCell="1" allowOverlap="1">
                  <wp:simplePos x="0" y="0"/>
                  <wp:positionH relativeFrom="column">
                    <wp:posOffset>196215</wp:posOffset>
                  </wp:positionH>
                  <wp:positionV relativeFrom="paragraph">
                    <wp:posOffset>128270</wp:posOffset>
                  </wp:positionV>
                  <wp:extent cx="2123440" cy="395605"/>
                  <wp:effectExtent l="19050" t="0" r="0" b="0"/>
                  <wp:wrapNone/>
                  <wp:docPr id="239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5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3440" cy="395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6080" behindDoc="0" locked="0" layoutInCell="1" allowOverlap="1">
                      <wp:simplePos x="0" y="0"/>
                      <wp:positionH relativeFrom="column">
                        <wp:posOffset>2374265</wp:posOffset>
                      </wp:positionH>
                      <wp:positionV relativeFrom="paragraph">
                        <wp:posOffset>-19050</wp:posOffset>
                      </wp:positionV>
                      <wp:extent cx="347345" cy="657225"/>
                      <wp:effectExtent l="0" t="0" r="5080" b="9525"/>
                      <wp:wrapNone/>
                      <wp:docPr id="947" name="Text Box 8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734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7" type="#_x0000_t75" style="width:12.55pt;height:37.65pt" o:ole="">
                                        <v:imagedata r:id="rId79" o:title=""/>
                                      </v:shape>
                                      <o:OLEObject Type="Embed" ProgID="Equation.DSMT4" ShapeID="_x0000_i1057" DrawAspect="Content" ObjectID="_1565012273" r:id="rId10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5" type="#_x0000_t202" style="position:absolute;left:0;text-align:left;margin-left:186.95pt;margin-top:-1.5pt;width:27.35pt;height:51.75pt;z-index:252206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7" type="#_x0000_t75" style="width:12.55pt;height:37.65pt" o:ole="">
                                  <v:imagedata r:id="rId79" o:title=""/>
                                </v:shape>
                                <o:OLEObject Type="Embed" ProgID="Equation.DSMT4" ShapeID="_x0000_i1057" DrawAspect="Content" ObjectID="_1565012273" r:id="rId10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12591" w:rsidP="00412591">
            <w:pPr>
              <w:jc w:val="center"/>
              <w:rPr>
                <w:noProof/>
              </w:rPr>
            </w:pPr>
          </w:p>
          <w:p w:rsidR="00412591" w:rsidRDefault="00487DFD" w:rsidP="0041259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66144" behindDoc="0" locked="0" layoutInCell="1" allowOverlap="1">
                  <wp:simplePos x="0" y="0"/>
                  <wp:positionH relativeFrom="column">
                    <wp:posOffset>189865</wp:posOffset>
                  </wp:positionH>
                  <wp:positionV relativeFrom="paragraph">
                    <wp:posOffset>148590</wp:posOffset>
                  </wp:positionV>
                  <wp:extent cx="2178050" cy="450215"/>
                  <wp:effectExtent l="19050" t="0" r="0" b="0"/>
                  <wp:wrapNone/>
                  <wp:docPr id="24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4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0" cy="450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10176" behindDoc="0" locked="0" layoutInCell="1" allowOverlap="1">
                      <wp:simplePos x="0" y="0"/>
                      <wp:positionH relativeFrom="column">
                        <wp:posOffset>2371725</wp:posOffset>
                      </wp:positionH>
                      <wp:positionV relativeFrom="paragraph">
                        <wp:posOffset>84455</wp:posOffset>
                      </wp:positionV>
                      <wp:extent cx="325755" cy="572135"/>
                      <wp:effectExtent l="20320" t="22225" r="15875" b="15240"/>
                      <wp:wrapNone/>
                      <wp:docPr id="946" name="Oval 7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755" cy="572135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27D2E9" id="Oval 757" o:spid="_x0000_s1026" style="position:absolute;margin-left:186.75pt;margin-top:6.65pt;width:25.65pt;height:45.05pt;z-index:25221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" filled="f" strokecolor="red" strokeweight="2.25pt"/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08128" behindDoc="0" locked="0" layoutInCell="1" allowOverlap="1">
                      <wp:simplePos x="0" y="0"/>
                      <wp:positionH relativeFrom="column">
                        <wp:posOffset>2367915</wp:posOffset>
                      </wp:positionH>
                      <wp:positionV relativeFrom="paragraph">
                        <wp:posOffset>91440</wp:posOffset>
                      </wp:positionV>
                      <wp:extent cx="381000" cy="609600"/>
                      <wp:effectExtent l="0" t="0" r="0" b="0"/>
                      <wp:wrapNone/>
                      <wp:docPr id="945" name="Text Box 8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C622F" w:rsidRDefault="00AC622F" w:rsidP="00487DFD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8" type="#_x0000_t75" style="width:15.9pt;height:38.5pt" o:ole="">
                                        <v:imagedata r:id="rId83" o:title=""/>
                                      </v:shape>
                                      <o:OLEObject Type="Embed" ProgID="Equation.DSMT4" ShapeID="_x0000_i1058" DrawAspect="Content" ObjectID="_1565012274" r:id="rId10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06" type="#_x0000_t202" style="position:absolute;left:0;text-align:left;margin-left:186.45pt;margin-top:7.2pt;width:30pt;height:48pt;z-index:25220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" fillcolor="window" stroked="f" strokeweight=".5pt">
                      <v:path arrowok="t"/>
                      <v:textbox>
                        <w:txbxContent>
                          <w:p w:rsidR="00AC622F" w:rsidRDefault="00AC622F" w:rsidP="00487DFD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8" type="#_x0000_t75" style="width:15.9pt;height:38.5pt" o:ole="">
                                  <v:imagedata r:id="rId83" o:title=""/>
                                </v:shape>
                                <o:OLEObject Type="Embed" ProgID="Equation.DSMT4" ShapeID="_x0000_i1058" DrawAspect="Content" ObjectID="_1565012274" r:id="rId10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  <w:p w:rsidR="00412591" w:rsidRDefault="00412591" w:rsidP="00412591">
            <w:pPr>
              <w:jc w:val="center"/>
            </w:pP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C0D8A" w:rsidRDefault="00412591" w:rsidP="00412591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express a fraction </w:t>
            </w:r>
          </w:p>
          <w:p w:rsidR="00412591" w:rsidRDefault="00412591" w:rsidP="00412591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simplest form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3150"/>
        <w:gridCol w:w="4878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square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262F22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squar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2192" behindDoc="0" locked="0" layoutInCell="1" allowOverlap="1" wp14:anchorId="39C6D05E" wp14:editId="1B346637">
                      <wp:simplePos x="0" y="0"/>
                      <wp:positionH relativeFrom="column">
                        <wp:posOffset>1524000</wp:posOffset>
                      </wp:positionH>
                      <wp:positionV relativeFrom="paragraph">
                        <wp:posOffset>-97155</wp:posOffset>
                      </wp:positionV>
                      <wp:extent cx="1734820" cy="1772920"/>
                      <wp:effectExtent l="19050" t="19050" r="36830" b="36830"/>
                      <wp:wrapNone/>
                      <wp:docPr id="426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4820" cy="177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D5361B" id="Rectangle 56" o:spid="_x0000_s1026" style="position:absolute;margin-left:120pt;margin-top:-7.65pt;width:136.6pt;height:139.6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" fillcolor="#e36c0a" strokeweight="4.5pt"/>
                  </w:pict>
                </mc:Fallback>
              </mc:AlternateContent>
            </w:r>
          </w:p>
        </w:tc>
      </w:tr>
      <w:tr w:rsidR="00C83117" w:rsidRPr="00B0038F" w:rsidTr="00A962A4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262F22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square</w:t>
            </w:r>
          </w:p>
        </w:tc>
        <w:tc>
          <w:tcPr>
            <w:tcW w:w="5826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3216" behindDoc="0" locked="0" layoutInCell="1" allowOverlap="1" wp14:anchorId="44420B12" wp14:editId="34AF8922">
                      <wp:simplePos x="0" y="0"/>
                      <wp:positionH relativeFrom="column">
                        <wp:posOffset>982345</wp:posOffset>
                      </wp:positionH>
                      <wp:positionV relativeFrom="paragraph">
                        <wp:posOffset>213995</wp:posOffset>
                      </wp:positionV>
                      <wp:extent cx="1734820" cy="1772920"/>
                      <wp:effectExtent l="19050" t="19050" r="36830" b="36830"/>
                      <wp:wrapNone/>
                      <wp:docPr id="425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4820" cy="177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91C3828" id="Rectangle 56" o:spid="_x0000_s1026" style="position:absolute;margin-left:77.35pt;margin-top:16.85pt;width:136.6pt;height:139.6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" fillcolor="#e36c0a" strokeweight="4.5pt"/>
                  </w:pict>
                </mc:Fallback>
              </mc:AlternateContent>
            </w:r>
          </w:p>
        </w:tc>
        <w:tc>
          <w:tcPr>
            <w:tcW w:w="4878" w:type="dxa"/>
            <w:vAlign w:val="center"/>
          </w:tcPr>
          <w:p w:rsidR="00A962A4" w:rsidRDefault="00262F22" w:rsidP="00E5583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arallelogram with </w:t>
            </w:r>
          </w:p>
          <w:p w:rsidR="00A962A4" w:rsidRDefault="00C71DDE" w:rsidP="00E5583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4</w:t>
            </w:r>
            <w:r w:rsidR="00262F22">
              <w:rPr>
                <w:sz w:val="36"/>
                <w:szCs w:val="36"/>
              </w:rPr>
              <w:t xml:space="preserve"> equal angles </w:t>
            </w:r>
          </w:p>
          <w:p w:rsidR="00C83117" w:rsidRPr="00B0038F" w:rsidRDefault="00262F22" w:rsidP="00E5583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D </w:t>
            </w:r>
            <w:r w:rsidR="00C71DDE">
              <w:rPr>
                <w:sz w:val="36"/>
                <w:szCs w:val="36"/>
              </w:rPr>
              <w:t xml:space="preserve">4 </w:t>
            </w:r>
            <w:r>
              <w:rPr>
                <w:sz w:val="36"/>
                <w:szCs w:val="36"/>
              </w:rPr>
              <w:t xml:space="preserve">equal sides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1333"/>
        <w:gridCol w:w="1277"/>
        <w:gridCol w:w="2001"/>
        <w:gridCol w:w="2787"/>
        <w:gridCol w:w="252"/>
        <w:gridCol w:w="3690"/>
      </w:tblGrid>
      <w:tr w:rsidR="0043595C" w:rsidRPr="009B170E" w:rsidTr="00AC622F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43595C" w:rsidRPr="009B170E" w:rsidRDefault="0043595C" w:rsidP="00AC622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square unit</w:t>
            </w:r>
          </w:p>
        </w:tc>
      </w:tr>
      <w:tr w:rsidR="0043595C" w:rsidRPr="0006548E" w:rsidTr="00AC622F">
        <w:trPr>
          <w:trHeight w:val="4041"/>
        </w:trPr>
        <w:tc>
          <w:tcPr>
            <w:tcW w:w="721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3595C" w:rsidRDefault="0043595C" w:rsidP="00AC622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square </w:t>
            </w:r>
          </w:p>
          <w:p w:rsidR="0043595C" w:rsidRPr="009B170E" w:rsidRDefault="0043595C" w:rsidP="00AC622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unit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8730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3595C" w:rsidRPr="0006548E" w:rsidRDefault="0043595C" w:rsidP="00AC622F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g">
                  <w:drawing>
                    <wp:anchor distT="0" distB="0" distL="114300" distR="114300" simplePos="0" relativeHeight="252328960" behindDoc="0" locked="0" layoutInCell="1" allowOverlap="1" wp14:anchorId="701968F2" wp14:editId="19DC0A9F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5080</wp:posOffset>
                      </wp:positionV>
                      <wp:extent cx="4600575" cy="2186305"/>
                      <wp:effectExtent l="0" t="0" r="66675" b="4445"/>
                      <wp:wrapNone/>
                      <wp:docPr id="294" name="Group 2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00575" cy="2186305"/>
                                <a:chOff x="0" y="0"/>
                                <a:chExt cx="4600575" cy="2186305"/>
                              </a:xfrm>
                            </wpg:grpSpPr>
                            <wps:wsp>
                              <wps:cNvPr id="295" name="Text Box 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7525" y="0"/>
                                  <a:ext cx="1292225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CB00E7" w:rsidRDefault="00AC622F" w:rsidP="0043595C">
                                    <w:pP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 w:rsidRPr="00CB00E7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4 square unit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" name="Text Box 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52550" y="742950"/>
                                  <a:ext cx="1301115" cy="3917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CB00E7" w:rsidRDefault="00AC622F" w:rsidP="0043595C">
                                    <w:pP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2 square unit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7" name="Text Box 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838325"/>
                                  <a:ext cx="124460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CB00E7" w:rsidRDefault="00AC622F" w:rsidP="0043595C">
                                    <w:pP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1 square uni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" name="Straight Arrow Connector 298"/>
                              <wps:cNvCnPr/>
                              <wps:spPr>
                                <a:xfrm>
                                  <a:off x="2809875" y="314325"/>
                                  <a:ext cx="17907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99" name="Straight Arrow Connector 299"/>
                              <wps:cNvCnPr/>
                              <wps:spPr>
                                <a:xfrm>
                                  <a:off x="2647950" y="476250"/>
                                  <a:ext cx="0" cy="9525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0" name="Straight Arrow Connector 300"/>
                              <wps:cNvCnPr/>
                              <wps:spPr>
                                <a:xfrm>
                                  <a:off x="1181100" y="1990725"/>
                                  <a:ext cx="41275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1968F2" id="Group 294" o:spid="_x0000_s1207" style="position:absolute;left:0;text-align:left;margin-left:8.85pt;margin-top:.4pt;width:362.25pt;height:172.15pt;z-index:252328960;mso-width-relative:margin;mso-height-relative:margin" coordsize="46005,2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">
                      <v:shape id="Text Box 939" o:spid="_x0000_s1208" type="#_x0000_t202" style="position:absolute;left:30575;width:12922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    <v:textbox>
                          <w:txbxContent>
                            <w:p w:rsidR="00AC622F" w:rsidRPr="00CB00E7" w:rsidRDefault="00AC622F" w:rsidP="0043595C">
                              <w:pP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 w:rsidRPr="00CB00E7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4 square units</w:t>
                              </w:r>
                            </w:p>
                          </w:txbxContent>
                        </v:textbox>
                      </v:shape>
                      <v:shape id="Text Box 940" o:spid="_x0000_s1209" type="#_x0000_t202" style="position:absolute;left:13525;top:7429;width:13011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<v:textbox>
                          <w:txbxContent>
                            <w:p w:rsidR="00AC622F" w:rsidRPr="00CB00E7" w:rsidRDefault="00AC622F" w:rsidP="0043595C">
                              <w:pP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2 square units</w:t>
                              </w:r>
                            </w:p>
                          </w:txbxContent>
                        </v:textbox>
                      </v:shape>
                      <v:shape id="Text Box 941" o:spid="_x0000_s1210" type="#_x0000_t202" style="position:absolute;top:18383;width:1244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    <v:textbox>
                          <w:txbxContent>
                            <w:p w:rsidR="00AC622F" w:rsidRPr="00CB00E7" w:rsidRDefault="00AC622F" w:rsidP="0043595C">
                              <w:pP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1 square unit</w:t>
                              </w:r>
                            </w:p>
                          </w:txbxContent>
                        </v:textbox>
                      </v:shape>
                      <v:shape id="Straight Arrow Connector 298" o:spid="_x0000_s1211" type="#_x0000_t32" style="position:absolute;left:28098;top:3143;width:17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fiAcEAAADcAAAADwAAAGRycy9kb3ducmV2LnhtbERPTWvCQBC9F/wPywje6kQP1kZXEUFQ&#10;odBaCXgbsmMSzM6G7Jqk/757KPT4eN/r7WBr1XHrKycaZtMEFEvuTCWFhuv34XUJygcSQ7UT1vDD&#10;Hrab0cuaUuN6+eLuEgoVQ8SnpKEMoUkRfV6yJT91DUvk7q61FCJsCzQt9THc1jhPkgVaqiQ2lNTw&#10;vuT8cXlaDYvsmN3wNOBbtqTP84fHW190Wk/Gw24FKvAQ/sV/7qPRMH+Pa+OZeARw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N+IBwQAAANwAAAAPAAAAAAAAAAAAAAAA&#10;AKECAABkcnMvZG93bnJldi54bWxQSwUGAAAAAAQABAD5AAAAjwMAAAAA&#10;" strokecolor="#0070c0" strokeweight="3pt">
                        <v:stroke startarrow="block" endarrow="block"/>
                      </v:shape>
                      <v:shape id="Straight Arrow Connector 299" o:spid="_x0000_s1212" type="#_x0000_t32" style="position:absolute;left:26479;top:4762;width:0;height:95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tHmsQAAADcAAAADwAAAGRycy9kb3ducmV2LnhtbESPQWvCQBSE7wX/w/IEb/VFD1ajq4hQ&#10;UKHQ2hLw9sg+k2D2bchuk/jvu4VCj8PMfMNsdoOtVcetr5xomE0TUCy5M5UUGr4+X5+XoHwgMVQ7&#10;YQ0P9rDbjp42lBrXywd3l1CoCBGfkoYyhCZF9HnJlvzUNSzRu7nWUoiyLdC01Ee4rXGeJAu0VElc&#10;KKnhQ8n5/fJtNSyyY3bF04Av2ZLez28er33RaT0ZD/s1qMBD+A//tY9Gw3y1gt8z8Qjg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e0eaxAAAANwAAAAPAAAAAAAAAAAA&#10;AAAAAKECAABkcnMvZG93bnJldi54bWxQSwUGAAAAAAQABAD5AAAAkgMAAAAA&#10;" strokecolor="#0070c0" strokeweight="3pt">
                        <v:stroke startarrow="block" endarrow="block"/>
                      </v:shape>
                      <v:shape id="Straight Arrow Connector 300" o:spid="_x0000_s1213" type="#_x0000_t32" style="position:absolute;left:11811;top:19907;width:41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Myvb4AAADcAAAADwAAAGRycy9kb3ducmV2LnhtbERPTYvCMBC9L/gfwgje1lQFkWoUUZb1&#10;6KqIx7EZ02IzCU2q9d9vDoLHx/terDpbiwc1oXKsYDTMQBAXTldsFJyOP98zECEia6wdk4IXBVgt&#10;e18LzLV78h89DtGIFMIhRwVljD6XMhQlWQxD54kTd3ONxZhgY6Ru8JnCbS3HWTaVFitODSV62pRU&#10;3A+tVWB25/FvOLetO4623ntrrvGyV2rQ79ZzEJG6+BG/3TutYJKl+elMOgJy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JUzK9vgAAANwAAAAPAAAAAAAAAAAAAAAAAKEC&#10;AABkcnMvZG93bnJldi54bWxQSwUGAAAAAAQABAD5AAAAjAMAAAAA&#10;" strokecolor="#0070c0" strokeweight="3pt">
                        <v:stroke endarrow="block"/>
                      </v:shape>
                    </v:group>
                  </w:pict>
                </mc:Fallback>
              </mc:AlternateContent>
            </w:r>
          </w:p>
          <w:tbl>
            <w:tblPr>
              <w:tblStyle w:val="TableGrid"/>
              <w:tblpPr w:leftFromText="180" w:rightFromText="180" w:vertAnchor="text" w:horzAnchor="page" w:tblpX="2941" w:tblpY="2037"/>
              <w:tblOverlap w:val="never"/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</w:tblGrid>
            <w:tr w:rsidR="0043595C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</w:tr>
          </w:tbl>
          <w:tbl>
            <w:tblPr>
              <w:tblStyle w:val="TableGrid"/>
              <w:tblpPr w:leftFromText="180" w:rightFromText="180" w:vertAnchor="page" w:horzAnchor="page" w:tblpX="4606" w:tblpY="646"/>
              <w:tblOverlap w:val="never"/>
              <w:tblW w:w="2880" w:type="dxa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</w:tblGrid>
            <w:tr w:rsidR="0043595C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</w:tr>
            <w:tr w:rsidR="0043595C" w:rsidTr="00AC622F">
              <w:trPr>
                <w:trHeight w:val="720"/>
              </w:trPr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</w:tr>
          </w:tbl>
          <w:p w:rsidR="0043595C" w:rsidRPr="0006548E" w:rsidRDefault="0043595C" w:rsidP="00AC622F">
            <w:pPr>
              <w:jc w:val="center"/>
              <w:rPr>
                <w:b/>
                <w:color w:val="FF0000"/>
                <w:sz w:val="56"/>
                <w:szCs w:val="56"/>
              </w:rPr>
            </w:pPr>
          </w:p>
        </w:tc>
      </w:tr>
      <w:tr w:rsidR="0043595C" w:rsidRPr="006007DF" w:rsidTr="00AC622F">
        <w:trPr>
          <w:trHeight w:val="4042"/>
        </w:trPr>
        <w:tc>
          <w:tcPr>
            <w:tcW w:w="460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3595C" w:rsidRPr="009B170E" w:rsidRDefault="0043595C" w:rsidP="00AC622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color w:val="FF0000"/>
                <w:sz w:val="56"/>
                <w:szCs w:val="56"/>
              </w:rPr>
              <mc:AlternateContent>
                <mc:Choice Requires="wpg">
                  <w:drawing>
                    <wp:anchor distT="0" distB="0" distL="114300" distR="114300" simplePos="0" relativeHeight="252329984" behindDoc="0" locked="0" layoutInCell="1" allowOverlap="1" wp14:anchorId="103BB0C7" wp14:editId="5CF97CF6">
                      <wp:simplePos x="0" y="0"/>
                      <wp:positionH relativeFrom="column">
                        <wp:posOffset>2748280</wp:posOffset>
                      </wp:positionH>
                      <wp:positionV relativeFrom="paragraph">
                        <wp:posOffset>-186690</wp:posOffset>
                      </wp:positionV>
                      <wp:extent cx="4600575" cy="2186305"/>
                      <wp:effectExtent l="0" t="0" r="66675" b="4445"/>
                      <wp:wrapNone/>
                      <wp:docPr id="303" name="Group 30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00575" cy="2186305"/>
                                <a:chOff x="0" y="0"/>
                                <a:chExt cx="4600575" cy="2186305"/>
                              </a:xfrm>
                            </wpg:grpSpPr>
                            <wps:wsp>
                              <wps:cNvPr id="304" name="Text Box 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7525" y="0"/>
                                  <a:ext cx="1292225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CB00E7" w:rsidRDefault="00AC622F" w:rsidP="0043595C">
                                    <w:pP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 w:rsidRPr="00CB00E7"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4 square unit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" name="Text Box 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52550" y="742950"/>
                                  <a:ext cx="1301115" cy="3917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CB00E7" w:rsidRDefault="00AC622F" w:rsidP="0043595C">
                                    <w:pP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2 square unit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" name="Text Box 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838325"/>
                                  <a:ext cx="124460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CB00E7" w:rsidRDefault="00AC622F" w:rsidP="0043595C">
                                    <w:pP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28"/>
                                        <w:szCs w:val="28"/>
                                      </w:rPr>
                                      <w:t>1 square uni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7" name="Straight Arrow Connector 307"/>
                              <wps:cNvCnPr/>
                              <wps:spPr>
                                <a:xfrm>
                                  <a:off x="2809875" y="314325"/>
                                  <a:ext cx="17907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8" name="Straight Arrow Connector 308"/>
                              <wps:cNvCnPr/>
                              <wps:spPr>
                                <a:xfrm>
                                  <a:off x="2647950" y="476250"/>
                                  <a:ext cx="0" cy="9525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9" name="Straight Arrow Connector 309"/>
                              <wps:cNvCnPr/>
                              <wps:spPr>
                                <a:xfrm>
                                  <a:off x="1181100" y="1990725"/>
                                  <a:ext cx="41275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3BB0C7" id="Group 303" o:spid="_x0000_s1214" style="position:absolute;left:0;text-align:left;margin-left:216.4pt;margin-top:-14.7pt;width:362.25pt;height:172.15pt;z-index:252329984;mso-width-relative:margin;mso-height-relative:margin" coordsize="46005,2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">
                      <v:shape id="Text Box 939" o:spid="_x0000_s1215" type="#_x0000_t202" style="position:absolute;left:30575;width:12922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    <v:textbox>
                          <w:txbxContent>
                            <w:p w:rsidR="00AC622F" w:rsidRPr="00CB00E7" w:rsidRDefault="00AC622F" w:rsidP="0043595C">
                              <w:pP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 w:rsidRPr="00CB00E7"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4 square units</w:t>
                              </w:r>
                            </w:p>
                          </w:txbxContent>
                        </v:textbox>
                      </v:shape>
                      <v:shape id="Text Box 940" o:spid="_x0000_s1216" type="#_x0000_t202" style="position:absolute;left:13525;top:7429;width:13011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    <v:textbox>
                          <w:txbxContent>
                            <w:p w:rsidR="00AC622F" w:rsidRPr="00CB00E7" w:rsidRDefault="00AC622F" w:rsidP="0043595C">
                              <w:pP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2 square units</w:t>
                              </w:r>
                            </w:p>
                          </w:txbxContent>
                        </v:textbox>
                      </v:shape>
                      <v:shape id="Text Box 941" o:spid="_x0000_s1217" type="#_x0000_t202" style="position:absolute;top:18383;width:1244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      <v:textbox>
                          <w:txbxContent>
                            <w:p w:rsidR="00AC622F" w:rsidRPr="00CB00E7" w:rsidRDefault="00AC622F" w:rsidP="0043595C">
                              <w:pP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28"/>
                                  <w:szCs w:val="28"/>
                                </w:rPr>
                                <w:t>1 square unit</w:t>
                              </w:r>
                            </w:p>
                          </w:txbxContent>
                        </v:textbox>
                      </v:shape>
                      <v:shape id="Straight Arrow Connector 307" o:spid="_x0000_s1218" type="#_x0000_t32" style="position:absolute;left:28098;top:3143;width:17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PsacQAAADcAAAADwAAAGRycy9kb3ducmV2LnhtbESPUWvCQBCE3wv+h2OFvtWNCiqpp4gg&#10;aEFotQR8W3LbJDS3F3Jnkv77nlDo4zAz3zDr7WBr1XHrKycappMEFEvuTCWFhs/r4WUFygcSQ7UT&#10;1vDDHrab0dOaUuN6+eDuEgoVIeJT0lCG0KSIPi/Zkp+4hiV6X661FKJsCzQt9RFua5wlyQItVRIX&#10;Smp4X3L+fblbDYvsmN3wNOAyW9H729njrS86rZ/Hw+4VVOAh/If/2kejYZ4s4XEmHgH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Q+xpxAAAANwAAAAPAAAAAAAAAAAA&#10;AAAAAKECAABkcnMvZG93bnJldi54bWxQSwUGAAAAAAQABAD5AAAAkgMAAAAA&#10;" strokecolor="#0070c0" strokeweight="3pt">
                        <v:stroke startarrow="block" endarrow="block"/>
                      </v:shape>
                      <v:shape id="Straight Arrow Connector 308" o:spid="_x0000_s1219" type="#_x0000_t32" style="position:absolute;left:26479;top:4762;width:0;height:95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x4G8EAAADcAAAADwAAAGRycy9kb3ducmV2LnhtbERPTWvCQBC9F/oflin0VidasJK6igiC&#10;LQhWS8DbkB2TYHY2ZNck/nv3IHh8vO/5crC16rj1lRMN41ECiiV3ppJCw/9x8zED5QOJodoJa7ix&#10;h+Xi9WVOqXG9/HF3CIWKIeJT0lCG0KSIPi/Zkh+5hiVyZ9daChG2BZqW+hhua5wkyRQtVRIbSmp4&#10;XXJ+OVythmm2zU74M+BXNqP9787jqS86rd/fhtU3qMBDeIof7q3R8JnEtfFMPAK4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3HgbwQAAANwAAAAPAAAAAAAAAAAAAAAA&#10;AKECAABkcnMvZG93bnJldi54bWxQSwUGAAAAAAQABAD5AAAAjwMAAAAA&#10;" strokecolor="#0070c0" strokeweight="3pt">
                        <v:stroke startarrow="block" endarrow="block"/>
                      </v:shape>
                      <v:shape id="Straight Arrow Connector 309" o:spid="_x0000_s1220" type="#_x0000_t32" style="position:absolute;left:11811;top:19907;width:41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mbIMMAAADcAAAADwAAAGRycy9kb3ducmV2LnhtbESPQWsCMRSE7wX/Q3hCbzW7FkpdjYtY&#10;Sj1aFfH43Dyzi5uXsMnq9t+bQqHHYWa+YRblYFtxoy40jhXkkwwEceV0w0bBYf/58g4iRGSNrWNS&#10;8EMByuXoaYGFdnf+ptsuGpEgHApUUMfoCylDVZPFMHGeOHkX11mMSXZG6g7vCW5bOc2yN2mx4bRQ&#10;o6d1TdV111sFZnOcfoVj37t9/uG9t+YcT1ulnsfDag4i0hD/w3/tjVbwms3g90w6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pmyDDAAAA3AAAAA8AAAAAAAAAAAAA&#10;AAAAoQIAAGRycy9kb3ducmV2LnhtbFBLBQYAAAAABAAEAPkAAACRAwAAAAA=&#10;" strokecolor="#0070c0" strokeweight="3pt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b/>
                <w:sz w:val="120"/>
                <w:szCs w:val="120"/>
              </w:rPr>
              <w:t>square unit</w:t>
            </w:r>
          </w:p>
        </w:tc>
        <w:tc>
          <w:tcPr>
            <w:tcW w:w="765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tbl>
            <w:tblPr>
              <w:tblStyle w:val="TableGrid"/>
              <w:tblpPr w:leftFromText="180" w:rightFromText="180" w:vertAnchor="text" w:horzAnchor="page" w:tblpX="2446" w:tblpY="2471"/>
              <w:tblOverlap w:val="never"/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</w:tblGrid>
            <w:tr w:rsidR="0043595C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</w:tr>
          </w:tbl>
          <w:tbl>
            <w:tblPr>
              <w:tblStyle w:val="TableGrid"/>
              <w:tblpPr w:leftFromText="180" w:rightFromText="180" w:vertAnchor="page" w:horzAnchor="page" w:tblpX="4186" w:tblpY="526"/>
              <w:tblOverlap w:val="never"/>
              <w:tblW w:w="2880" w:type="dxa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</w:tblGrid>
            <w:tr w:rsidR="0043595C" w:rsidTr="00AC622F">
              <w:trPr>
                <w:trHeight w:val="720"/>
              </w:trPr>
              <w:tc>
                <w:tcPr>
                  <w:tcW w:w="720" w:type="dxa"/>
                  <w:shd w:val="clear" w:color="auto" w:fill="0070C0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</w:tr>
            <w:tr w:rsidR="0043595C" w:rsidTr="00AC622F">
              <w:trPr>
                <w:trHeight w:val="720"/>
              </w:trPr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  <w:tc>
                <w:tcPr>
                  <w:tcW w:w="720" w:type="dxa"/>
                </w:tcPr>
                <w:p w:rsidR="0043595C" w:rsidRDefault="0043595C" w:rsidP="00AC622F">
                  <w:pPr>
                    <w:jc w:val="center"/>
                    <w:rPr>
                      <w:b/>
                      <w:color w:val="FF0000"/>
                      <w:sz w:val="56"/>
                      <w:szCs w:val="56"/>
                    </w:rPr>
                  </w:pPr>
                </w:p>
              </w:tc>
            </w:tr>
          </w:tbl>
          <w:p w:rsidR="0043595C" w:rsidRPr="005F2760" w:rsidRDefault="0043595C" w:rsidP="00AC622F">
            <w:pPr>
              <w:jc w:val="center"/>
              <w:rPr>
                <w:b/>
                <w:color w:val="FF0000"/>
                <w:sz w:val="48"/>
                <w:szCs w:val="48"/>
              </w:rPr>
            </w:pPr>
          </w:p>
        </w:tc>
        <w:tc>
          <w:tcPr>
            <w:tcW w:w="369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3595C" w:rsidRDefault="0043595C" w:rsidP="00AC622F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unit, such </w:t>
            </w:r>
          </w:p>
          <w:p w:rsidR="0043595C" w:rsidRDefault="0043595C" w:rsidP="00AC622F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s square centimeter or square inch, used </w:t>
            </w:r>
          </w:p>
          <w:p w:rsidR="0043595C" w:rsidRPr="006007DF" w:rsidRDefault="0043595C" w:rsidP="00AC622F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measure area. </w:t>
            </w:r>
          </w:p>
        </w:tc>
      </w:tr>
      <w:tr w:rsidR="003F4717" w:rsidRPr="009B170E" w:rsidTr="001A33B7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9B170E" w:rsidRDefault="003F4717" w:rsidP="00725F4C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standard form</w:t>
            </w:r>
          </w:p>
        </w:tc>
      </w:tr>
      <w:tr w:rsidR="003F4717" w:rsidRPr="0006548E" w:rsidTr="001A33B7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Default="003F4717" w:rsidP="00725F4C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standard </w:t>
            </w:r>
          </w:p>
          <w:p w:rsidR="003F4717" w:rsidRPr="009B170E" w:rsidRDefault="003F4717" w:rsidP="00725F4C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form</w:t>
            </w:r>
            <w:r w:rsidRPr="009B170E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487DFD" w:rsidRDefault="003F4717" w:rsidP="00487DFD">
            <w:pPr>
              <w:rPr>
                <w:b/>
                <w:color w:val="FF0000"/>
                <w:sz w:val="200"/>
                <w:szCs w:val="200"/>
              </w:rPr>
            </w:pPr>
            <w:r w:rsidRPr="00487DFD">
              <w:rPr>
                <w:b/>
                <w:color w:val="FF0000"/>
                <w:sz w:val="200"/>
                <w:szCs w:val="200"/>
              </w:rPr>
              <w:t>12,345</w:t>
            </w:r>
          </w:p>
        </w:tc>
      </w:tr>
      <w:tr w:rsidR="003F4717" w:rsidRPr="006007DF" w:rsidTr="001A33B7">
        <w:trPr>
          <w:trHeight w:val="4042"/>
        </w:trPr>
        <w:tc>
          <w:tcPr>
            <w:tcW w:w="5941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9B170E" w:rsidRDefault="003F4717" w:rsidP="00725F4C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standard form</w:t>
            </w:r>
          </w:p>
        </w:tc>
        <w:tc>
          <w:tcPr>
            <w:tcW w:w="6065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487DFD" w:rsidRDefault="003F4717" w:rsidP="00725F4C">
            <w:pPr>
              <w:jc w:val="center"/>
              <w:rPr>
                <w:b/>
                <w:color w:val="FF0000"/>
                <w:sz w:val="190"/>
                <w:szCs w:val="190"/>
              </w:rPr>
            </w:pPr>
            <w:r w:rsidRPr="00487DFD">
              <w:rPr>
                <w:b/>
                <w:color w:val="FF0000"/>
                <w:sz w:val="190"/>
                <w:szCs w:val="190"/>
              </w:rPr>
              <w:t>12,345</w:t>
            </w:r>
          </w:p>
        </w:tc>
        <w:tc>
          <w:tcPr>
            <w:tcW w:w="394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3F4717" w:rsidP="00590D65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ommon or usual way of writing a number using digits. </w:t>
            </w:r>
          </w:p>
          <w:p w:rsidR="009C0D8A" w:rsidRDefault="009C0D8A" w:rsidP="00590D65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</w:t>
            </w:r>
          </w:p>
          <w:p w:rsidR="009C0D8A" w:rsidRDefault="009C0D8A" w:rsidP="00590D65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base-ten </w:t>
            </w:r>
          </w:p>
          <w:p w:rsidR="009C0D8A" w:rsidRPr="006007DF" w:rsidRDefault="009C0D8A" w:rsidP="00590D65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numeral form)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4124C4" w:rsidRPr="00B0038F" w:rsidTr="00790B9A">
        <w:trPr>
          <w:trHeight w:val="4044"/>
        </w:trPr>
        <w:tc>
          <w:tcPr>
            <w:tcW w:w="16056" w:type="dxa"/>
            <w:gridSpan w:val="4"/>
            <w:vAlign w:val="center"/>
          </w:tcPr>
          <w:p w:rsidR="004124C4" w:rsidRPr="00B0038F" w:rsidRDefault="004124C4" w:rsidP="00790B9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straight angle</w:t>
            </w:r>
          </w:p>
        </w:tc>
      </w:tr>
      <w:tr w:rsidR="004124C4" w:rsidTr="00790B9A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124C4" w:rsidRPr="00B0038F" w:rsidRDefault="004124C4" w:rsidP="00790B9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straight ang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124C4" w:rsidRDefault="00182A3C" w:rsidP="00790B9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94816" behindDoc="0" locked="0" layoutInCell="1" allowOverlap="1">
                      <wp:simplePos x="0" y="0"/>
                      <wp:positionH relativeFrom="column">
                        <wp:posOffset>713740</wp:posOffset>
                      </wp:positionH>
                      <wp:positionV relativeFrom="paragraph">
                        <wp:posOffset>182245</wp:posOffset>
                      </wp:positionV>
                      <wp:extent cx="3371215" cy="914400"/>
                      <wp:effectExtent l="39370" t="0" r="46990" b="0"/>
                      <wp:wrapNone/>
                      <wp:docPr id="936" name="Group 1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71215" cy="914400"/>
                                <a:chOff x="9189" y="5621"/>
                                <a:chExt cx="5309" cy="1440"/>
                              </a:xfrm>
                            </wpg:grpSpPr>
                            <wpg:grpSp>
                              <wpg:cNvPr id="937" name="Group 10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89" y="6579"/>
                                  <a:ext cx="5309" cy="135"/>
                                  <a:chOff x="9387" y="7182"/>
                                  <a:chExt cx="5309" cy="135"/>
                                </a:xfrm>
                              </wpg:grpSpPr>
                              <wps:wsp>
                                <wps:cNvPr id="938" name="Oval 1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986" y="7182"/>
                                    <a:ext cx="105" cy="13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762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9" name="AutoShape 1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133" y="7248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0" name="AutoShape 116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387" y="7259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41" name="Group 10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347" y="5621"/>
                                  <a:ext cx="2978" cy="1440"/>
                                  <a:chOff x="10358" y="6150"/>
                                  <a:chExt cx="2978" cy="1440"/>
                                </a:xfrm>
                              </wpg:grpSpPr>
                              <wps:wsp>
                                <wps:cNvPr id="942" name="Arc 1167"/>
                                <wps:cNvSpPr>
                                  <a:spLocks/>
                                </wps:cNvSpPr>
                                <wps:spPr bwMode="auto">
                                  <a:xfrm rot="-3987204">
                                    <a:off x="10784" y="5945"/>
                                    <a:ext cx="1440" cy="1849"/>
                                  </a:xfrm>
                                  <a:custGeom>
                                    <a:avLst/>
                                    <a:gdLst>
                                      <a:gd name="T0" fmla="*/ 15 w 21600"/>
                                      <a:gd name="T1" fmla="*/ 0 h 21600"/>
                                      <a:gd name="T2" fmla="*/ 92 w 21600"/>
                                      <a:gd name="T3" fmla="*/ 158 h 21600"/>
                                      <a:gd name="T4" fmla="*/ 0 w 21600"/>
                                      <a:gd name="T5" fmla="*/ 122 h 2160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  <a:lnTo>
                                          <a:pt x="0" y="21347"/>
                                        </a:lnTo>
                                        <a:lnTo>
                                          <a:pt x="3297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3" name="AutoShape 1169"/>
                                <wps:cNvCnPr>
                                  <a:cxnSpLocks noChangeShapeType="1"/>
                                </wps:cNvCnPr>
                                <wps:spPr bwMode="auto">
                                  <a:xfrm rot="21097850" flipH="1">
                                    <a:off x="10358" y="6852"/>
                                    <a:ext cx="221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4" name="AutoShape 11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054" y="6822"/>
                                    <a:ext cx="282" cy="22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8B96F0" id="Group 1164" o:spid="_x0000_s1026" style="position:absolute;margin-left:56.2pt;margin-top:14.35pt;width:265.45pt;height:1in;z-index:252194816" coordorigin="9189,5621" coordsize="5309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">
                      <v:group id="Group 1079" o:spid="_x0000_s1027" style="position:absolute;left:9189;top:6579;width:5309;height:135" coordorigin="9387,7182" coordsize="5309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+Rp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/iY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xfkabFAAAA3AAA&#10;AA8AAAAAAAAAAAAAAAAAqgIAAGRycy9kb3ducmV2LnhtbFBLBQYAAAAABAAEAPoAAACcAwAAAAA=&#10;">
                        <v:oval id="Oval 1164" o:spid="_x0000_s1028" style="position:absolute;left:11986;top:7182;width:10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vRrsIA&#10;AADcAAAADwAAAGRycy9kb3ducmV2LnhtbERPTWsCMRC9C/6HMII3zWqh6NYoVSstelL34HHYTHdD&#10;N5NlEzXtr28OgsfH+16som3EjTpvHCuYjDMQxKXThisFxXk3moHwAVlj45gU/JKH1bLfW2Cu3Z2P&#10;dDuFSqQQ9jkqqENocyl9WZNFP3YtceK+XWcxJNhVUnd4T+G2kdMse5UWDaeGGlva1FT+nK5Wwdps&#10;9ts5fl7Wso3bqfkrikP8UGo4iO9vIALF8BQ/3F9awfwlrU1n0hG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a9GuwgAAANwAAAAPAAAAAAAAAAAAAAAAAJgCAABkcnMvZG93&#10;bnJldi54bWxQSwUGAAAAAAQABAD1AAAAhwMAAAAA&#10;" strokecolor="#0070c0" strokeweight="6pt"/>
                        <v:shape id="AutoShape 1165" o:spid="_x0000_s1029" type="#_x0000_t32" style="position:absolute;left:12133;top:7248;width:25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zteMQAAADcAAAADwAAAGRycy9kb3ducmV2LnhtbESPwWrDMBBE74X8g9hAbrWcptSNG8XE&#10;BUMvOcTtByzW1ja1Vo4kJ87fR4VCj8PMvGF2xWwGcSHne8sK1kkKgrixuudWwddn9fgKwgdkjYNl&#10;UnAjD8V+8bDDXNsrn+hSh1ZECPscFXQhjLmUvunIoE/sSBy9b+sMhihdK7XDa4SbQT6l6Ys02HNc&#10;6HCk946an3oyCrI6c1y56VjiqXyuuDyHozsrtVrOhzcQgebwH/5rf2gF280Wfs/EIyD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XO14xAAAANwAAAAPAAAAAAAAAAAA&#10;AAAAAKECAABkcnMvZG93bnJldi54bWxQSwUGAAAAAAQABAD5AAAAkgMAAAAA&#10;" strokecolor="#004d86" strokeweight="4.5pt">
                          <v:stroke endarrow="block"/>
                        </v:shape>
                        <v:shape id="AutoShape 1166" o:spid="_x0000_s1030" type="#_x0000_t32" style="position:absolute;left:9387;top:7259;width:256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M9qMMAAADcAAAADwAAAGRycy9kb3ducmV2LnhtbERPz2vCMBS+D/wfwhO8zdQ5dOtMy1QE&#10;50VWN3Z9NG9ttXkpSdT63y8HYceP7/ci700rLuR8Y1nBZJyAIC6tbrhS8HXYPL6A8AFZY2uZFNzI&#10;Q54NHhaYanvlT7oUoRIxhH2KCuoQulRKX9Zk0I9tRxy5X+sMhghdJbXDaww3rXxKkpk02HBsqLGj&#10;VU3lqTgbBcvd4fskZ263/Zne5h/rY7HfVI1So2H//gYiUB/+xXf3Vit4fY7z45l4BG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jPajDAAAA3AAAAA8AAAAAAAAAAAAA&#10;AAAAoQIAAGRycy9kb3ducmV2LnhtbFBLBQYAAAAABAAEAPkAAACRAwAAAAA=&#10;" strokecolor="#004d86" strokeweight="4.5pt">
                          <v:stroke endarrow="block"/>
                        </v:shape>
                      </v:group>
                      <v:group id="Group 1083" o:spid="_x0000_s1031" style="position:absolute;left:10347;top:5621;width:2978;height:1440" coordorigin="10358,6150" coordsize="2978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zfN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3gfRH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/N80xgAAANwA&#10;AAAPAAAAAAAAAAAAAAAAAKoCAABkcnMvZG93bnJldi54bWxQSwUGAAAAAAQABAD6AAAAnQMAAAAA&#10;">
                        <v:shape id="Arc 1167" o:spid="_x0000_s1032" style="position:absolute;left:10784;top:5945;width:1440;height:1849;rotation:-4355090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2/i8QA&#10;AADcAAAADwAAAGRycy9kb3ducmV2LnhtbESPS2vDMBCE74X+B7GB3ho5ximJEyX0SUoPIS9yXqyN&#10;ZWqtjKQmzr+PCoUeh5n5hpkve9uKM/nQOFYwGmYgiCunG64VHPYfjxMQISJrbB2TgisFWC7u7+ZY&#10;anfhLZ13sRYJwqFEBSbGrpQyVIYshqHriJN3ct5iTNLXUnu8JLhtZZ5lT9Jiw2nBYEevhqrv3Y9V&#10;8Na8+/W4OGK+XoWvl7ivZWE2Sj0M+ucZiEh9/A//tT+1gmmRw++Zd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dv4vEAAAA3AAAAA8AAAAAAAAAAAAAAAAAmAIAAGRycy9k&#10;b3ducmV2LnhtbFBLBQYAAAAABAAEAPUAAACJAwAAAAA=&#10;" path="m3297,nfc13828,1627,21600,10691,21600,21347v,2168,-327,4325,-969,6397em3297,nsc13828,1627,21600,10691,21600,21347v,2168,-327,4325,-969,6397l,21347,3297,xe" filled="f" strokecolor="#b51ba3" strokeweight="3pt">
                          <v:path arrowok="t" o:extrusionok="f" o:connecttype="custom" o:connectlocs="1,0;6,14;0,10" o:connectangles="0,0,0"/>
                        </v:shape>
                        <v:shape id="AutoShape 1169" o:spid="_x0000_s1033" type="#_x0000_t32" style="position:absolute;left:10358;top:6852;width:221;height:190;rotation:548482fd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olpcYAAADcAAAADwAAAGRycy9kb3ducmV2LnhtbESPQWvCQBSE74X+h+UVvIhuaoo00VWq&#10;UBD0Yiy2x0f2mQ1m34bsVmN/fbdQ8DjMzDfMfNnbRlyo87VjBc/jBARx6XTNlYKPw/voFYQPyBob&#10;x6TgRh6Wi8eHOebaXXlPlyJUIkLY56jAhNDmUvrSkEU/di1x9E6usxii7CqpO7xGuG3kJEmm0mLN&#10;ccFgS2tD5bn4tgo4w59shcPtqeh32+NumJrPr1SpwVP/NgMRqA/38H97oxVkLyn8nY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aJaXGAAAA3AAAAA8AAAAAAAAA&#10;AAAAAAAAoQIAAGRycy9kb3ducmV2LnhtbFBLBQYAAAAABAAEAPkAAACUAwAAAAA=&#10;" strokecolor="#b51ba3" strokeweight="3pt">
                          <v:stroke endarrow="block"/>
                        </v:shape>
                        <v:shape id="AutoShape 1170" o:spid="_x0000_s1034" type="#_x0000_t32" style="position:absolute;left:13054;top:6822;width:282;height: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nVQsUAAADcAAAADwAAAGRycy9kb3ducmV2LnhtbESPQWvCQBSE70L/w/IKvUizaQmNTV1F&#10;hIAXD1F/wCP7mg1m34bsamJ/vSsIPQ4z8w2zXE+2E1cafOtYwUeSgiCunW65UXA6lu8LED4ga+wc&#10;k4IbeVivXmZLLLQbuaLrITQiQtgXqMCE0BdS+tqQRZ+4njh6v26wGKIcGqkHHCPcdvIzTb+kxZbj&#10;gsGetobq8+FiFeT1edznf1uX3fJyV1a5KbN5pdTb67T5ARFoCv/hZ3unFXxnGTzOxCM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nVQsUAAADcAAAADwAAAAAAAAAA&#10;AAAAAAChAgAAZHJzL2Rvd25yZXYueG1sUEsFBgAAAAAEAAQA+QAAAJMDAAAAAA==&#10;" strokecolor="#b51ba3" strokeweight="3pt">
                          <v:stroke endarrow="block"/>
                        </v:shape>
                      </v:group>
                    </v:group>
                  </w:pict>
                </mc:Fallback>
              </mc:AlternateContent>
            </w:r>
          </w:p>
        </w:tc>
      </w:tr>
      <w:tr w:rsidR="004124C4" w:rsidRPr="00B0038F" w:rsidTr="00790B9A">
        <w:trPr>
          <w:trHeight w:val="4044"/>
        </w:trPr>
        <w:tc>
          <w:tcPr>
            <w:tcW w:w="5352" w:type="dxa"/>
            <w:vAlign w:val="center"/>
          </w:tcPr>
          <w:p w:rsidR="004124C4" w:rsidRPr="00B0038F" w:rsidRDefault="004124C4" w:rsidP="00790B9A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straight angle</w:t>
            </w:r>
          </w:p>
        </w:tc>
        <w:tc>
          <w:tcPr>
            <w:tcW w:w="5352" w:type="dxa"/>
            <w:gridSpan w:val="2"/>
            <w:vAlign w:val="center"/>
          </w:tcPr>
          <w:p w:rsidR="004124C4" w:rsidRDefault="00182A3C" w:rsidP="00790B9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95840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-309245</wp:posOffset>
                      </wp:positionV>
                      <wp:extent cx="3371215" cy="914400"/>
                      <wp:effectExtent l="41910" t="0" r="44450" b="0"/>
                      <wp:wrapNone/>
                      <wp:docPr id="28" name="Group 9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71215" cy="914400"/>
                                <a:chOff x="9189" y="5621"/>
                                <a:chExt cx="5309" cy="1440"/>
                              </a:xfrm>
                            </wpg:grpSpPr>
                            <wpg:grpSp>
                              <wpg:cNvPr id="928" name="Group 10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89" y="6579"/>
                                  <a:ext cx="5309" cy="135"/>
                                  <a:chOff x="9387" y="7182"/>
                                  <a:chExt cx="5309" cy="135"/>
                                </a:xfrm>
                              </wpg:grpSpPr>
                              <wps:wsp>
                                <wps:cNvPr id="929" name="Oval 1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986" y="7182"/>
                                    <a:ext cx="105" cy="13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762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0" name="AutoShape 1165"/>
                                <wps:cNvCnPr/>
                                <wps:spPr bwMode="auto">
                                  <a:xfrm>
                                    <a:off x="12133" y="7248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1" name="AutoShape 1166"/>
                                <wps:cNvCnPr/>
                                <wps:spPr bwMode="auto">
                                  <a:xfrm flipH="1">
                                    <a:off x="9387" y="7259"/>
                                    <a:ext cx="256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004D86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32" name="Group 10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347" y="5621"/>
                                  <a:ext cx="2978" cy="1440"/>
                                  <a:chOff x="10358" y="6150"/>
                                  <a:chExt cx="2978" cy="1440"/>
                                </a:xfrm>
                              </wpg:grpSpPr>
                              <wps:wsp>
                                <wps:cNvPr id="933" name="Arc 1167"/>
                                <wps:cNvSpPr>
                                  <a:spLocks/>
                                </wps:cNvSpPr>
                                <wps:spPr bwMode="auto">
                                  <a:xfrm rot="-3987204">
                                    <a:off x="10784" y="5945"/>
                                    <a:ext cx="1440" cy="1849"/>
                                  </a:xfrm>
                                  <a:custGeom>
                                    <a:avLst/>
                                    <a:gdLst>
                                      <a:gd name="T0" fmla="*/ 15 w 21600"/>
                                      <a:gd name="T1" fmla="*/ 0 h 21600"/>
                                      <a:gd name="T2" fmla="*/ 92 w 21600"/>
                                      <a:gd name="T3" fmla="*/ 158 h 21600"/>
                                      <a:gd name="T4" fmla="*/ 0 w 21600"/>
                                      <a:gd name="T5" fmla="*/ 122 h 2160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3297" y="0"/>
                                        </a:moveTo>
                                        <a:cubicBezTo>
                                          <a:pt x="13828" y="1627"/>
                                          <a:pt x="21600" y="10691"/>
                                          <a:pt x="21600" y="21347"/>
                                        </a:cubicBezTo>
                                        <a:cubicBezTo>
                                          <a:pt x="21600" y="23515"/>
                                          <a:pt x="21273" y="25672"/>
                                          <a:pt x="20631" y="27744"/>
                                        </a:cubicBezTo>
                                        <a:lnTo>
                                          <a:pt x="0" y="21347"/>
                                        </a:lnTo>
                                        <a:lnTo>
                                          <a:pt x="3297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4" name="AutoShape 1169"/>
                                <wps:cNvCnPr/>
                                <wps:spPr bwMode="auto">
                                  <a:xfrm rot="21097850" flipH="1">
                                    <a:off x="10358" y="6852"/>
                                    <a:ext cx="221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5" name="AutoShape 1170"/>
                                <wps:cNvCnPr/>
                                <wps:spPr bwMode="auto">
                                  <a:xfrm>
                                    <a:off x="13054" y="6822"/>
                                    <a:ext cx="282" cy="22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B51BA3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B57DC5" id="Group 992" o:spid="_x0000_s1026" style="position:absolute;margin-left:-5.55pt;margin-top:-24.35pt;width:265.45pt;height:1in;z-index:252195840" coordorigin="9189,5621" coordsize="5309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">
                      <v:group id="Group 1088" o:spid="_x0000_s1027" style="position:absolute;left:9189;top:6579;width:5309;height:135" coordorigin="9387,7182" coordsize="5309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mTC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gZkwnCAAAA3AAAAA8A&#10;AAAAAAAAAAAAAAAAqgIAAGRycy9kb3ducmV2LnhtbFBLBQYAAAAABAAEAPoAAACZAwAAAAA=&#10;">
                        <v:oval id="Oval 1164" o:spid="_x0000_s1028" style="position:absolute;left:11986;top:7182;width:10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7i6MUA&#10;AADcAAAADwAAAGRycy9kb3ducmV2LnhtbESPzWrDMBCE74W8g9hCb41cH0rsRgnNHy3JKakPPS7W&#10;1ha1VsZSErVPHwUCOQ4z8w0znUfbiRMN3jhW8DLOQBDXThtuFFRfm+cJCB+QNXaOScEfeZjPRg9T&#10;LLU7855Oh9CIBGFfooI2hL6U0tctWfRj1xMn78cNFkOSQyP1gOcEt53Ms+xVWjScFlrsadlS/Xs4&#10;WgULs9yuCvz4Xsg+rnLzX1W7uFbq6TG+v4EIFMM9fGt/agVFXsD1TDoCcn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/uLoxQAAANwAAAAPAAAAAAAAAAAAAAAAAJgCAABkcnMv&#10;ZG93bnJldi54bWxQSwUGAAAAAAQABAD1AAAAigMAAAAA&#10;" strokecolor="#0070c0" strokeweight="6pt"/>
                        <v:shape id="AutoShape 1165" o:spid="_x0000_s1029" type="#_x0000_t32" style="position:absolute;left:12133;top:7248;width:25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ZE5cEAAADcAAAADwAAAGRycy9kb3ducmV2LnhtbERPS2rDMBDdB3oHMYXuErkf6taJYuqC&#10;IZss4uQAgzWxTK2RI8mJe/toUejy8f6bcraDuJIPvWMFz6sMBHHrdM+dgtOxXn6ACBFZ4+CYFPxS&#10;gHL7sNhgod2ND3RtYidSCIcCFZgYx0LK0BqyGFZuJE7c2XmLMUHfSe3xlsLtIF+y7F1a7Dk1GBzp&#10;21D700xWQd7knms/7Ss8VG81V5e49xelnh7nrzWISHP8F/+5d1rB52uan86kIyC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ZkTlwQAAANwAAAAPAAAAAAAAAAAAAAAA&#10;AKECAABkcnMvZG93bnJldi54bWxQSwUGAAAAAAQABAD5AAAAjwMAAAAA&#10;" strokecolor="#004d86" strokeweight="4.5pt">
                          <v:stroke endarrow="block"/>
                        </v:shape>
                        <v:shape id="AutoShape 1166" o:spid="_x0000_s1030" type="#_x0000_t32" style="position:absolute;left:9387;top:7259;width:256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rTsYAAADcAAAADwAAAGRycy9kb3ducmV2LnhtbESPT2sCMRTE74V+h/AEbzVrBf9sjdIq&#10;gvUirorXx+Z1d3XzsiRR12/fCIUeh5n5DTOdt6YWN3K+sqyg30tAEOdWV1woOOxXb2MQPiBrrC2T&#10;ggd5mM9eX6aYanvnHd2yUIgIYZ+igjKEJpXS5yUZ9D3bEEfvxzqDIUpXSO3wHuGmlu9JMpQGK44L&#10;JTa0KCm/ZFej4GuzP17k0G3Wp8Fj9L08Z9tVUSnV7bSfHyACteE//NdeawWTQR+eZ+IR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p607GAAAA3AAAAA8AAAAAAAAA&#10;AAAAAAAAoQIAAGRycy9kb3ducmV2LnhtbFBLBQYAAAAABAAEAPkAAACUAwAAAAA=&#10;" strokecolor="#004d86" strokeweight="4.5pt">
                          <v:stroke endarrow="block"/>
                        </v:shape>
                      </v:group>
                      <v:group id="Group 1092" o:spid="_x0000_s1031" style="position:absolute;left:10347;top:5621;width:2978;height:1440" coordorigin="10358,6150" coordsize="2978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gyP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rBM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KDI+xgAAANwA&#10;AAAPAAAAAAAAAAAAAAAAAKoCAABkcnMvZG93bnJldi54bWxQSwUGAAAAAAQABAD6AAAAnQMAAAAA&#10;">
                        <v:shape id="Arc 1167" o:spid="_x0000_s1032" style="position:absolute;left:10784;top:5945;width:1440;height:1849;rotation:-4355090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dpbcUA&#10;AADcAAAADwAAAGRycy9kb3ducmV2LnhtbESPT2sCMRTE7wW/Q3hCbzVbtaKrUdS2WHoQ/+H5sXnd&#10;LG5eliTV7bc3hUKPw8z8hpktWluLK/lQOVbw3MtAEBdOV1wqOB3fn8YgQkTWWDsmBT8UYDHvPMww&#10;1+7Ge7oeYikShEOOCkyMTS5lKAxZDD3XECfvy3mLMUlfSu3xluC2lv0sG0mLFacFgw2tDRWXw7dV&#10;8Fq9+e3L8Iz97SZ8ruKxlEOzU+qx2y6nICK18T/81/7QCiaDAfyeSUd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V2ltxQAAANwAAAAPAAAAAAAAAAAAAAAAAJgCAABkcnMv&#10;ZG93bnJldi54bWxQSwUGAAAAAAQABAD1AAAAigMAAAAA&#10;" path="m3297,nfc13828,1627,21600,10691,21600,21347v,2168,-327,4325,-969,6397em3297,nsc13828,1627,21600,10691,21600,21347v,2168,-327,4325,-969,6397l,21347,3297,xe" filled="f" strokecolor="#b51ba3" strokeweight="3pt">
                          <v:path arrowok="t" o:extrusionok="f" o:connecttype="custom" o:connectlocs="1,0;6,14;0,10" o:connectangles="0,0,0"/>
                        </v:shape>
                        <v:shape id="AutoShape 1169" o:spid="_x0000_s1033" type="#_x0000_t32" style="position:absolute;left:10358;top:6852;width:221;height:190;rotation:548482fd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XOrMYAAADcAAAADwAAAGRycy9kb3ducmV2LnhtbESPQWvCQBSE74X+h+UVvIhuaoo00VWq&#10;UBD0Yiy2x0f2mQ1m34bsVmN/fbdQ8DjMzDfMfNnbRlyo87VjBc/jBARx6XTNlYKPw/voFYQPyBob&#10;x6TgRh6Wi8eHOebaXXlPlyJUIkLY56jAhNDmUvrSkEU/di1x9E6usxii7CqpO7xGuG3kJEmm0mLN&#10;ccFgS2tD5bn4tgo4w59shcPtqeh32+NumJrPr1SpwVP/NgMRqA/38H97oxVk6Qv8nY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1zqzGAAAA3AAAAA8AAAAAAAAA&#10;AAAAAAAAoQIAAGRycy9kb3ducmV2LnhtbFBLBQYAAAAABAAEAPkAAACUAwAAAAA=&#10;" strokecolor="#b51ba3" strokeweight="3pt">
                          <v:stroke endarrow="block"/>
                        </v:shape>
                        <v:shape id="AutoShape 1170" o:spid="_x0000_s1034" type="#_x0000_t32" style="position:absolute;left:13054;top:6822;width:282;height: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MDpMUAAADcAAAADwAAAGRycy9kb3ducmV2LnhtbESPQWvCQBSE74L/YXmCF6kbrTZt6ioi&#10;BLz0ENsf8Mi+ZoPZtyG7muiv7wpCj8PMfMNsdoNtxJU6XztWsJgnIIhLp2uuFPx85y/vIHxA1tg4&#10;JgU38rDbjkcbzLTruaDrKVQiQthnqMCE0GZS+tKQRT93LXH0fl1nMUTZVVJ32Ee4beQySd6kxZrj&#10;gsGWDobK8+liFaTluf9K7we3uqX5MS9Sk69mhVLTybD/BBFoCP/hZ/uoFXy8ruFxJh4Bu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MDpMUAAADcAAAADwAAAAAAAAAA&#10;AAAAAAChAgAAZHJzL2Rvd25yZXYueG1sUEsFBgAAAAAEAAQA+QAAAJMDAAAAAA==&#10;" strokecolor="#b51ba3" strokeweight="3pt">
                          <v:stroke endarrow="block"/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A962A4" w:rsidRDefault="004124C4" w:rsidP="00790B9A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 angle that </w:t>
            </w:r>
          </w:p>
          <w:p w:rsidR="004124C4" w:rsidRPr="00B0038F" w:rsidRDefault="004124C4" w:rsidP="00790B9A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easures exactly 180º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1"/>
        <w:gridCol w:w="1982"/>
        <w:gridCol w:w="540"/>
        <w:gridCol w:w="2970"/>
        <w:gridCol w:w="90"/>
        <w:gridCol w:w="4425"/>
      </w:tblGrid>
      <w:tr w:rsidR="003F4717" w:rsidRPr="006007DF" w:rsidTr="001A33B7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D4159D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subtract </w:t>
            </w:r>
          </w:p>
        </w:tc>
      </w:tr>
      <w:tr w:rsidR="003F4717" w:rsidTr="001A33B7">
        <w:trPr>
          <w:trHeight w:val="4041"/>
        </w:trPr>
        <w:tc>
          <w:tcPr>
            <w:tcW w:w="792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D4159D" w:rsidRDefault="003F4717" w:rsidP="00F74D54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subtract</w:t>
            </w:r>
          </w:p>
        </w:tc>
        <w:tc>
          <w:tcPr>
            <w:tcW w:w="8025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182A3C" w:rsidP="00455081">
            <w:pPr>
              <w:ind w:right="1075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368935</wp:posOffset>
                      </wp:positionV>
                      <wp:extent cx="2767965" cy="975360"/>
                      <wp:effectExtent l="19050" t="19050" r="13335" b="15240"/>
                      <wp:wrapNone/>
                      <wp:docPr id="365" name="Group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7965" cy="975360"/>
                                <a:chOff x="8111" y="5149"/>
                                <a:chExt cx="4359" cy="1536"/>
                              </a:xfrm>
                            </wpg:grpSpPr>
                            <wps:wsp>
                              <wps:cNvPr id="366" name="Text Box 9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12" y="5149"/>
                                  <a:ext cx="4343" cy="6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Pr="002B7AD0" w:rsidRDefault="00AC622F" w:rsidP="00623A68">
                                    <w:pPr>
                                      <w:jc w:val="center"/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8</w:t>
                                    </w:r>
                                    <w:r w:rsidRPr="002B7AD0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pound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" name="Text Box 9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11" y="6017"/>
                                  <a:ext cx="1828" cy="6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99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Pr="002B7AD0" w:rsidRDefault="00AC622F" w:rsidP="00623A68">
                                    <w:pPr>
                                      <w:jc w:val="both"/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 w:rsidRPr="002B7AD0"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3 pounds                   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" name="Text Box 9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55" y="6012"/>
                                  <a:ext cx="2515" cy="6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99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AC622F" w:rsidRPr="002B7AD0" w:rsidRDefault="00AC622F" w:rsidP="00623A68">
                                    <w:pPr>
                                      <w:jc w:val="center"/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</w:pPr>
                                    <w:r w:rsidRPr="002B7AD0">
                                      <w:rPr>
                                        <w:b/>
                                        <w:sz w:val="40"/>
                                        <w:szCs w:val="40"/>
                                      </w:rPr>
                                      <w:t>?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58" o:spid="_x0000_s1221" style="position:absolute;left:0;text-align:left;margin-left:9.8pt;margin-top:29.05pt;width:217.95pt;height:76.8pt;z-index:251942912" coordorigin="8111,5149" coordsize="4359,1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">
                      <v:shape id="Text Box 929" o:spid="_x0000_s1222" type="#_x0000_t202" style="position:absolute;left:8112;top:5149;width:4343;height: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z/+cIA&#10;AADcAAAADwAAAGRycy9kb3ducmV2LnhtbESPQYvCMBSE7wv+h/AWvBRNVSila1pEFPWou3h+NG/b&#10;ss1LbaLWf28EYY/DzHzDLIvBtOJGvWssK5hNYxDEpdUNVwp+vreTFITzyBpby6TgQQ6KfPSxxEzb&#10;Ox/pdvKVCBB2GSqove8yKV1Zk0E3tR1x8H5tb9AH2VdS93gPcNPKeRwn0mDDYaHGjtY1lX+nq1Fw&#10;TvV8s1us0ott/OwQuYjNJlJq/DmsvkB4Gvx/+N3eawWLJIHXmXAEZP4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vP/5wgAAANwAAAAPAAAAAAAAAAAAAAAAAJgCAABkcnMvZG93&#10;bnJldi54bWxQSwUGAAAAAAQABAD1AAAAhwMAAAAA&#10;" fillcolor="lime" strokeweight="2.25pt">
                        <v:textbox>
                          <w:txbxContent>
                            <w:p w:rsidR="00AC622F" w:rsidRPr="002B7AD0" w:rsidRDefault="00AC622F" w:rsidP="00623A68">
                              <w:pPr>
                                <w:jc w:val="center"/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8</w:t>
                              </w:r>
                              <w:r w:rsidRPr="002B7AD0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pounds</w:t>
                              </w:r>
                            </w:p>
                          </w:txbxContent>
                        </v:textbox>
                      </v:shape>
                      <v:shape id="Text Box 930" o:spid="_x0000_s1223" type="#_x0000_t202" style="position:absolute;left:8111;top:6017;width:1828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U7oMYA&#10;AADcAAAADwAAAGRycy9kb3ducmV2LnhtbESPQWvCQBSE7wX/w/IEL6KbtqCSuoqU2nqxoJacX7Ov&#10;STD7NmSfmvrru4LQ4zAz3zDzZedqdaY2VJ4NPI4TUMS5txUXBr4O69EMVBBki7VnMvBLAZaL3sMc&#10;U+svvKPzXgoVIRxSNFCKNKnWIS/JYRj7hjh6P751KFG2hbYtXiLc1fopSSbaYcVxocSGXkvKj/uT&#10;M6Aly2bDYVZ9fr/v3j5ke11v64Mxg363egEl1Ml/+N7eWAPPkynczsQjo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EU7oMYAAADcAAAADwAAAAAAAAAAAAAAAACYAgAAZHJz&#10;L2Rvd25yZXYueG1sUEsFBgAAAAAEAAQA9QAAAIsDAAAAAA==&#10;" fillcolor="#f9f" strokeweight="2.25pt">
                        <v:textbox>
                          <w:txbxContent>
                            <w:p w:rsidR="00AC622F" w:rsidRPr="002B7AD0" w:rsidRDefault="00AC622F" w:rsidP="00623A68">
                              <w:pPr>
                                <w:jc w:val="both"/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2B7AD0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3 pounds                         </w:t>
                              </w:r>
                            </w:p>
                          </w:txbxContent>
                        </v:textbox>
                      </v:shape>
                      <v:shape id="Text Box 931" o:spid="_x0000_s1224" type="#_x0000_t202" style="position:absolute;left:9955;top:6012;width:2515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ctu8YA&#10;AADcAAAADwAAAGRycy9kb3ducmV2LnhtbESPwWrCQBCG7wXfYZlCb81GCxKiq1hBEEqh2pbibZId&#10;k2B2NmS3mry9cyj0OPzzf/PNcj24Vl2pD41nA9MkBUVcettwZeDrc/ecgQoR2WLrmQyMFGC9mjws&#10;Mbf+xge6HmOlBMIhRwN1jF2udShrchgS3xFLdva9wyhjX2nb403grtWzNJ1rhw3LhRo72tZUXo6/&#10;TjTeip+PcZx+v6evxeZUZK6aZc6Yp8dhswAVaYj/y3/tvTXwMhdbeUYIo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ctu8YAAADcAAAADwAAAAAAAAAAAAAAAACYAgAAZHJz&#10;L2Rvd25yZXYueG1sUEsFBgAAAAAEAAQA9QAAAIsDAAAAAA==&#10;" filled="f" fillcolor="#f9f" strokeweight="2.25pt">
                        <v:textbox>
                          <w:txbxContent>
                            <w:p w:rsidR="00AC622F" w:rsidRPr="002B7AD0" w:rsidRDefault="00AC622F" w:rsidP="00623A68">
                              <w:pPr>
                                <w:jc w:val="center"/>
                                <w:rPr>
                                  <w:b/>
                                  <w:sz w:val="40"/>
                                  <w:szCs w:val="40"/>
                                </w:rPr>
                              </w:pPr>
                              <w:r w:rsidRPr="002B7AD0">
                                <w:rPr>
                                  <w:b/>
                                  <w:sz w:val="40"/>
                                  <w:szCs w:val="40"/>
                                </w:rPr>
                                <w:t>?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23A68">
              <w:rPr>
                <w:noProof/>
              </w:rPr>
              <w:drawing>
                <wp:anchor distT="0" distB="0" distL="114300" distR="114300" simplePos="0" relativeHeight="251940864" behindDoc="0" locked="0" layoutInCell="1" allowOverlap="1">
                  <wp:simplePos x="0" y="0"/>
                  <wp:positionH relativeFrom="column">
                    <wp:posOffset>3145155</wp:posOffset>
                  </wp:positionH>
                  <wp:positionV relativeFrom="paragraph">
                    <wp:posOffset>509270</wp:posOffset>
                  </wp:positionV>
                  <wp:extent cx="1263650" cy="766445"/>
                  <wp:effectExtent l="0" t="0" r="0" b="0"/>
                  <wp:wrapNone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/>
                          <a:srcRect l="7817" t="47464" r="45332" b="202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766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3072765</wp:posOffset>
                      </wp:positionH>
                      <wp:positionV relativeFrom="paragraph">
                        <wp:posOffset>1524635</wp:posOffset>
                      </wp:positionV>
                      <wp:extent cx="1160780" cy="392430"/>
                      <wp:effectExtent l="0" t="0" r="1270" b="7620"/>
                      <wp:wrapNone/>
                      <wp:docPr id="370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871AF" w:rsidRDefault="00AC622F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2" o:spid="_x0000_s1225" type="#_x0000_t202" style="position:absolute;left:0;text-align:left;margin-left:241.95pt;margin-top:120.05pt;width:91.4pt;height:30.9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" stroked="f">
                      <v:textbox>
                        <w:txbxContent>
                          <w:p w:rsidR="00AC622F" w:rsidRPr="000871AF" w:rsidRDefault="00AC622F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970280</wp:posOffset>
                      </wp:positionH>
                      <wp:positionV relativeFrom="paragraph">
                        <wp:posOffset>1538605</wp:posOffset>
                      </wp:positionV>
                      <wp:extent cx="1160780" cy="392430"/>
                      <wp:effectExtent l="0" t="0" r="1270" b="7620"/>
                      <wp:wrapNone/>
                      <wp:docPr id="369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871AF" w:rsidRDefault="00AC622F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26" type="#_x0000_t202" style="position:absolute;left:0;text-align:left;margin-left:76.4pt;margin-top:121.15pt;width:91.4pt;height:30.9pt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" stroked="f">
                      <v:textbox>
                        <w:txbxContent>
                          <w:p w:rsidR="00AC622F" w:rsidRPr="000871AF" w:rsidRDefault="00AC622F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F4717">
              <w:rPr>
                <w:noProof/>
              </w:rPr>
              <w:t xml:space="preserve">            </w:t>
            </w:r>
          </w:p>
        </w:tc>
      </w:tr>
      <w:tr w:rsidR="003F4717" w:rsidRPr="006007DF" w:rsidTr="001A33B7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D4159D" w:rsidRDefault="003F4717" w:rsidP="00F74D54">
            <w:pPr>
              <w:jc w:val="center"/>
              <w:rPr>
                <w:b/>
                <w:sz w:val="120"/>
                <w:szCs w:val="120"/>
              </w:rPr>
            </w:pPr>
            <w:r w:rsidRPr="00D4159D">
              <w:rPr>
                <w:b/>
                <w:sz w:val="120"/>
                <w:szCs w:val="120"/>
              </w:rPr>
              <w:t>subtract</w:t>
            </w:r>
          </w:p>
        </w:tc>
        <w:tc>
          <w:tcPr>
            <w:tcW w:w="5582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182A3C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1960880</wp:posOffset>
                      </wp:positionH>
                      <wp:positionV relativeFrom="paragraph">
                        <wp:posOffset>1103630</wp:posOffset>
                      </wp:positionV>
                      <wp:extent cx="1160780" cy="392430"/>
                      <wp:effectExtent l="0" t="0" r="1270" b="7620"/>
                      <wp:wrapNone/>
                      <wp:docPr id="364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871AF" w:rsidRDefault="00AC622F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27" type="#_x0000_t202" style="position:absolute;left:0;text-align:left;margin-left:154.4pt;margin-top:86.9pt;width:91.4pt;height:30.9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" stroked="f">
                      <v:textbox>
                        <w:txbxContent>
                          <w:p w:rsidR="00AC622F" w:rsidRPr="000871AF" w:rsidRDefault="00AC622F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1101725</wp:posOffset>
                      </wp:positionV>
                      <wp:extent cx="1160780" cy="392430"/>
                      <wp:effectExtent l="0" t="0" r="1270" b="7620"/>
                      <wp:wrapNone/>
                      <wp:docPr id="363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780" cy="392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871AF" w:rsidRDefault="00AC622F" w:rsidP="00623A6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8 –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28" type="#_x0000_t202" style="position:absolute;left:0;text-align:left;margin-left:34pt;margin-top:86.75pt;width:91.4pt;height:30.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" stroked="f">
                      <v:textbox>
                        <w:txbxContent>
                          <w:p w:rsidR="00AC622F" w:rsidRPr="000871AF" w:rsidRDefault="00AC622F" w:rsidP="00623A6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 –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B22">
              <w:rPr>
                <w:noProof/>
              </w:rPr>
              <w:object w:dxaOrig="1440" w:dyaOrig="1440">
                <v:shape id="_x0000_s2088" type="#_x0000_t75" style="position:absolute;left:0;text-align:left;margin-left:7.65pt;margin-top:11.85pt;width:237.7pt;height:61.7pt;z-index:251945984;mso-position-horizontal-relative:text;mso-position-vertical-relative:text">
                  <v:imagedata r:id="rId111" o:title=""/>
                </v:shape>
                <o:OLEObject Type="Embed" ProgID="PBrush" ShapeID="_x0000_s2088" DrawAspect="Content" ObjectID="_1565012250" r:id="rId112"/>
              </w:object>
            </w:r>
            <w:r w:rsidR="003F4717">
              <w:rPr>
                <w:noProof/>
              </w:rPr>
              <w:t xml:space="preserve">            </w:t>
            </w:r>
          </w:p>
        </w:tc>
        <w:tc>
          <w:tcPr>
            <w:tcW w:w="4425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23A68" w:rsidRDefault="003F4717" w:rsidP="00590D65">
            <w:pPr>
              <w:ind w:left="329" w:right="612"/>
              <w:jc w:val="center"/>
              <w:rPr>
                <w:sz w:val="32"/>
                <w:szCs w:val="32"/>
              </w:rPr>
            </w:pPr>
            <w:r w:rsidRPr="00F2762E">
              <w:rPr>
                <w:sz w:val="32"/>
                <w:szCs w:val="32"/>
              </w:rPr>
              <w:t xml:space="preserve">An operation that gives the difference between two numbers.  Subtraction can be used to compare two numbers, or to find out how much is left after some </w:t>
            </w:r>
          </w:p>
          <w:p w:rsidR="003F4717" w:rsidRPr="00F2762E" w:rsidRDefault="003F4717" w:rsidP="00590D65">
            <w:pPr>
              <w:ind w:left="329" w:right="612"/>
              <w:jc w:val="center"/>
              <w:rPr>
                <w:sz w:val="32"/>
                <w:szCs w:val="32"/>
              </w:rPr>
            </w:pPr>
            <w:r w:rsidRPr="00F2762E">
              <w:rPr>
                <w:sz w:val="32"/>
                <w:szCs w:val="32"/>
              </w:rPr>
              <w:t xml:space="preserve">is taken away.  </w:t>
            </w:r>
          </w:p>
        </w:tc>
      </w:tr>
      <w:tr w:rsidR="003F4717" w:rsidRPr="006007DF" w:rsidTr="001A33B7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sum</w:t>
            </w:r>
          </w:p>
        </w:tc>
      </w:tr>
      <w:tr w:rsidR="003F4717" w:rsidTr="00B035D5">
        <w:trPr>
          <w:trHeight w:val="4041"/>
        </w:trPr>
        <w:tc>
          <w:tcPr>
            <w:tcW w:w="8463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sum</w:t>
            </w:r>
          </w:p>
        </w:tc>
        <w:tc>
          <w:tcPr>
            <w:tcW w:w="7485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F74D54">
            <w:pPr>
              <w:jc w:val="center"/>
              <w:rPr>
                <w:sz w:val="72"/>
                <w:szCs w:val="72"/>
              </w:rPr>
            </w:pPr>
          </w:p>
          <w:p w:rsidR="003F4717" w:rsidRPr="001A33B7" w:rsidRDefault="003F4717" w:rsidP="00F74D54">
            <w:pPr>
              <w:jc w:val="center"/>
              <w:rPr>
                <w:b/>
                <w:color w:val="FF0000"/>
                <w:sz w:val="82"/>
                <w:szCs w:val="82"/>
              </w:rPr>
            </w:pPr>
            <w:r w:rsidRPr="001A33B7">
              <w:rPr>
                <w:b/>
                <w:sz w:val="82"/>
                <w:szCs w:val="82"/>
              </w:rPr>
              <w:t xml:space="preserve">453 + 929 = </w:t>
            </w:r>
            <w:r w:rsidRPr="001A33B7">
              <w:rPr>
                <w:b/>
                <w:color w:val="FF0000"/>
                <w:sz w:val="82"/>
                <w:szCs w:val="82"/>
              </w:rPr>
              <w:t>1,382</w:t>
            </w:r>
          </w:p>
          <w:p w:rsidR="003F4717" w:rsidRDefault="00182A3C" w:rsidP="00F74D54">
            <w:pPr>
              <w:jc w:val="center"/>
              <w:rPr>
                <w:color w:val="FF0000"/>
                <w:sz w:val="72"/>
                <w:szCs w:val="72"/>
              </w:rPr>
            </w:pPr>
            <w:r>
              <w:rPr>
                <w:noProof/>
                <w:color w:val="FF0000"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2553335</wp:posOffset>
                      </wp:positionH>
                      <wp:positionV relativeFrom="paragraph">
                        <wp:posOffset>9525</wp:posOffset>
                      </wp:positionV>
                      <wp:extent cx="685800" cy="641350"/>
                      <wp:effectExtent l="19050" t="38100" r="57150" b="44450"/>
                      <wp:wrapNone/>
                      <wp:docPr id="361" name="AutoShape 10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5800" cy="641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855DF2" id="AutoShape 1069" o:spid="_x0000_s1026" type="#_x0000_t32" style="position:absolute;margin-left:201.05pt;margin-top:.75pt;width:54pt;height:50.5pt;flip:y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" strokecolor="#7030a0" strokeweight="4.5pt">
                      <v:stroke endarrow="block"/>
                    </v:shape>
                  </w:pict>
                </mc:Fallback>
              </mc:AlternateContent>
            </w:r>
          </w:p>
          <w:p w:rsidR="003F4717" w:rsidRPr="001A33B7" w:rsidRDefault="003F4717" w:rsidP="00F74D54">
            <w:pPr>
              <w:jc w:val="center"/>
              <w:rPr>
                <w:b/>
                <w:sz w:val="72"/>
                <w:szCs w:val="72"/>
              </w:rPr>
            </w:pPr>
            <w:r w:rsidRPr="001A33B7">
              <w:rPr>
                <w:b/>
                <w:sz w:val="72"/>
                <w:szCs w:val="72"/>
              </w:rPr>
              <w:t>sum</w:t>
            </w:r>
          </w:p>
        </w:tc>
      </w:tr>
      <w:tr w:rsidR="003F4717" w:rsidRPr="006007DF" w:rsidTr="00B035D5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3F4717" w:rsidP="00F74D54">
            <w:pPr>
              <w:jc w:val="center"/>
            </w:pPr>
            <w:r>
              <w:rPr>
                <w:b/>
                <w:sz w:val="120"/>
                <w:szCs w:val="120"/>
              </w:rPr>
              <w:t>sum</w:t>
            </w:r>
          </w:p>
        </w:tc>
        <w:tc>
          <w:tcPr>
            <w:tcW w:w="5492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3F4717" w:rsidP="00F74D54">
            <w:pPr>
              <w:jc w:val="center"/>
              <w:rPr>
                <w:sz w:val="56"/>
                <w:szCs w:val="56"/>
              </w:rPr>
            </w:pPr>
          </w:p>
          <w:p w:rsidR="003F4717" w:rsidRPr="001A33B7" w:rsidRDefault="003F4717" w:rsidP="00F74D54">
            <w:pPr>
              <w:jc w:val="center"/>
              <w:rPr>
                <w:b/>
                <w:color w:val="FF0000"/>
                <w:sz w:val="64"/>
                <w:szCs w:val="64"/>
              </w:rPr>
            </w:pPr>
            <w:r w:rsidRPr="001A33B7">
              <w:rPr>
                <w:b/>
                <w:sz w:val="64"/>
                <w:szCs w:val="64"/>
              </w:rPr>
              <w:t xml:space="preserve">453 + 929 = </w:t>
            </w:r>
            <w:r w:rsidRPr="001A33B7">
              <w:rPr>
                <w:b/>
                <w:color w:val="FF0000"/>
                <w:sz w:val="64"/>
                <w:szCs w:val="64"/>
              </w:rPr>
              <w:t>1,382</w:t>
            </w:r>
          </w:p>
          <w:p w:rsidR="003F4717" w:rsidRDefault="00182A3C" w:rsidP="001A33B7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58420</wp:posOffset>
                      </wp:positionV>
                      <wp:extent cx="578485" cy="537845"/>
                      <wp:effectExtent l="19050" t="38100" r="50165" b="33655"/>
                      <wp:wrapNone/>
                      <wp:docPr id="360" name="AutoShape 10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8485" cy="5378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017E14" id="AutoShape 1068" o:spid="_x0000_s1026" type="#_x0000_t32" style="position:absolute;margin-left:144.1pt;margin-top:4.6pt;width:45.55pt;height:42.35pt;flip:y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" strokecolor="#7030a0" strokeweight="4.5pt">
                      <v:stroke endarrow="block"/>
                    </v:shape>
                  </w:pict>
                </mc:Fallback>
              </mc:AlternateContent>
            </w:r>
          </w:p>
          <w:p w:rsidR="003F4717" w:rsidRPr="001A33B7" w:rsidRDefault="003F4717" w:rsidP="00F74D54">
            <w:pPr>
              <w:jc w:val="center"/>
              <w:rPr>
                <w:b/>
              </w:rPr>
            </w:pPr>
            <w:r w:rsidRPr="001A33B7">
              <w:rPr>
                <w:b/>
                <w:sz w:val="72"/>
                <w:szCs w:val="72"/>
              </w:rPr>
              <w:t>sum</w:t>
            </w:r>
          </w:p>
        </w:tc>
        <w:tc>
          <w:tcPr>
            <w:tcW w:w="451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6007DF" w:rsidRDefault="003F4717" w:rsidP="00455081">
            <w:pPr>
              <w:ind w:left="329" w:right="107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answer to an addition problem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tens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1A33B7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tens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tbl>
            <w:tblPr>
              <w:tblStyle w:val="TableGrid"/>
              <w:tblpPr w:leftFromText="180" w:rightFromText="180" w:vertAnchor="text" w:horzAnchor="page" w:tblpX="841" w:tblpY="217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258"/>
              <w:gridCol w:w="1259"/>
            </w:tblGrid>
            <w:tr w:rsidR="00905BFF" w:rsidTr="00677D9C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905BFF" w:rsidRPr="004338F8" w:rsidRDefault="00905BFF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Hundred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905BFF" w:rsidRPr="004338F8" w:rsidRDefault="00905BFF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Ten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905BFF" w:rsidRPr="004338F8" w:rsidRDefault="00905BFF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Ones</w:t>
                  </w:r>
                </w:p>
              </w:tc>
            </w:tr>
            <w:tr w:rsidR="00905BFF" w:rsidTr="00677D9C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C83117" w:rsidRDefault="00905BFF" w:rsidP="0045175F">
            <w:pPr>
              <w:jc w:val="center"/>
              <w:rPr>
                <w:b/>
              </w:rPr>
            </w:pPr>
            <w:r w:rsidRPr="00905BFF">
              <w:rPr>
                <w:b/>
                <w:noProof/>
              </w:rPr>
              <w:drawing>
                <wp:anchor distT="0" distB="0" distL="114300" distR="114300" simplePos="0" relativeHeight="252004352" behindDoc="0" locked="0" layoutInCell="1" allowOverlap="1">
                  <wp:simplePos x="0" y="0"/>
                  <wp:positionH relativeFrom="column">
                    <wp:posOffset>84455</wp:posOffset>
                  </wp:positionH>
                  <wp:positionV relativeFrom="paragraph">
                    <wp:posOffset>16510</wp:posOffset>
                  </wp:positionV>
                  <wp:extent cx="3879850" cy="1263650"/>
                  <wp:effectExtent l="19050" t="0" r="6350" b="0"/>
                  <wp:wrapNone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9850" cy="126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1A33B7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tens</w:t>
            </w:r>
          </w:p>
        </w:tc>
        <w:tc>
          <w:tcPr>
            <w:tcW w:w="5352" w:type="dxa"/>
            <w:gridSpan w:val="2"/>
            <w:vAlign w:val="center"/>
          </w:tcPr>
          <w:tbl>
            <w:tblPr>
              <w:tblStyle w:val="TableGrid"/>
              <w:tblpPr w:leftFromText="180" w:rightFromText="180" w:vertAnchor="text" w:horzAnchor="margin" w:tblpY="166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258"/>
              <w:gridCol w:w="1259"/>
            </w:tblGrid>
            <w:tr w:rsidR="00905BFF" w:rsidTr="00677D9C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905BFF" w:rsidRPr="004338F8" w:rsidRDefault="00905BFF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Hundred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905BFF" w:rsidRPr="004338F8" w:rsidRDefault="00905BFF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Ten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905BFF" w:rsidRPr="004338F8" w:rsidRDefault="00905BFF" w:rsidP="00905BFF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Ones</w:t>
                  </w:r>
                </w:p>
              </w:tc>
            </w:tr>
            <w:tr w:rsidR="00905BFF" w:rsidTr="00677D9C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905BFF" w:rsidRPr="00351266" w:rsidRDefault="00905BFF" w:rsidP="00905BF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C83117" w:rsidRDefault="00905BFF" w:rsidP="0045175F">
            <w:pPr>
              <w:jc w:val="center"/>
              <w:rPr>
                <w:b/>
              </w:rPr>
            </w:pPr>
            <w:r w:rsidRPr="00905BFF">
              <w:rPr>
                <w:b/>
                <w:noProof/>
              </w:rPr>
              <w:drawing>
                <wp:anchor distT="0" distB="0" distL="114300" distR="114300" simplePos="0" relativeHeight="252006400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8735</wp:posOffset>
                  </wp:positionV>
                  <wp:extent cx="2965450" cy="967740"/>
                  <wp:effectExtent l="19050" t="0" r="6350" b="0"/>
                  <wp:wrapNone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450" cy="967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vAlign w:val="center"/>
          </w:tcPr>
          <w:p w:rsidR="00905BFF" w:rsidRDefault="00905BFF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value of a digit that is </w:t>
            </w:r>
          </w:p>
          <w:p w:rsidR="00905BFF" w:rsidRDefault="00905BFF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econd position from </w:t>
            </w:r>
          </w:p>
          <w:p w:rsidR="00C83117" w:rsidRPr="00B0038F" w:rsidRDefault="00905BFF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right when describing whole number place value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4"/>
        <w:gridCol w:w="4715"/>
        <w:gridCol w:w="1946"/>
        <w:gridCol w:w="4783"/>
      </w:tblGrid>
      <w:tr w:rsidR="003F4717" w:rsidRPr="006007DF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5B2FD7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tenth</w:t>
            </w:r>
          </w:p>
        </w:tc>
      </w:tr>
      <w:tr w:rsidR="003F4717" w:rsidTr="007D0F0A">
        <w:trPr>
          <w:trHeight w:val="4041"/>
        </w:trPr>
        <w:tc>
          <w:tcPr>
            <w:tcW w:w="921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5B2FD7" w:rsidRDefault="003F4717" w:rsidP="00F74D54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tenth</w:t>
            </w:r>
          </w:p>
        </w:tc>
        <w:tc>
          <w:tcPr>
            <w:tcW w:w="6729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1A563F" w:rsidRDefault="0005638F" w:rsidP="00F74D54">
            <w:pPr>
              <w:jc w:val="center"/>
              <w:rPr>
                <w:color w:val="CC0099"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2264448" behindDoc="0" locked="0" layoutInCell="1" allowOverlap="1" wp14:anchorId="69947931" wp14:editId="7FFA41D6">
                      <wp:simplePos x="0" y="0"/>
                      <wp:positionH relativeFrom="column">
                        <wp:posOffset>74295</wp:posOffset>
                      </wp:positionH>
                      <wp:positionV relativeFrom="paragraph">
                        <wp:posOffset>1155700</wp:posOffset>
                      </wp:positionV>
                      <wp:extent cx="731520" cy="0"/>
                      <wp:effectExtent l="0" t="95250" r="0" b="95250"/>
                      <wp:wrapNone/>
                      <wp:docPr id="601" name="AutoShape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15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8DB3AC" id="AutoShape 312" o:spid="_x0000_s1026" type="#_x0000_t32" style="position:absolute;margin-left:5.85pt;margin-top:91pt;width:57.6pt;height:0;z-index:2522644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" strokeweight="2.25pt">
                      <v:stroke endarrow="block"/>
                    </v:shape>
                  </w:pict>
                </mc:Fallback>
              </mc:AlternateContent>
            </w:r>
            <w:r w:rsidR="008424A9">
              <w:rPr>
                <w:noProof/>
                <w:color w:val="CC0099"/>
                <w:sz w:val="96"/>
                <w:szCs w:val="96"/>
              </w:rPr>
              <mc:AlternateContent>
                <mc:Choice Requires="wpg">
                  <w:drawing>
                    <wp:anchor distT="0" distB="0" distL="114300" distR="114300" simplePos="0" relativeHeight="252260352" behindDoc="0" locked="0" layoutInCell="1" allowOverlap="1" wp14:anchorId="3EBCA44E" wp14:editId="65F81E06">
                      <wp:simplePos x="0" y="0"/>
                      <wp:positionH relativeFrom="column">
                        <wp:posOffset>969645</wp:posOffset>
                      </wp:positionH>
                      <wp:positionV relativeFrom="paragraph">
                        <wp:posOffset>45085</wp:posOffset>
                      </wp:positionV>
                      <wp:extent cx="2286000" cy="2100580"/>
                      <wp:effectExtent l="0" t="0" r="19050" b="13970"/>
                      <wp:wrapNone/>
                      <wp:docPr id="589" name="Group 58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6000" cy="2100580"/>
                                <a:chOff x="0" y="0"/>
                                <a:chExt cx="2286000" cy="2100580"/>
                              </a:xfrm>
                            </wpg:grpSpPr>
                            <wps:wsp>
                              <wps:cNvPr id="576" name="Rectangle 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0" name="Rectangle 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1" name="Rectangle 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2" name="Rectangle 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3" name="Rectangle 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4" name="Rectangle 5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0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5" name="Rectangle 5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6" name="Rectangle 5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0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7" name="Rectangle 5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8" name="Rectangle 5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BCA44E" id="Group 589" o:spid="_x0000_s1229" style="position:absolute;left:0;text-align:left;margin-left:76.35pt;margin-top:3.55pt;width:180pt;height:165.4pt;z-index:252260352;mso-width-relative:margin;mso-height-relative:margin" coordsize="22860,2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">
                      <v:rect id="Rectangle 576" o:spid="_x0000_s1230" style="position:absolute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//58QA&#10;AADcAAAADwAAAGRycy9kb3ducmV2LnhtbESPS2sCMRSF94L/IVyhO80oVMvUKCJYZqGU+ih0dzu5&#10;TgYnN2GS6vjvm4LQ5eE8Ps582dlGXKkNtWMF41EGgrh0uuZKwfGwGb6ACBFZY+OYFNwpwHLR780x&#10;1+7GH3Tdx0qkEQ45KjAx+lzKUBqyGEbOEyfv7FqLMcm2krrFWxq3jZxk2VRarDkRDHpaGyov+x+b&#10;uG/m8ysU8bs8bc+H7c745r3wSj0NutUriEhd/A8/2oVW8Dybwt+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//+fEAAAA3AAAAA8AAAAAAAAAAAAAAAAAmAIAAGRycy9k&#10;b3ducmV2LnhtbFBLBQYAAAAABAAEAPUAAACJAwAAAAA=&#10;" fillcolor="yellow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0" o:spid="_x0000_s1231" style="position:absolute;left:228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51MMA&#10;AADcAAAADwAAAGRycy9kb3ducmV2LnhtbERPXWvCMBR9F/wP4Qp7EU2VTUo1iggDYYOxTkHfLsm1&#10;LTY3XZJp/ffLw2CPh/O92vS2FTfyoXGsYDbNQBBrZxquFBy+Xic5iBCRDbaOScGDAmzWw8EKC+Pu&#10;/Em3MlYihXAoUEEdY1dIGXRNFsPUdcSJuzhvMSboK2k83lO4beU8yxbSYsOpocaOdjXpa/ljFYyf&#10;F9YcT98Pfy7fTsePXG/fg1bqadRvlyAi9fFf/OfeGwUveZqfzqQj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R51MMAAADcAAAADwAAAAAAAAAAAAAAAACYAgAAZHJzL2Rv&#10;d25yZXYueG1sUEsFBgAAAAAEAAQA9QAAAIg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1" o:spid="_x0000_s1232" style="position:absolute;left:457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jcT8YA&#10;AADcAAAADwAAAGRycy9kb3ducmV2LnhtbESPQWsCMRSE7wX/Q3iCl6JZpZVlaxQRBKEF6VbB3h7J&#10;6+7SzcuapLr+e1Mo9DjMzDfMYtXbVlzIh8axgukkA0GsnWm4UnD42I5zECEiG2wdk4IbBVgtBw8L&#10;LIy78jtdyliJBOFQoII6xq6QMuiaLIaJ64iT9+W8xZikr6TxeE1w28pZls2lxYbTQo0dbWrS3+WP&#10;VfD4NLfmeDrf/Gf5ejruc71+C1qp0bBfv4CI1Mf/8F97ZxQ851P4PZ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jcT8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2" o:spid="_x0000_s1233" style="position:absolute;left:685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COMYA&#10;AADcAAAADwAAAGRycy9kb3ducmV2LnhtbESPQWsCMRSE7wX/Q3iCl6JZpcqyNYoIBcFC6VbB3h7J&#10;6+7Szcs2ibr++6Yg9DjMzDfMct3bVlzIh8axgukkA0GsnWm4UnD4eBnnIEJENtg6JgU3CrBeDR6W&#10;WBh35Xe6lLESCcKhQAV1jF0hZdA1WQwT1xEn78t5izFJX0nj8ZrgtpWzLFtIiw2nhRo72takv8uz&#10;VfD4tLDmePq5+c9yfzq+5XrzGrRSo2G/eQYRqY//4Xt7ZxTM8xn8nU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pCOM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3" o:spid="_x0000_s1234" style="position:absolute;left:914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no8YA&#10;AADcAAAADwAAAGRycy9kb3ducmV2LnhtbESPQWsCMRSE74L/ITzBi9SstpVlaxQpFIQKpdsK9vZI&#10;XneXbl7WJOr6702h0OMwM98wy3VvW3EmHxrHCmbTDASxdqbhSsHnx8tdDiJEZIOtY1JwpQDr1XCw&#10;xMK4C7/TuYyVSBAOBSqoY+wKKYOuyWKYuo44ed/OW4xJ+koaj5cEt62cZ9lCWmw4LdTY0XNN+qc8&#10;WQWTh4U1+8Px6r/K18P+LdebXdBKjUf95glEpD7+h//aW6PgMb+H3zPpCM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bno8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4" o:spid="_x0000_s1235" style="position:absolute;left:11430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9/18YA&#10;AADcAAAADwAAAGRycy9kb3ducmV2LnhtbESPQWsCMRSE7wX/Q3hCL0WzipVlaxQRCkIL4lbB3h7J&#10;6+7Szcs2SXX990Yo9DjMzDfMYtXbVpzJh8axgsk4A0GsnWm4UnD4eB3lIEJENtg6JgVXCrBaDh4W&#10;WBh34T2dy1iJBOFQoII6xq6QMuiaLIax64iT9+W8xZikr6TxeElw28ppls2lxYbTQo0dbWrS3+Wv&#10;VfA0m1tzPP1c/Wf5djrucr1+D1qpx2G/fgERqY//4b/21ih4zmdwP5OO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i9/18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5" o:spid="_x0000_s1236" style="position:absolute;left:1371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PaTMYA&#10;AADcAAAADwAAAGRycy9kb3ducmV2LnhtbESPQWsCMRSE7wX/Q3hCL0WzSpVlaxQRBKEF6VbB3h7J&#10;6+7SzcuapLr++0Yo9DjMzDfMYtXbVlzIh8axgsk4A0GsnWm4UnD42I5yECEiG2wdk4IbBVgtBw8L&#10;LIy78jtdyliJBOFQoII6xq6QMuiaLIax64iT9+W8xZikr6TxeE1w28ppls2lxYbTQo0dbWrS3+WP&#10;VfD0PLfmeDrf/Gf5ejruc71+C1qpx2G/fgERqY//4b/2ziiY5TO4n0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PaTM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6" o:spid="_x0000_s1237" style="position:absolute;left:1600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SpJsUA&#10;AADcAAAADwAAAGRycy9kb3ducmV2LnhtbESPQYvCMBSE7wv+h/AEL4umu6JINcqiK4gHYV1Bj4/m&#10;2Rabl5JErf56Iwgeh5n5hpnMGlOJCzlfWlbw1UtAEGdWl5wr2P0vuyMQPiBrrCyTght5mE1bHxNM&#10;tb3yH122IRcRwj5FBUUIdSqlzwoy6Hu2Jo7e0TqDIUqXS+3wGuGmkt9JMpQGS44LBdY0Lyg7bc9G&#10;Qb2fo/ndyLB2t/79cN5tFovkU6lOu/kZgwjUhHf41V5pBYPREJ5n4hG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pKkmxQAAANwAAAAPAAAAAAAAAAAAAAAAAJgCAABkcnMv&#10;ZG93bnJldi54bWxQSwUGAAAAAAQABAD1AAAAigMAAAAA&#10;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7" o:spid="_x0000_s1238" style="position:absolute;left:1828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gMvcYA&#10;AADcAAAADwAAAGRycy9kb3ducmV2LnhtbESPQWvCQBSE7wX/w/KEXsRsWrGG6CpFWyg9CFVBj4/s&#10;Mwlm34bdVaO/vlsQehxm5htmtuhMIy7kfG1ZwUuSgiAurK65VLDbfg4zED4ga2wsk4IbeVjMe08z&#10;zLW98g9dNqEUEcI+RwVVCG0upS8qMugT2xJH72idwRClK6V2eI1w08jXNH2TBmuOCxW2tKyoOG3O&#10;RkG7X6L5WMvw7W6j++G8W69W6UCp5373PgURqAv/4Uf7SysYZxP4OxOP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gMvcYAAADcAAAADwAAAAAAAAAAAAAAAACYAgAAZHJz&#10;L2Rvd25yZXYueG1sUEsFBgAAAAAEAAQA9QAAAIsDAAAAAA==&#10;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88" o:spid="_x0000_s1239" style="position:absolute;left:2057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eYz8QA&#10;AADcAAAADwAAAGRycy9kb3ducmV2LnhtbERPz2vCMBS+C/4P4Qm7iKbbcEg1ymg3GDsIdoIeH81b&#10;W9a8lCStdX/9chh4/Ph+b/ejacVAzjeWFTwuExDEpdUNVwpOX++LNQgfkDW2lknBjTzsd9PJFlNt&#10;r3ykoQiViCHsU1RQh9ClUvqyJoN+aTviyH1bZzBE6CqpHV5juGnlU5K8SIMNx4YaO8pqKn+K3ijo&#10;zhmat4MMn+72/HvpT4c8T+ZKPczG1w2IQGO4i//dH1rBah3XxjPxCMjd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3mM/EAAAA3AAAAA8AAAAAAAAAAAAAAAAAmAIAAGRycy9k&#10;b3ducmV2LnhtbFBLBQYAAAAABAAEAPUAAACJAwAAAAA=&#10;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</w:tc>
      </w:tr>
      <w:tr w:rsidR="003F4717" w:rsidRPr="006007DF" w:rsidTr="007D0F0A">
        <w:trPr>
          <w:trHeight w:val="4042"/>
        </w:trPr>
        <w:tc>
          <w:tcPr>
            <w:tcW w:w="450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5B2FD7" w:rsidRDefault="003F4717" w:rsidP="00F74D54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tenth</w:t>
            </w:r>
          </w:p>
        </w:tc>
        <w:tc>
          <w:tcPr>
            <w:tcW w:w="666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05638F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2266496" behindDoc="0" locked="0" layoutInCell="1" allowOverlap="1" wp14:anchorId="32803E3C" wp14:editId="7CE05B4F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1023620</wp:posOffset>
                      </wp:positionV>
                      <wp:extent cx="731520" cy="0"/>
                      <wp:effectExtent l="0" t="95250" r="0" b="95250"/>
                      <wp:wrapNone/>
                      <wp:docPr id="602" name="AutoShape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15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01A763" id="AutoShape 312" o:spid="_x0000_s1026" type="#_x0000_t32" style="position:absolute;margin-left:1.55pt;margin-top:80.6pt;width:57.6pt;height:0;z-index:2522664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" strokeweight="2.25pt">
                      <v:stroke endarrow="block"/>
                    </v:shape>
                  </w:pict>
                </mc:Fallback>
              </mc:AlternateContent>
            </w:r>
            <w:r w:rsidR="008424A9">
              <w:rPr>
                <w:noProof/>
                <w:color w:val="CC0099"/>
                <w:sz w:val="96"/>
                <w:szCs w:val="96"/>
              </w:rPr>
              <mc:AlternateContent>
                <mc:Choice Requires="wpg">
                  <w:drawing>
                    <wp:anchor distT="0" distB="0" distL="114300" distR="114300" simplePos="0" relativeHeight="252262400" behindDoc="0" locked="0" layoutInCell="1" allowOverlap="1" wp14:anchorId="3A0CE679" wp14:editId="1BF2903E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64135</wp:posOffset>
                      </wp:positionV>
                      <wp:extent cx="2286000" cy="2100580"/>
                      <wp:effectExtent l="0" t="0" r="19050" b="13970"/>
                      <wp:wrapNone/>
                      <wp:docPr id="590" name="Group 5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6000" cy="2100580"/>
                                <a:chOff x="0" y="0"/>
                                <a:chExt cx="2286000" cy="2100580"/>
                              </a:xfrm>
                            </wpg:grpSpPr>
                            <wps:wsp>
                              <wps:cNvPr id="591" name="Rectangle 5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2" name="Rectangle 5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3" name="Rectangle 5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4" name="Rectangle 5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5" name="Rectangle 5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6" name="Rectangle 5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0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7" name="Rectangle 5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8" name="Rectangle 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02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9" name="Rectangle 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0" name="Rectangle 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400" y="0"/>
                                  <a:ext cx="228600" cy="2100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622F" w:rsidRDefault="00AC622F" w:rsidP="008424A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0CE679" id="Group 590" o:spid="_x0000_s1240" style="position:absolute;left:0;text-align:left;margin-left:64.9pt;margin-top:5.05pt;width:180pt;height:165.4pt;z-index:252262400;mso-width-relative:margin;mso-height-relative:margin" coordsize="22860,2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">
                      <v:rect id="Rectangle 591" o:spid="_x0000_s1241" style="position:absolute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qBacQA&#10;AADcAAAADwAAAGRycy9kb3ducmV2LnhtbESPzWoCMRSF90LfIdyCO80oWOpolFKozMIiaiu4u06u&#10;k6GTmzBJdfr2Rii4PJyfjzNfdrYRF2pD7VjBaJiBIC6drrlS8LX/GLyCCBFZY+OYFPxRgOXiqTfH&#10;XLsrb+myi5VIIxxyVGBi9LmUoTRkMQydJ07e2bUWY5JtJXWL1zRuGznOshdpseZEMOjp3VD5s/u1&#10;ibsyh2Mo4qn8Xp/360/jm03hleo/d28zEJG6+Aj/twutYDIdwf1MOg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agWnEAAAA3AAAAA8AAAAAAAAAAAAAAAAAmAIAAGRycy9k&#10;b3ducmV2LnhtbFBLBQYAAAAABAAEAPUAAACJAwAAAAA=&#10;" fillcolor="yellow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2" o:spid="_x0000_s1242" style="position:absolute;left:228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PU5cYA&#10;AADcAAAADwAAAGRycy9kb3ducmV2LnhtbESPQWsCMRSE7wX/Q3iFXkrNKq3YrVFEKAgVxLWCvT2S&#10;192lm5c1ibr+eyMUPA4z8w0zmXW2ESfyoXasYNDPQBBrZ2ouFXxvP1/GIEJENtg4JgUXCjCb9h4m&#10;mBt35g2diliKBOGQo4IqxjaXMuiKLIa+a4mT9+u8xZikL6XxeE5w28hhlo2kxZrTQoUtLSrSf8XR&#10;Knh+HVmz2x8u/qf42u/WYz1fBa3U02M3/wARqYv38H97aRS8vQ/hdiYdATm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1PU5c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3" o:spid="_x0000_s1243" style="position:absolute;left:457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9xfscA&#10;AADcAAAADwAAAGRycy9kb3ducmV2LnhtbESP3WoCMRSE7wXfIZxCb0rNtv5gt0aRQqGgIG4r2LtD&#10;crq7uDnZJqmub2+EgpfDzHzDzBadbcSRfKgdK3gaZCCItTM1lwq+Pt8fpyBCRDbYOCYFZwqwmPd7&#10;M8yNO/GWjkUsRYJwyFFBFWObSxl0RRbDwLXEyftx3mJM0pfSeDwluG3kc5ZNpMWa00KFLb1VpA/F&#10;n1XwMJpYs9v/nv13sdrvNlO9XAet1P1dt3wFEamLt/B/+8MoGL8M4XomHQ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fcX7HAAAA3AAAAA8AAAAAAAAAAAAAAAAAmAIAAGRy&#10;cy9kb3ducmV2LnhtbFBLBQYAAAAABAAEAPUAAACMAwAAAAA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4" o:spid="_x0000_s1244" style="position:absolute;left:685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pCsYA&#10;AADcAAAADwAAAGRycy9kb3ducmV2LnhtbESPQWsCMRSE70L/Q3iFXqRmW1Ts1igiFAQL4lrB3h7J&#10;6+7SzcuapLr++0YQPA4z8w0znXe2ESfyoXas4GWQgSDWztRcKvjafTxPQISIbLBxTAouFGA+e+hN&#10;MTfuzFs6FbEUCcIhRwVVjG0uZdAVWQwD1xIn78d5izFJX0rj8ZzgtpGvWTaWFmtOCxW2tKxI/xZ/&#10;VkF/OLZmfzhe/HexPuw3E734DFqpp8du8Q4iUhfv4Vt7ZRSM3oZwPZ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/bpCs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5" o:spid="_x0000_s1245" style="position:absolute;left:914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pMkcYA&#10;AADcAAAADwAAAGRycy9kb3ducmV2LnhtbESPQWsCMRSE70L/Q3iFXqRmW1Ts1igiFASF4lrB3h7J&#10;6+7SzcuapLr+eyMUPA4z8w0znXe2ESfyoXas4GWQgSDWztRcKvjafTxPQISIbLBxTAouFGA+e+hN&#10;MTfuzFs6FbEUCcIhRwVVjG0uZdAVWQwD1xIn78d5izFJX0rj8ZzgtpGvWTaWFmtOCxW2tKxI/xZ/&#10;VkF/OLZmfzhe/HexPuw/J3qxCVqpp8du8Q4iUhfv4f/2yigYvY3gdiYdAT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pMkc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6" o:spid="_x0000_s1246" style="position:absolute;left:11430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jS5sYA&#10;AADcAAAADwAAAGRycy9kb3ducmV2LnhtbESPQWsCMRSE74L/ITzBi9Ss0i52axQpFIQKpdsK9vZI&#10;XneXbl7WJOr6702h0OMwM98wy3VvW3EmHxrHCmbTDASxdqbhSsHnx8vdAkSIyAZbx6TgSgHWq+Fg&#10;iYVxF36ncxkrkSAcClRQx9gVUgZdk8UwdR1x8r6dtxiT9JU0Hi8Jbls5z7JcWmw4LdTY0XNN+qc8&#10;WQWT+9ya/eF49V/l62H/ttCbXdBKjUf95glEpD7+h//aW6Pg4TGH3zPpCM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jS5sYAAADcAAAADwAAAAAAAAAAAAAAAACYAgAAZHJz&#10;L2Rvd25yZXYueG1sUEsFBgAAAAAEAAQA9QAAAIsDAAAAAA=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7" o:spid="_x0000_s1247" style="position:absolute;left:13716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R3fccA&#10;AADcAAAADwAAAGRycy9kb3ducmV2LnhtbESPQWsCMRSE70L/Q3gFL1KzSmvtahQpFAoK0m0Fe3sk&#10;z93Fzcs2SXX990Yo9DjMzDfMfNnZRpzIh9qxgtEwA0Gsnam5VPD1+fYwBREissHGMSm4UIDl4q43&#10;x9y4M3/QqYilSBAOOSqoYmxzKYOuyGIYupY4eQfnLcYkfSmNx3OC20aOs2wiLdacFips6bUifSx+&#10;rYLB48Sa3f7n4r+L9X63nerVJmil+vfdagYiUhf/w3/td6Pg6eUZbmfSEZC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skd33HAAAA3AAAAA8AAAAAAAAAAAAAAAAAmAIAAGRy&#10;cy9kb3ducmV2LnhtbFBLBQYAAAAABAAEAPUAAACMAwAAAAA=&#10;" filled="f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8" o:spid="_x0000_s1248" style="position:absolute;left:16002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4OEsIA&#10;AADcAAAADwAAAGRycy9kb3ducmV2LnhtbERPy4rCMBTdC/5DuIIbGVMdFKcaRdSBwYXgA2aWl+ba&#10;FpubkkSt8/VmIbg8nPds0ZhK3Mj50rKCQT8BQZxZXXKu4HT8/piA8AFZY2WZFDzIw2Lebs0w1fbO&#10;e7odQi5iCPsUFRQh1KmUPivIoO/bmjhyZ+sMhghdLrXDeww3lRwmyVgaLDk2FFjTqqDscrgaBfXv&#10;Cs1mJ8PWPT7//66n3Xqd9JTqdprlFESgJrzFL/ePVjD6imvjmXgE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rg4SwgAAANwAAAAPAAAAAAAAAAAAAAAAAJgCAABkcnMvZG93&#10;bnJldi54bWxQSwUGAAAAAAQABAD1AAAAhwMAAAAA&#10;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599" o:spid="_x0000_s1249" style="position:absolute;left:18288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ricYA&#10;AADcAAAADwAAAGRycy9kb3ducmV2LnhtbESPQWvCQBSE7wX/w/KEXsRsWrGY6CpFWyg9CFVBj4/s&#10;Mwlm34bdVaO/vlsQehxm5htmtuhMIy7kfG1ZwUuSgiAurK65VLDbfg4nIHxA1thYJgU38rCY955m&#10;mGt75R+6bEIpIoR9jgqqENpcSl9UZNAntiWO3tE6gyFKV0rt8BrhppGvafomDdYcFypsaVlRcdqc&#10;jYJ2v0TzsZbh291G98N5t16t0oFSz/3ufQoiUBf+w4/2l1YwzjL4OxOP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KricYAAADcAAAADwAAAAAAAAAAAAAAAACYAgAAZHJz&#10;L2Rvd25yZXYueG1sUEsFBgAAAAAEAAQA9QAAAIsDAAAAAA==&#10;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  <v:rect id="Rectangle 600" o:spid="_x0000_s1250" style="position:absolute;left:20574;width:2286;height:2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f278IA&#10;AADcAAAADwAAAGRycy9kb3ducmV2LnhtbERPy4rCMBTdC/MP4Q7MRjSZEUSqUQYfIC4EH6DLS3Nt&#10;i81NSaJWv36yGHB5OO/JrLW1uJMPlWMN330Fgjh3puJCw/Gw6o1AhIhssHZMGp4UYDb96EwwM+7B&#10;O7rvYyFSCIcMNZQxNpmUIS/JYui7hjhxF+ctxgR9IY3HRwq3tfxRaigtVpwaSmxoXlJ+3d+shuY0&#10;R7vcyrjxz8HrfDtuFwvV1frrs/0dg4jUxrf43702GoYqzU9n0hGQ0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9/bvwgAAANwAAAAPAAAAAAAAAAAAAAAAAJgCAABkcnMvZG93&#10;bnJldi54bWxQSwUGAAAAAAQABAD1AAAAhwMAAAAA&#10;" strokeweight="1.5pt">
                        <v:textbox>
                          <w:txbxContent>
                            <w:p w:rsidR="00AC622F" w:rsidRDefault="00AC622F" w:rsidP="008424A9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</w:tc>
        <w:tc>
          <w:tcPr>
            <w:tcW w:w="4783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E4FBD" w:rsidRDefault="003F4717" w:rsidP="00854DDE">
            <w:pPr>
              <w:ind w:left="329" w:right="107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ne of the equal parts when a whole </w:t>
            </w:r>
          </w:p>
          <w:p w:rsidR="003F4717" w:rsidRPr="001A563F" w:rsidRDefault="003F4717" w:rsidP="00854DDE">
            <w:pPr>
              <w:ind w:left="329" w:right="107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s divided into 10 equal parts. 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17"/>
        <w:gridCol w:w="955"/>
        <w:gridCol w:w="1717"/>
        <w:gridCol w:w="844"/>
        <w:gridCol w:w="1917"/>
        <w:gridCol w:w="387"/>
        <w:gridCol w:w="4919"/>
        <w:gridCol w:w="20"/>
      </w:tblGrid>
      <w:tr w:rsidR="001A33B7" w:rsidRPr="00595181" w:rsidTr="00F85215">
        <w:trPr>
          <w:gridAfter w:val="1"/>
          <w:wAfter w:w="20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1A33B7" w:rsidRPr="00595181" w:rsidRDefault="001A33B7" w:rsidP="00A2462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595181">
              <w:rPr>
                <w:b/>
                <w:sz w:val="200"/>
                <w:szCs w:val="200"/>
              </w:rPr>
              <w:t>tenth</w:t>
            </w:r>
            <w:r>
              <w:rPr>
                <w:b/>
                <w:sz w:val="200"/>
                <w:szCs w:val="200"/>
              </w:rPr>
              <w:t>s</w:t>
            </w:r>
          </w:p>
        </w:tc>
      </w:tr>
      <w:tr w:rsidR="001A33B7" w:rsidRPr="00BE6B12" w:rsidTr="00F85215">
        <w:trPr>
          <w:gridAfter w:val="1"/>
          <w:wAfter w:w="20" w:type="dxa"/>
          <w:trHeight w:val="4041"/>
        </w:trPr>
        <w:tc>
          <w:tcPr>
            <w:tcW w:w="883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A33B7" w:rsidRPr="00595181" w:rsidRDefault="001A33B7" w:rsidP="00A24624">
            <w:pPr>
              <w:jc w:val="center"/>
              <w:rPr>
                <w:b/>
                <w:sz w:val="160"/>
                <w:szCs w:val="160"/>
              </w:rPr>
            </w:pPr>
            <w:r w:rsidRPr="00595181">
              <w:rPr>
                <w:b/>
                <w:sz w:val="160"/>
                <w:szCs w:val="160"/>
              </w:rPr>
              <w:t>tenth</w:t>
            </w:r>
            <w:r>
              <w:rPr>
                <w:b/>
                <w:sz w:val="160"/>
                <w:szCs w:val="160"/>
              </w:rPr>
              <w:t>s</w:t>
            </w: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A33B7" w:rsidRPr="00BE6B12" w:rsidRDefault="00182A3C" w:rsidP="00A24624">
            <w:pPr>
              <w:jc w:val="center"/>
              <w:rPr>
                <w:b/>
                <w:color w:val="7030A0"/>
                <w:sz w:val="200"/>
                <w:szCs w:val="2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2128" behindDoc="0" locked="0" layoutInCell="1" allowOverlap="1">
                      <wp:simplePos x="0" y="0"/>
                      <wp:positionH relativeFrom="column">
                        <wp:posOffset>2258695</wp:posOffset>
                      </wp:positionH>
                      <wp:positionV relativeFrom="paragraph">
                        <wp:posOffset>109220</wp:posOffset>
                      </wp:positionV>
                      <wp:extent cx="840105" cy="1213485"/>
                      <wp:effectExtent l="19050" t="19050" r="17145" b="24765"/>
                      <wp:wrapNone/>
                      <wp:docPr id="27" name="Oval 1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40105" cy="121348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100F373" id="Oval 1070" o:spid="_x0000_s1026" style="position:absolute;margin-left:177.85pt;margin-top:8.6pt;width:66.15pt;height:95.55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" filled="f" strokecolor="red" strokeweight="3pt"/>
                  </w:pict>
                </mc:Fallback>
              </mc:AlternateContent>
            </w:r>
            <w:r w:rsidR="001A33B7" w:rsidRPr="00BE6B12">
              <w:rPr>
                <w:b/>
                <w:color w:val="7030A0"/>
                <w:sz w:val="200"/>
                <w:szCs w:val="200"/>
              </w:rPr>
              <w:t>4.3</w:t>
            </w:r>
          </w:p>
        </w:tc>
      </w:tr>
      <w:tr w:rsidR="001A33B7" w:rsidTr="00F85215">
        <w:trPr>
          <w:gridAfter w:val="1"/>
          <w:wAfter w:w="20" w:type="dxa"/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A33B7" w:rsidRPr="00595181" w:rsidRDefault="001A33B7" w:rsidP="00A24624">
            <w:pPr>
              <w:jc w:val="center"/>
              <w:rPr>
                <w:b/>
                <w:sz w:val="120"/>
                <w:szCs w:val="120"/>
              </w:rPr>
            </w:pPr>
            <w:r w:rsidRPr="00595181">
              <w:rPr>
                <w:b/>
                <w:sz w:val="120"/>
                <w:szCs w:val="120"/>
              </w:rPr>
              <w:t>tenth</w:t>
            </w:r>
            <w:r>
              <w:rPr>
                <w:b/>
                <w:sz w:val="120"/>
                <w:szCs w:val="120"/>
              </w:rPr>
              <w:t>s</w:t>
            </w:r>
          </w:p>
        </w:tc>
        <w:tc>
          <w:tcPr>
            <w:tcW w:w="4865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A33B7" w:rsidRPr="00E5583C" w:rsidRDefault="00182A3C" w:rsidP="00A24624">
            <w:pPr>
              <w:jc w:val="center"/>
              <w:rPr>
                <w:b/>
                <w:color w:val="7030A0"/>
                <w:sz w:val="200"/>
                <w:szCs w:val="200"/>
              </w:rPr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227584" behindDoc="0" locked="0" layoutInCell="1" allowOverlap="1">
                      <wp:simplePos x="0" y="0"/>
                      <wp:positionH relativeFrom="column">
                        <wp:posOffset>1510030</wp:posOffset>
                      </wp:positionH>
                      <wp:positionV relativeFrom="paragraph">
                        <wp:posOffset>112395</wp:posOffset>
                      </wp:positionV>
                      <wp:extent cx="840105" cy="1213485"/>
                      <wp:effectExtent l="19050" t="19050" r="17145" b="24765"/>
                      <wp:wrapNone/>
                      <wp:docPr id="984" name="Oval 1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40105" cy="121348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35F7DB0" id="Oval 1070" o:spid="_x0000_s1026" style="position:absolute;margin-left:118.9pt;margin-top:8.85pt;width:66.15pt;height:95.55pt;z-index:25222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" filled="f" strokecolor="red" strokeweight="3pt"/>
                  </w:pict>
                </mc:Fallback>
              </mc:AlternateContent>
            </w:r>
            <w:r w:rsidR="001A33B7" w:rsidRPr="00E5583C">
              <w:rPr>
                <w:b/>
                <w:color w:val="7030A0"/>
                <w:sz w:val="200"/>
                <w:szCs w:val="200"/>
              </w:rPr>
              <w:t>4.3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A33B7" w:rsidRDefault="001A33B7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the decimal numeration, tenths is </w:t>
            </w:r>
          </w:p>
          <w:p w:rsidR="001A33B7" w:rsidRDefault="001A33B7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name of the place </w:t>
            </w:r>
          </w:p>
          <w:p w:rsidR="001A33B7" w:rsidRDefault="001A33B7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the right of the decimal point.  </w:t>
            </w:r>
          </w:p>
        </w:tc>
      </w:tr>
      <w:tr w:rsidR="001A33B7" w:rsidRPr="006007DF" w:rsidTr="00F85215">
        <w:trPr>
          <w:gridAfter w:val="1"/>
          <w:wAfter w:w="20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1A33B7" w:rsidRPr="006007DF" w:rsidRDefault="001A33B7" w:rsidP="00A2462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  <w:t xml:space="preserve">  </w:t>
            </w:r>
            <w:r>
              <w:rPr>
                <w:b/>
                <w:sz w:val="200"/>
                <w:szCs w:val="200"/>
              </w:rPr>
              <w:t>term</w:t>
            </w:r>
          </w:p>
        </w:tc>
      </w:tr>
      <w:tr w:rsidR="001A33B7" w:rsidRPr="00FB5A85" w:rsidTr="00F85215">
        <w:trPr>
          <w:gridAfter w:val="1"/>
          <w:wAfter w:w="20" w:type="dxa"/>
          <w:trHeight w:val="4041"/>
        </w:trPr>
        <w:tc>
          <w:tcPr>
            <w:tcW w:w="883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A33B7" w:rsidRPr="006007DF" w:rsidRDefault="001A33B7" w:rsidP="00A2462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term</w:t>
            </w: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A33B7" w:rsidRDefault="001A33B7" w:rsidP="00A24624">
            <w:pPr>
              <w:jc w:val="center"/>
              <w:rPr>
                <w:sz w:val="16"/>
                <w:szCs w:val="16"/>
              </w:rPr>
            </w:pPr>
          </w:p>
          <w:p w:rsidR="001A33B7" w:rsidRPr="00556E82" w:rsidRDefault="00182A3C" w:rsidP="00A24624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621030</wp:posOffset>
                      </wp:positionV>
                      <wp:extent cx="521335" cy="838835"/>
                      <wp:effectExtent l="38100" t="38100" r="31115" b="18415"/>
                      <wp:wrapNone/>
                      <wp:docPr id="982" name="AutoShape 1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521335" cy="8388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89CC2D" id="AutoShape 1226" o:spid="_x0000_s1026" type="#_x0000_t32" style="position:absolute;margin-left:85.3pt;margin-top:48.9pt;width:41.05pt;height:66.05pt;flip:x y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3744" behindDoc="0" locked="0" layoutInCell="1" allowOverlap="1">
                      <wp:simplePos x="0" y="0"/>
                      <wp:positionH relativeFrom="column">
                        <wp:posOffset>2162810</wp:posOffset>
                      </wp:positionH>
                      <wp:positionV relativeFrom="paragraph">
                        <wp:posOffset>675005</wp:posOffset>
                      </wp:positionV>
                      <wp:extent cx="67945" cy="786765"/>
                      <wp:effectExtent l="57150" t="38100" r="46355" b="13335"/>
                      <wp:wrapNone/>
                      <wp:docPr id="981" name="AutoShape 1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7945" cy="7867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B2863D" id="AutoShape 1228" o:spid="_x0000_s1026" type="#_x0000_t32" style="position:absolute;margin-left:170.3pt;margin-top:53.15pt;width:5.35pt;height:61.95pt;flip:y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1719580</wp:posOffset>
                      </wp:positionH>
                      <wp:positionV relativeFrom="paragraph">
                        <wp:posOffset>619125</wp:posOffset>
                      </wp:positionV>
                      <wp:extent cx="174625" cy="844550"/>
                      <wp:effectExtent l="76200" t="38100" r="34925" b="12700"/>
                      <wp:wrapNone/>
                      <wp:docPr id="980" name="AutoShape 10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74625" cy="844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9A3392" id="AutoShape 1072" o:spid="_x0000_s1026" type="#_x0000_t32" style="position:absolute;margin-left:135.4pt;margin-top:48.75pt;width:13.75pt;height:66.5pt;flip:x y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2510155</wp:posOffset>
                      </wp:positionH>
                      <wp:positionV relativeFrom="paragraph">
                        <wp:posOffset>679450</wp:posOffset>
                      </wp:positionV>
                      <wp:extent cx="297815" cy="784225"/>
                      <wp:effectExtent l="19050" t="38100" r="45085" b="15875"/>
                      <wp:wrapNone/>
                      <wp:docPr id="979" name="AutoShape 10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7815" cy="784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BE3AE5" id="AutoShape 1073" o:spid="_x0000_s1026" type="#_x0000_t32" style="position:absolute;margin-left:197.65pt;margin-top:53.5pt;width:23.45pt;height:61.75pt;flip:y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 w:rsidR="00556E82">
              <w:rPr>
                <w:b/>
                <w:sz w:val="96"/>
                <w:szCs w:val="96"/>
              </w:rPr>
              <w:t>3, 5, 7, 9…</w:t>
            </w:r>
          </w:p>
          <w:p w:rsidR="001A33B7" w:rsidRDefault="001A33B7" w:rsidP="00A24624">
            <w:pPr>
              <w:jc w:val="center"/>
              <w:rPr>
                <w:sz w:val="96"/>
                <w:szCs w:val="96"/>
              </w:rPr>
            </w:pPr>
          </w:p>
          <w:p w:rsidR="001A33B7" w:rsidRPr="00FB5A85" w:rsidRDefault="001A33B7" w:rsidP="00A24624">
            <w:pPr>
              <w:jc w:val="center"/>
              <w:rPr>
                <w:b/>
                <w:color w:val="CC0099"/>
                <w:sz w:val="96"/>
                <w:szCs w:val="96"/>
              </w:rPr>
            </w:pPr>
            <w:r w:rsidRPr="00FB5A85">
              <w:rPr>
                <w:b/>
                <w:color w:val="CC0099"/>
                <w:sz w:val="96"/>
                <w:szCs w:val="96"/>
              </w:rPr>
              <w:t>terms</w:t>
            </w:r>
          </w:p>
        </w:tc>
      </w:tr>
      <w:tr w:rsidR="001A33B7" w:rsidRPr="001A563F" w:rsidTr="00F85215">
        <w:trPr>
          <w:gridAfter w:val="1"/>
          <w:wAfter w:w="20" w:type="dxa"/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A33B7" w:rsidRDefault="001A33B7" w:rsidP="00A24624">
            <w:pPr>
              <w:jc w:val="center"/>
            </w:pPr>
            <w:r>
              <w:rPr>
                <w:b/>
                <w:sz w:val="120"/>
                <w:szCs w:val="120"/>
              </w:rPr>
              <w:t>term</w:t>
            </w:r>
          </w:p>
        </w:tc>
        <w:tc>
          <w:tcPr>
            <w:tcW w:w="4865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A33B7" w:rsidRDefault="001A33B7" w:rsidP="00A24624">
            <w:pPr>
              <w:jc w:val="center"/>
              <w:rPr>
                <w:sz w:val="16"/>
                <w:szCs w:val="16"/>
              </w:rPr>
            </w:pPr>
          </w:p>
          <w:p w:rsidR="001A33B7" w:rsidRPr="00556E82" w:rsidRDefault="00182A3C" w:rsidP="00A24624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0672" behindDoc="0" locked="0" layoutInCell="1" allowOverlap="1">
                      <wp:simplePos x="0" y="0"/>
                      <wp:positionH relativeFrom="column">
                        <wp:posOffset>386080</wp:posOffset>
                      </wp:positionH>
                      <wp:positionV relativeFrom="paragraph">
                        <wp:posOffset>689610</wp:posOffset>
                      </wp:positionV>
                      <wp:extent cx="453390" cy="754380"/>
                      <wp:effectExtent l="38100" t="38100" r="22860" b="26670"/>
                      <wp:wrapNone/>
                      <wp:docPr id="978" name="AutoShape 1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53390" cy="7543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A2D57E" id="AutoShape 1225" o:spid="_x0000_s1026" type="#_x0000_t32" style="position:absolute;margin-left:30.4pt;margin-top:54.3pt;width:35.7pt;height:59.4pt;flip:x y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632460</wp:posOffset>
                      </wp:positionV>
                      <wp:extent cx="276860" cy="810260"/>
                      <wp:effectExtent l="57150" t="38100" r="27940" b="8890"/>
                      <wp:wrapNone/>
                      <wp:docPr id="977" name="AutoShape 10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76860" cy="8102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C3167B" id="AutoShape 1074" o:spid="_x0000_s1026" type="#_x0000_t32" style="position:absolute;margin-left:66pt;margin-top:49.8pt;width:21.8pt;height:63.8pt;flip:x y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" strokecolor="#92d050" strokeweight="3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1356995</wp:posOffset>
                      </wp:positionH>
                      <wp:positionV relativeFrom="paragraph">
                        <wp:posOffset>638810</wp:posOffset>
                      </wp:positionV>
                      <wp:extent cx="98425" cy="803910"/>
                      <wp:effectExtent l="19050" t="38100" r="53975" b="15240"/>
                      <wp:wrapNone/>
                      <wp:docPr id="976" name="AutoShape 1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8425" cy="8039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E1A2E2" id="AutoShape 1227" o:spid="_x0000_s1026" type="#_x0000_t32" style="position:absolute;margin-left:106.85pt;margin-top:50.3pt;width:7.75pt;height:63.3pt;flip:y;z-index:2520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636270</wp:posOffset>
                      </wp:positionV>
                      <wp:extent cx="237490" cy="805180"/>
                      <wp:effectExtent l="19050" t="38100" r="48260" b="13970"/>
                      <wp:wrapNone/>
                      <wp:docPr id="975" name="AutoShape 1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37490" cy="8051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4E6128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F6EB1E" id="AutoShape 1075" o:spid="_x0000_s1026" type="#_x0000_t32" style="position:absolute;margin-left:138.25pt;margin-top:50.1pt;width:18.7pt;height:63.4pt;flip:y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" strokecolor="#92d050" strokeweight="3pt">
                      <v:stroke endarrow="block"/>
                      <v:shadow color="#4e6128" opacity=".5" offset="1pt"/>
                    </v:shape>
                  </w:pict>
                </mc:Fallback>
              </mc:AlternateContent>
            </w:r>
            <w:r w:rsidR="00556E82">
              <w:rPr>
                <w:b/>
                <w:sz w:val="96"/>
                <w:szCs w:val="96"/>
              </w:rPr>
              <w:t>3, 5, 7, 9…</w:t>
            </w:r>
          </w:p>
          <w:p w:rsidR="001A33B7" w:rsidRDefault="001A33B7" w:rsidP="00A24624">
            <w:pPr>
              <w:jc w:val="center"/>
              <w:rPr>
                <w:sz w:val="96"/>
                <w:szCs w:val="96"/>
              </w:rPr>
            </w:pPr>
          </w:p>
          <w:p w:rsidR="001A33B7" w:rsidRPr="00FB5A85" w:rsidRDefault="001A33B7" w:rsidP="00A24624">
            <w:pPr>
              <w:jc w:val="center"/>
              <w:rPr>
                <w:b/>
              </w:rPr>
            </w:pPr>
            <w:r w:rsidRPr="00FB5A85">
              <w:rPr>
                <w:b/>
                <w:color w:val="CC0099"/>
                <w:sz w:val="96"/>
                <w:szCs w:val="96"/>
              </w:rPr>
              <w:t>terms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556E82" w:rsidRDefault="00A81B5E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omponent of </w:t>
            </w:r>
          </w:p>
          <w:p w:rsidR="00556E82" w:rsidRDefault="00A81B5E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sequence.  </w:t>
            </w:r>
          </w:p>
          <w:p w:rsidR="00556E82" w:rsidRDefault="00556E82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term in</w:t>
            </w:r>
            <w:r w:rsidR="00A81B5E">
              <w:rPr>
                <w:sz w:val="36"/>
                <w:szCs w:val="36"/>
              </w:rPr>
              <w:t xml:space="preserve"> a sequence </w:t>
            </w:r>
          </w:p>
          <w:p w:rsidR="00556E82" w:rsidRDefault="00556E82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s any number </w:t>
            </w:r>
          </w:p>
          <w:p w:rsidR="001A33B7" w:rsidRPr="001A563F" w:rsidRDefault="00556E82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in that sequence</w:t>
            </w:r>
            <w:r w:rsidR="00A81B5E">
              <w:rPr>
                <w:sz w:val="36"/>
                <w:szCs w:val="36"/>
              </w:rPr>
              <w:t xml:space="preserve">.  </w:t>
            </w:r>
          </w:p>
        </w:tc>
      </w:tr>
      <w:tr w:rsidR="00F85215" w:rsidRPr="004A733D" w:rsidTr="00F85215">
        <w:trPr>
          <w:trHeight w:val="4041"/>
        </w:trPr>
        <w:tc>
          <w:tcPr>
            <w:tcW w:w="16076" w:type="dxa"/>
            <w:gridSpan w:val="8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85215" w:rsidRPr="0070737B" w:rsidRDefault="00F85215" w:rsidP="00A2462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 w:rsidRPr="0070737B">
              <w:rPr>
                <w:b/>
                <w:sz w:val="200"/>
                <w:szCs w:val="200"/>
              </w:rPr>
              <w:t>thousands</w:t>
            </w:r>
          </w:p>
        </w:tc>
      </w:tr>
      <w:tr w:rsidR="00F85215" w:rsidRPr="00622D34" w:rsidTr="00F85215">
        <w:trPr>
          <w:trHeight w:val="4041"/>
        </w:trPr>
        <w:tc>
          <w:tcPr>
            <w:tcW w:w="7989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85215" w:rsidRPr="009D7153" w:rsidRDefault="00F85215" w:rsidP="00A24624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thousands</w:t>
            </w:r>
          </w:p>
        </w:tc>
        <w:tc>
          <w:tcPr>
            <w:tcW w:w="8087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F85215" w:rsidRPr="00622D34" w:rsidRDefault="00F85215" w:rsidP="00A24624">
            <w:pPr>
              <w:jc w:val="center"/>
              <w:rPr>
                <w:rFonts w:ascii="Comic Sans MS" w:hAnsi="Comic Sans MS"/>
                <w:b/>
                <w:color w:val="FF0000"/>
                <w:sz w:val="180"/>
                <w:szCs w:val="180"/>
              </w:rPr>
            </w:pPr>
            <w:r>
              <w:rPr>
                <w:rFonts w:ascii="Comic Sans MS" w:hAnsi="Comic Sans MS"/>
                <w:b/>
                <w:noProof/>
                <w:color w:val="FF0000"/>
                <w:sz w:val="180"/>
                <w:szCs w:val="180"/>
              </w:rPr>
              <w:drawing>
                <wp:anchor distT="0" distB="0" distL="114300" distR="114300" simplePos="0" relativeHeight="251960320" behindDoc="0" locked="0" layoutInCell="1" allowOverlap="1">
                  <wp:simplePos x="0" y="0"/>
                  <wp:positionH relativeFrom="column">
                    <wp:posOffset>1851660</wp:posOffset>
                  </wp:positionH>
                  <wp:positionV relativeFrom="paragraph">
                    <wp:posOffset>-165100</wp:posOffset>
                  </wp:positionV>
                  <wp:extent cx="1243330" cy="1276985"/>
                  <wp:effectExtent l="19050" t="0" r="0" b="0"/>
                  <wp:wrapNone/>
                  <wp:docPr id="246" name="Picture 435" descr="http://www.homeschool-nasco.com/prod/images/products/69/AC0183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www.homeschool-nasco.com/prod/images/products/69/AC0183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3330" cy="12769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omic Sans MS" w:hAnsi="Comic Sans MS"/>
                <w:b/>
                <w:noProof/>
                <w:color w:val="FF0000"/>
                <w:sz w:val="180"/>
                <w:szCs w:val="180"/>
              </w:rPr>
              <w:drawing>
                <wp:anchor distT="0" distB="0" distL="114300" distR="114300" simplePos="0" relativeHeight="251961344" behindDoc="0" locked="0" layoutInCell="1" allowOverlap="1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1115695</wp:posOffset>
                  </wp:positionV>
                  <wp:extent cx="4726940" cy="725170"/>
                  <wp:effectExtent l="19050" t="0" r="0" b="0"/>
                  <wp:wrapNone/>
                  <wp:docPr id="5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6940" cy="725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85215" w:rsidRPr="006007DF" w:rsidTr="00F85215">
        <w:trPr>
          <w:trHeight w:val="4042"/>
        </w:trPr>
        <w:tc>
          <w:tcPr>
            <w:tcW w:w="531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F85215" w:rsidRPr="004A733D" w:rsidRDefault="00F85215" w:rsidP="00A24624">
            <w:pPr>
              <w:jc w:val="center"/>
              <w:rPr>
                <w:b/>
                <w:sz w:val="100"/>
                <w:szCs w:val="100"/>
              </w:rPr>
            </w:pPr>
            <w:r w:rsidRPr="004A733D">
              <w:rPr>
                <w:b/>
                <w:sz w:val="100"/>
                <w:szCs w:val="100"/>
              </w:rPr>
              <w:t>thousands</w:t>
            </w:r>
          </w:p>
        </w:tc>
        <w:tc>
          <w:tcPr>
            <w:tcW w:w="5433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85215" w:rsidRPr="00622D34" w:rsidRDefault="00F85215" w:rsidP="00A24624">
            <w:pPr>
              <w:jc w:val="center"/>
              <w:rPr>
                <w:rFonts w:ascii="Comic Sans MS" w:hAnsi="Comic Sans MS"/>
                <w:b/>
                <w:color w:val="FF0000"/>
                <w:sz w:val="144"/>
                <w:szCs w:val="144"/>
              </w:rPr>
            </w:pPr>
            <w:r w:rsidRPr="00361BC8">
              <w:rPr>
                <w:rFonts w:ascii="Comic Sans MS" w:hAnsi="Comic Sans MS"/>
                <w:b/>
                <w:noProof/>
                <w:color w:val="FF0000"/>
                <w:sz w:val="144"/>
                <w:szCs w:val="144"/>
              </w:rPr>
              <w:drawing>
                <wp:inline distT="0" distB="0" distL="0" distR="0">
                  <wp:extent cx="3283295" cy="508000"/>
                  <wp:effectExtent l="19050" t="0" r="0" b="0"/>
                  <wp:docPr id="24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4607" cy="5159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1BC8">
              <w:rPr>
                <w:rFonts w:ascii="Comic Sans MS" w:hAnsi="Comic Sans MS"/>
                <w:b/>
                <w:noProof/>
                <w:color w:val="FF0000"/>
                <w:sz w:val="144"/>
                <w:szCs w:val="144"/>
              </w:rPr>
              <w:drawing>
                <wp:anchor distT="0" distB="0" distL="114300" distR="114300" simplePos="0" relativeHeight="251962368" behindDoc="0" locked="0" layoutInCell="1" allowOverlap="1">
                  <wp:simplePos x="0" y="0"/>
                  <wp:positionH relativeFrom="column">
                    <wp:posOffset>1111885</wp:posOffset>
                  </wp:positionH>
                  <wp:positionV relativeFrom="paragraph">
                    <wp:posOffset>-479425</wp:posOffset>
                  </wp:positionV>
                  <wp:extent cx="1175385" cy="1210310"/>
                  <wp:effectExtent l="19050" t="0" r="5715" b="0"/>
                  <wp:wrapNone/>
                  <wp:docPr id="58" name="Picture 435" descr="http://www.homeschool-nasco.com/prod/images/products/69/AC0183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www.homeschool-nasco.com/prod/images/products/69/AC0183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5385" cy="1210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26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F85215" w:rsidRPr="006007DF" w:rsidRDefault="00F85215" w:rsidP="00A2462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value of a digit that is the fourth position from the right when describing whole number place value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14"/>
        <w:gridCol w:w="2651"/>
        <w:gridCol w:w="2665"/>
        <w:gridCol w:w="5318"/>
      </w:tblGrid>
      <w:tr w:rsidR="003F4717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5B2FD7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  <w:t xml:space="preserve">                                       </w:t>
            </w:r>
            <w:r>
              <w:rPr>
                <w:b/>
                <w:sz w:val="200"/>
                <w:szCs w:val="200"/>
              </w:rPr>
              <w:t>time interval</w:t>
            </w:r>
          </w:p>
        </w:tc>
      </w:tr>
      <w:tr w:rsidR="003F4717" w:rsidTr="004F4BE3">
        <w:trPr>
          <w:trHeight w:val="4041"/>
        </w:trPr>
        <w:tc>
          <w:tcPr>
            <w:tcW w:w="7965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Default="003F4717" w:rsidP="007A1B57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  time </w:t>
            </w:r>
          </w:p>
          <w:p w:rsidR="003F4717" w:rsidRDefault="003F4717" w:rsidP="007A1B57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interval</w:t>
            </w:r>
          </w:p>
        </w:tc>
        <w:tc>
          <w:tcPr>
            <w:tcW w:w="7983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B25F2F" w:rsidP="00FC1E43">
            <w:pPr>
              <w:jc w:val="center"/>
            </w:pPr>
            <w:r w:rsidRPr="00B25F2F">
              <w:rPr>
                <w:noProof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1540510</wp:posOffset>
                  </wp:positionH>
                  <wp:positionV relativeFrom="paragraph">
                    <wp:posOffset>-73025</wp:posOffset>
                  </wp:positionV>
                  <wp:extent cx="1817370" cy="2291715"/>
                  <wp:effectExtent l="0" t="0" r="0" b="0"/>
                  <wp:wrapNone/>
                  <wp:docPr id="80" name="Picture 22" descr="D:\Clipart\Classroom\supplies school\221096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Clipart\Classroom\supplies school\221096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370" cy="2291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590D65" w:rsidRPr="006007DF" w:rsidTr="004F4BE3">
        <w:trPr>
          <w:trHeight w:val="4041"/>
        </w:trPr>
        <w:tc>
          <w:tcPr>
            <w:tcW w:w="531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590D65" w:rsidRDefault="00590D65" w:rsidP="00590D65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time        </w:t>
            </w:r>
          </w:p>
          <w:p w:rsidR="00590D65" w:rsidRDefault="00590D65" w:rsidP="00590D65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interval</w:t>
            </w:r>
          </w:p>
        </w:tc>
        <w:tc>
          <w:tcPr>
            <w:tcW w:w="531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90D65" w:rsidRDefault="00590D65" w:rsidP="00590D65">
            <w:pPr>
              <w:jc w:val="center"/>
              <w:rPr>
                <w:b/>
                <w:sz w:val="120"/>
                <w:szCs w:val="120"/>
              </w:rPr>
            </w:pPr>
            <w:r w:rsidRPr="00B25F2F"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2267520" behindDoc="0" locked="0" layoutInCell="1" allowOverlap="1">
                  <wp:simplePos x="0" y="0"/>
                  <wp:positionH relativeFrom="column">
                    <wp:posOffset>904240</wp:posOffset>
                  </wp:positionH>
                  <wp:positionV relativeFrom="paragraph">
                    <wp:posOffset>24130</wp:posOffset>
                  </wp:positionV>
                  <wp:extent cx="1703705" cy="2152650"/>
                  <wp:effectExtent l="0" t="0" r="0" b="0"/>
                  <wp:wrapNone/>
                  <wp:docPr id="82" name="Picture 22" descr="D:\Clipart\Classroom\supplies school\221096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Clipart\Classroom\supplies school\221096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705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31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0739F" w:rsidRDefault="00590D65" w:rsidP="00590D65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duration of a </w:t>
            </w:r>
          </w:p>
          <w:p w:rsidR="00F0739F" w:rsidRDefault="00F0739F" w:rsidP="00F0739F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egment </w:t>
            </w:r>
            <w:r w:rsidR="00590D65">
              <w:rPr>
                <w:sz w:val="36"/>
                <w:szCs w:val="36"/>
              </w:rPr>
              <w:t>of time.</w:t>
            </w:r>
            <w:r>
              <w:rPr>
                <w:sz w:val="36"/>
                <w:szCs w:val="36"/>
              </w:rPr>
              <w:t xml:space="preserve"> </w:t>
            </w:r>
          </w:p>
          <w:p w:rsidR="00F0739F" w:rsidRDefault="00F0739F" w:rsidP="00590D65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</w:t>
            </w:r>
          </w:p>
          <w:p w:rsidR="00590D65" w:rsidRPr="005B2FD7" w:rsidRDefault="00F0739F" w:rsidP="00590D65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elapsed time)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160"/>
        <w:gridCol w:w="516"/>
        <w:gridCol w:w="5352"/>
      </w:tblGrid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E6698C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t</w:t>
            </w:r>
            <w:r w:rsidR="00C83117">
              <w:rPr>
                <w:b/>
                <w:sz w:val="200"/>
                <w:szCs w:val="200"/>
              </w:rPr>
              <w:t>on</w:t>
            </w:r>
            <w:r>
              <w:rPr>
                <w:b/>
                <w:sz w:val="200"/>
                <w:szCs w:val="200"/>
              </w:rPr>
              <w:t xml:space="preserve"> (T)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E6698C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t</w:t>
            </w:r>
            <w:r w:rsidR="00C83117">
              <w:rPr>
                <w:b/>
                <w:sz w:val="160"/>
                <w:szCs w:val="160"/>
              </w:rPr>
              <w:t>on</w:t>
            </w:r>
            <w:r>
              <w:rPr>
                <w:b/>
                <w:sz w:val="160"/>
                <w:szCs w:val="160"/>
              </w:rPr>
              <w:t xml:space="preserve"> (T)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0F6014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055552" behindDoc="0" locked="0" layoutInCell="1" allowOverlap="1">
                  <wp:simplePos x="0" y="0"/>
                  <wp:positionH relativeFrom="column">
                    <wp:posOffset>1174115</wp:posOffset>
                  </wp:positionH>
                  <wp:positionV relativeFrom="paragraph">
                    <wp:posOffset>-19050</wp:posOffset>
                  </wp:positionV>
                  <wp:extent cx="2680970" cy="1868805"/>
                  <wp:effectExtent l="19050" t="0" r="5080" b="0"/>
                  <wp:wrapNone/>
                  <wp:docPr id="738" name="Picture 14" descr="C:\Documents and Settings\dprigdon\Local Settings\Temporary Internet Files\Content.IE5\OPLSDV12\MP900438719[2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dprigdon\Local Settings\Temporary Internet Files\Content.IE5\OPLSDV12\MP900438719[2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24224" r="3983" b="86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0970" cy="1868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58624" behindDoc="0" locked="0" layoutInCell="1" allowOverlap="1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1892935</wp:posOffset>
                      </wp:positionV>
                      <wp:extent cx="3657600" cy="457200"/>
                      <wp:effectExtent l="0" t="0" r="0" b="0"/>
                      <wp:wrapNone/>
                      <wp:docPr id="974" name="Text Box 1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F6014" w:rsidRDefault="00AC622F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A small car weighs about 1 ton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23" o:spid="_x0000_s1251" type="#_x0000_t202" style="position:absolute;left:0;text-align:left;margin-left:69.75pt;margin-top:149.05pt;width:4in;height:36pt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" stroked="f" strokecolor="black [3213]">
                      <v:textbox>
                        <w:txbxContent>
                          <w:p w:rsidR="00AC622F" w:rsidRPr="000F6014" w:rsidRDefault="00AC622F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 xml:space="preserve">A small car weighs about 1 ton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E6698C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t</w:t>
            </w:r>
            <w:r w:rsidR="00C83117">
              <w:rPr>
                <w:b/>
                <w:sz w:val="120"/>
                <w:szCs w:val="120"/>
              </w:rPr>
              <w:t>on</w:t>
            </w:r>
            <w:r>
              <w:rPr>
                <w:b/>
                <w:sz w:val="120"/>
                <w:szCs w:val="120"/>
              </w:rPr>
              <w:t xml:space="preserve"> (T)</w:t>
            </w:r>
          </w:p>
        </w:tc>
        <w:tc>
          <w:tcPr>
            <w:tcW w:w="5352" w:type="dxa"/>
            <w:gridSpan w:val="3"/>
            <w:vAlign w:val="center"/>
          </w:tcPr>
          <w:p w:rsidR="00C83117" w:rsidRDefault="000F6014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057600" behindDoc="0" locked="0" layoutInCell="1" allowOverlap="1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-157480</wp:posOffset>
                  </wp:positionV>
                  <wp:extent cx="2670175" cy="1868805"/>
                  <wp:effectExtent l="19050" t="0" r="0" b="0"/>
                  <wp:wrapNone/>
                  <wp:docPr id="739" name="Picture 14" descr="C:\Documents and Settings\dprigdon\Local Settings\Temporary Internet Files\Content.IE5\OPLSDV12\MP900438719[2]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Documents and Settings\dprigdon\Local Settings\Temporary Internet Files\Content.IE5\OPLSDV12\MP900438719[2]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24224" r="3983" b="86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0175" cy="1868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59648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1695450</wp:posOffset>
                      </wp:positionV>
                      <wp:extent cx="3291205" cy="430530"/>
                      <wp:effectExtent l="0" t="0" r="4445" b="7620"/>
                      <wp:wrapNone/>
                      <wp:docPr id="973" name="Text Box 1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91205" cy="430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F6014" w:rsidRDefault="00AC622F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A small car weighs about 1 ton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24" o:spid="_x0000_s1252" type="#_x0000_t202" style="position:absolute;left:0;text-align:left;margin-left:.15pt;margin-top:133.5pt;width:259.15pt;height:33.9pt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" stroked="f">
                      <v:textbox>
                        <w:txbxContent>
                          <w:p w:rsidR="00AC622F" w:rsidRPr="000F6014" w:rsidRDefault="00AC622F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A small car weighs about 1 ton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C83117" w:rsidRDefault="00F666C1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of weight.  </w:t>
            </w:r>
          </w:p>
          <w:p w:rsidR="00F666C1" w:rsidRDefault="00F666C1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 ton </w:t>
            </w:r>
            <w:r w:rsidR="002306BB">
              <w:rPr>
                <w:sz w:val="36"/>
                <w:szCs w:val="36"/>
              </w:rPr>
              <w:t xml:space="preserve">(T) </w:t>
            </w:r>
            <w:r>
              <w:rPr>
                <w:sz w:val="36"/>
                <w:szCs w:val="36"/>
              </w:rPr>
              <w:t>= 2,000 pounds</w:t>
            </w:r>
          </w:p>
          <w:p w:rsidR="00E6698C" w:rsidRPr="00C71DDE" w:rsidRDefault="00E6698C" w:rsidP="0045175F">
            <w:pPr>
              <w:ind w:right="720"/>
              <w:jc w:val="center"/>
              <w:rPr>
                <w:sz w:val="16"/>
                <w:szCs w:val="16"/>
              </w:rPr>
            </w:pPr>
          </w:p>
          <w:p w:rsidR="00E6698C" w:rsidRPr="00B0038F" w:rsidRDefault="00E6698C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metric ton (t) is a unit of mass equal to 1,000 kilograms (about 2,200 pounds)</w:t>
            </w:r>
            <w:r w:rsidR="002306BB">
              <w:rPr>
                <w:sz w:val="36"/>
                <w:szCs w:val="36"/>
              </w:rPr>
              <w:t>.</w:t>
            </w:r>
            <w:r>
              <w:rPr>
                <w:sz w:val="36"/>
                <w:szCs w:val="36"/>
              </w:rPr>
              <w:t xml:space="preserve"> 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trapezoid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F85215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trapezoid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961390</wp:posOffset>
                      </wp:positionH>
                      <wp:positionV relativeFrom="paragraph">
                        <wp:posOffset>61595</wp:posOffset>
                      </wp:positionV>
                      <wp:extent cx="2971800" cy="1576705"/>
                      <wp:effectExtent l="77470" t="28575" r="74930" b="33020"/>
                      <wp:wrapNone/>
                      <wp:docPr id="9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2971800" cy="1576705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321119" id="AutoShape 64" o:spid="_x0000_s1026" style="position:absolute;margin-left:75.7pt;margin-top:4.85pt;width:234pt;height:124.15pt;rotation:180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" path="m,l5400,21600r10800,l21600,,,xe" fillcolor="red" strokeweight="4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F85215" w:rsidRDefault="00F85215" w:rsidP="0045175F">
            <w:pPr>
              <w:jc w:val="center"/>
              <w:rPr>
                <w:b/>
                <w:sz w:val="110"/>
                <w:szCs w:val="110"/>
              </w:rPr>
            </w:pPr>
            <w:r w:rsidRPr="00F85215">
              <w:rPr>
                <w:b/>
                <w:sz w:val="110"/>
                <w:szCs w:val="110"/>
              </w:rPr>
              <w:t>trapezoid</w:t>
            </w:r>
          </w:p>
        </w:tc>
        <w:tc>
          <w:tcPr>
            <w:tcW w:w="5352" w:type="dxa"/>
            <w:gridSpan w:val="3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423545</wp:posOffset>
                      </wp:positionH>
                      <wp:positionV relativeFrom="paragraph">
                        <wp:posOffset>8255</wp:posOffset>
                      </wp:positionV>
                      <wp:extent cx="2437765" cy="1310005"/>
                      <wp:effectExtent l="78740" t="30480" r="74295" b="31115"/>
                      <wp:wrapNone/>
                      <wp:docPr id="8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2437765" cy="1310005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5937BB" id="AutoShape 65" o:spid="_x0000_s1026" style="position:absolute;margin-left:33.35pt;margin-top:.65pt;width:191.95pt;height:103.15pt;rotation:180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" path="m,l5400,21600r10800,l21600,,,xe" fillcolor="red" strokeweight="4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F85215" w:rsidRDefault="00F85215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quadrilateral with </w:t>
            </w:r>
          </w:p>
          <w:p w:rsidR="00F85215" w:rsidRDefault="00C71DDE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</w:t>
            </w:r>
            <w:r w:rsidR="00F85215">
              <w:rPr>
                <w:sz w:val="36"/>
                <w:szCs w:val="36"/>
              </w:rPr>
              <w:t xml:space="preserve"> pair of parallel sides </w:t>
            </w:r>
          </w:p>
          <w:p w:rsidR="00F85215" w:rsidRDefault="00C71DDE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nd 1</w:t>
            </w:r>
            <w:r w:rsidR="00F85215">
              <w:rPr>
                <w:sz w:val="36"/>
                <w:szCs w:val="36"/>
              </w:rPr>
              <w:t xml:space="preserve"> pair of sides </w:t>
            </w:r>
          </w:p>
          <w:p w:rsidR="00C83117" w:rsidRPr="00B0038F" w:rsidRDefault="00F85215" w:rsidP="00F8521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are not parallel. </w:t>
            </w:r>
          </w:p>
        </w:tc>
      </w:tr>
      <w:tr w:rsidR="00C83117" w:rsidRPr="00B0038F" w:rsidTr="0045175F">
        <w:trPr>
          <w:trHeight w:val="4044"/>
        </w:trPr>
        <w:tc>
          <w:tcPr>
            <w:tcW w:w="16056" w:type="dxa"/>
            <w:gridSpan w:val="5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triangle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F85215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triangle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880110</wp:posOffset>
                      </wp:positionH>
                      <wp:positionV relativeFrom="paragraph">
                        <wp:posOffset>36830</wp:posOffset>
                      </wp:positionV>
                      <wp:extent cx="2234565" cy="1798320"/>
                      <wp:effectExtent l="57150" t="57150" r="70485" b="30480"/>
                      <wp:wrapNone/>
                      <wp:docPr id="964" name="AutoShap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34565" cy="17983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5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D8607E" id="AutoShape 66" o:spid="_x0000_s1026" type="#_x0000_t5" style="position:absolute;margin-left:69.3pt;margin-top:2.9pt;width:175.95pt;height:141.6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" fillcolor="#00b050" strokeweight="4.5pt"/>
                  </w:pict>
                </mc:Fallback>
              </mc:AlternateContent>
            </w:r>
          </w:p>
        </w:tc>
      </w:tr>
      <w:tr w:rsidR="00C83117" w:rsidRPr="00B0038F" w:rsidTr="00C71DDE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F85215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triangle</w:t>
            </w:r>
          </w:p>
        </w:tc>
        <w:tc>
          <w:tcPr>
            <w:tcW w:w="4836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7620</wp:posOffset>
                      </wp:positionV>
                      <wp:extent cx="2234565" cy="1798320"/>
                      <wp:effectExtent l="57150" t="57150" r="70485" b="30480"/>
                      <wp:wrapNone/>
                      <wp:docPr id="351" name="AutoShap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34565" cy="17983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5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13380A" id="AutoShape 66" o:spid="_x0000_s1026" type="#_x0000_t5" style="position:absolute;margin-left:45pt;margin-top:.6pt;width:175.95pt;height:141.6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" fillcolor="#00b050" strokeweight="4.5pt"/>
                  </w:pict>
                </mc:Fallback>
              </mc:AlternateContent>
            </w:r>
          </w:p>
        </w:tc>
        <w:tc>
          <w:tcPr>
            <w:tcW w:w="5868" w:type="dxa"/>
            <w:gridSpan w:val="2"/>
            <w:vAlign w:val="center"/>
          </w:tcPr>
          <w:p w:rsidR="00C71DDE" w:rsidRDefault="00F85215" w:rsidP="00C71DD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olygon with </w:t>
            </w:r>
            <w:r w:rsidR="00C71DDE">
              <w:rPr>
                <w:sz w:val="36"/>
                <w:szCs w:val="36"/>
              </w:rPr>
              <w:t>3</w:t>
            </w:r>
            <w:r>
              <w:rPr>
                <w:sz w:val="36"/>
                <w:szCs w:val="36"/>
              </w:rPr>
              <w:t xml:space="preserve"> sides </w:t>
            </w:r>
          </w:p>
          <w:p w:rsidR="00C83117" w:rsidRPr="00B0038F" w:rsidRDefault="00F85215" w:rsidP="00C71DD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d </w:t>
            </w:r>
            <w:r w:rsidR="00C71DDE">
              <w:rPr>
                <w:sz w:val="36"/>
                <w:szCs w:val="36"/>
              </w:rPr>
              <w:t>3</w:t>
            </w:r>
            <w:r>
              <w:rPr>
                <w:sz w:val="36"/>
                <w:szCs w:val="36"/>
              </w:rPr>
              <w:t xml:space="preserve"> angles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1"/>
        <w:gridCol w:w="377"/>
        <w:gridCol w:w="180"/>
        <w:gridCol w:w="2721"/>
        <w:gridCol w:w="2409"/>
        <w:gridCol w:w="378"/>
        <w:gridCol w:w="3942"/>
      </w:tblGrid>
      <w:tr w:rsidR="003F4717" w:rsidRPr="006007DF" w:rsidTr="004F4BE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F74D54">
            <w:pPr>
              <w:jc w:val="center"/>
              <w:rPr>
                <w:b/>
                <w:sz w:val="160"/>
                <w:szCs w:val="16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D6074C">
              <w:rPr>
                <w:b/>
                <w:sz w:val="160"/>
                <w:szCs w:val="160"/>
              </w:rPr>
              <w:t>two-dimensional</w:t>
            </w:r>
          </w:p>
          <w:p w:rsidR="00D6074C" w:rsidRPr="00D6074C" w:rsidRDefault="00D6074C" w:rsidP="00F74D54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figure</w:t>
            </w:r>
          </w:p>
        </w:tc>
      </w:tr>
      <w:tr w:rsidR="003F4717" w:rsidTr="004F4BE3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0E0072" w:rsidRPr="00D6074C" w:rsidRDefault="003F4717" w:rsidP="00F74D54">
            <w:pPr>
              <w:jc w:val="center"/>
              <w:rPr>
                <w:b/>
                <w:sz w:val="110"/>
                <w:szCs w:val="110"/>
              </w:rPr>
            </w:pPr>
            <w:r w:rsidRPr="00D6074C">
              <w:rPr>
                <w:b/>
                <w:sz w:val="110"/>
                <w:szCs w:val="110"/>
              </w:rPr>
              <w:t>two-</w:t>
            </w:r>
          </w:p>
          <w:p w:rsidR="003F4717" w:rsidRDefault="003F4717" w:rsidP="00F74D54">
            <w:pPr>
              <w:jc w:val="center"/>
              <w:rPr>
                <w:b/>
                <w:sz w:val="110"/>
                <w:szCs w:val="110"/>
              </w:rPr>
            </w:pPr>
            <w:r w:rsidRPr="00D6074C">
              <w:rPr>
                <w:b/>
                <w:sz w:val="110"/>
                <w:szCs w:val="110"/>
              </w:rPr>
              <w:t>dimensional</w:t>
            </w:r>
          </w:p>
          <w:p w:rsidR="00D6074C" w:rsidRPr="001B2AD5" w:rsidRDefault="00D6074C" w:rsidP="00F74D54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10"/>
                <w:szCs w:val="110"/>
              </w:rPr>
              <w:t>figure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0A787755" wp14:editId="4A86B326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221615</wp:posOffset>
                  </wp:positionV>
                  <wp:extent cx="3657600" cy="1990725"/>
                  <wp:effectExtent l="19050" t="0" r="0" b="0"/>
                  <wp:wrapNone/>
                  <wp:docPr id="10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1990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717" w:rsidRPr="006007DF" w:rsidTr="000E0072">
        <w:trPr>
          <w:trHeight w:val="4042"/>
        </w:trPr>
        <w:tc>
          <w:tcPr>
            <w:tcW w:w="631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0E0072" w:rsidRPr="00D6074C" w:rsidRDefault="00CA2FA8" w:rsidP="00F74D54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72"/>
                <w:szCs w:val="72"/>
              </w:rPr>
              <w:t xml:space="preserve"> </w:t>
            </w:r>
            <w:r w:rsidR="003F4717" w:rsidRPr="00D6074C">
              <w:rPr>
                <w:b/>
                <w:sz w:val="100"/>
                <w:szCs w:val="100"/>
              </w:rPr>
              <w:t>two-</w:t>
            </w:r>
          </w:p>
          <w:p w:rsidR="003F4717" w:rsidRDefault="003F4717" w:rsidP="00F74D54">
            <w:pPr>
              <w:jc w:val="center"/>
              <w:rPr>
                <w:b/>
                <w:sz w:val="100"/>
                <w:szCs w:val="100"/>
              </w:rPr>
            </w:pPr>
            <w:r w:rsidRPr="00D6074C">
              <w:rPr>
                <w:b/>
                <w:sz w:val="100"/>
                <w:szCs w:val="100"/>
              </w:rPr>
              <w:t>dimensional</w:t>
            </w:r>
          </w:p>
          <w:p w:rsidR="00D6074C" w:rsidRPr="001B2AD5" w:rsidRDefault="00D6074C" w:rsidP="00F74D54">
            <w:pPr>
              <w:jc w:val="center"/>
              <w:rPr>
                <w:b/>
                <w:sz w:val="72"/>
                <w:szCs w:val="72"/>
              </w:rPr>
            </w:pPr>
            <w:r>
              <w:rPr>
                <w:b/>
                <w:sz w:val="100"/>
                <w:szCs w:val="100"/>
              </w:rPr>
              <w:t>figure</w:t>
            </w:r>
          </w:p>
        </w:tc>
        <w:tc>
          <w:tcPr>
            <w:tcW w:w="531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5A1CFC" w:rsidP="00F74D5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1E753B6" wp14:editId="6283375F">
                  <wp:extent cx="3333750" cy="1857375"/>
                  <wp:effectExtent l="1905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6074C" w:rsidRDefault="00AF447C" w:rsidP="00871597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plane, flat figure</w:t>
            </w:r>
            <w:r w:rsidR="00D6074C">
              <w:rPr>
                <w:sz w:val="36"/>
                <w:szCs w:val="36"/>
              </w:rPr>
              <w:t xml:space="preserve"> </w:t>
            </w:r>
          </w:p>
          <w:p w:rsidR="00D6074C" w:rsidRDefault="00AF447C" w:rsidP="00871597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at has</w:t>
            </w:r>
            <w:r w:rsidR="00D6074C">
              <w:rPr>
                <w:sz w:val="36"/>
                <w:szCs w:val="36"/>
              </w:rPr>
              <w:t xml:space="preserve"> length </w:t>
            </w:r>
          </w:p>
          <w:p w:rsidR="003F4717" w:rsidRPr="006007DF" w:rsidRDefault="00D6074C" w:rsidP="00871597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nd width.</w:t>
            </w:r>
          </w:p>
        </w:tc>
      </w:tr>
      <w:tr w:rsidR="003F4717" w:rsidRPr="006007DF" w:rsidTr="004F4BE3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6007DF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unit fraction</w:t>
            </w:r>
          </w:p>
        </w:tc>
      </w:tr>
      <w:tr w:rsidR="003F4717" w:rsidTr="004F4BE3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70737B" w:rsidRPr="0070737B" w:rsidRDefault="003F4717" w:rsidP="00F74D54">
            <w:pPr>
              <w:jc w:val="center"/>
              <w:rPr>
                <w:b/>
                <w:sz w:val="160"/>
                <w:szCs w:val="160"/>
              </w:rPr>
            </w:pPr>
            <w:r w:rsidRPr="0070737B">
              <w:rPr>
                <w:b/>
                <w:sz w:val="160"/>
                <w:szCs w:val="160"/>
              </w:rPr>
              <w:t xml:space="preserve">unit </w:t>
            </w:r>
          </w:p>
          <w:p w:rsidR="003F4717" w:rsidRPr="00291039" w:rsidRDefault="003F4717" w:rsidP="00F74D54">
            <w:pPr>
              <w:jc w:val="center"/>
              <w:rPr>
                <w:sz w:val="144"/>
                <w:szCs w:val="144"/>
              </w:rPr>
            </w:pPr>
            <w:r w:rsidRPr="0070737B">
              <w:rPr>
                <w:b/>
                <w:sz w:val="160"/>
                <w:szCs w:val="160"/>
              </w:rPr>
              <w:t>fraction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87653A" w:rsidRDefault="00182A3C" w:rsidP="0087653A">
            <w:pPr>
              <w:rPr>
                <w:b/>
                <w:color w:val="FF0000"/>
                <w:sz w:val="144"/>
                <w:szCs w:val="144"/>
                <w:u w:val="single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67488" behindDoc="0" locked="0" layoutInCell="1" allowOverlap="1" wp14:anchorId="0B093751" wp14:editId="7B9BCB28">
                      <wp:simplePos x="0" y="0"/>
                      <wp:positionH relativeFrom="column">
                        <wp:posOffset>2131695</wp:posOffset>
                      </wp:positionH>
                      <wp:positionV relativeFrom="paragraph">
                        <wp:posOffset>234950</wp:posOffset>
                      </wp:positionV>
                      <wp:extent cx="1232535" cy="1680210"/>
                      <wp:effectExtent l="19050" t="19050" r="43815" b="34290"/>
                      <wp:wrapNone/>
                      <wp:docPr id="961" name="Group 8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2535" cy="1680210"/>
                                <a:chOff x="12557" y="5079"/>
                                <a:chExt cx="1941" cy="2646"/>
                              </a:xfrm>
                            </wpg:grpSpPr>
                            <wps:wsp>
                              <wps:cNvPr id="962" name="Rectangle 8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57" y="5085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3" name="Rectangle 8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8" y="5079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133E58" id="Group 846" o:spid="_x0000_s1026" style="position:absolute;margin-left:167.85pt;margin-top:18.5pt;width:97.05pt;height:132.3pt;z-index:251967488" coordorigin="12557,5079" coordsize="1941,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">
                      <v:rect id="Rectangle 843" o:spid="_x0000_s1027" style="position:absolute;left:12557;top:5085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pN7MQA&#10;AADcAAAADwAAAGRycy9kb3ducmV2LnhtbESPQUsDMRSE74L/ITzBm81a6dJumxYplAqC0uqhx8fm&#10;uVncvCzJa3f996YgeBxm5htmtRl9py4UUxvYwOOkAEVcB9tyY+DzY/cwB5UE2WIXmAz8UILN+vZm&#10;hZUNAx/ocpRGZQinCg04kb7SOtWOPKZJ6Imz9xWiR8kyNtpGHDLcd3paFKX22HJecNjT1lH9fTx7&#10;A/LO5UkwnV73duZS+zYM8akx5v5ufF6CEhrlP/zXfrEGFuUUrmfyEd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KTezEAAAA3AAAAA8AAAAAAAAAAAAAAAAAmAIAAGRycy9k&#10;b3ducmV2LnhtbFBLBQYAAAAABAAEAPUAAACJAwAAAAA=&#10;" fillcolor="#00b0f0" strokeweight="4.5pt"/>
                      <v:rect id="Rectangle 844" o:spid="_x0000_s1028" style="position:absolute;left:13528;top:5079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Q3U8MA&#10;AADcAAAADwAAAGRycy9kb3ducmV2LnhtbESPX2vCMBTF3wf7DuEO9jZTFZxWo8hA8GUPdnV7vTTX&#10;pqy5KUnU9tsbQfDxcP78OKtNb1txIR8axwrGowwEceV0w7WC8mf3MQcRIrLG1jEpGCjAZv36ssJc&#10;uysf6FLEWqQRDjkqMDF2uZShMmQxjFxHnLyT8xZjkr6W2uM1jdtWTrJsJi02nAgGO/oyVP0XZ5sg&#10;33L8eTSH9lz+9RkXp+F36wel3t/67RJEpD4+w4/2XitYzKZwP5OOgF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Q3U8MAAADcAAAADwAAAAAAAAAAAAAAAACYAgAAZHJzL2Rv&#10;d25yZXYueG1sUEsFBgAAAAAEAAQA9QAAAIgDAAAAAA==&#10;" strokeweight="4.5pt"/>
                    </v:group>
                  </w:pict>
                </mc:Fallback>
              </mc:AlternateContent>
            </w:r>
            <w:r w:rsidR="00C66B22">
              <w:rPr>
                <w:noProof/>
              </w:rPr>
              <w:object w:dxaOrig="1440" w:dyaOrig="1440">
                <v:shape id="_x0000_s1810" type="#_x0000_t75" style="position:absolute;margin-left:51.4pt;margin-top:7.2pt;width:84.85pt;height:161.65pt;z-index:251687936;mso-position-horizontal-relative:text;mso-position-vertical-relative:text">
                  <v:imagedata r:id="rId119" o:title=""/>
                </v:shape>
                <o:OLEObject Type="Embed" ProgID="Equation.DSMT4" ShapeID="_x0000_s1810" DrawAspect="Content" ObjectID="_1565012251" r:id="rId120"/>
              </w:object>
            </w:r>
          </w:p>
        </w:tc>
      </w:tr>
      <w:tr w:rsidR="003F4717" w:rsidRPr="006007DF" w:rsidTr="004F4BE3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3F4717" w:rsidP="00F74D54">
            <w:pPr>
              <w:jc w:val="center"/>
            </w:pPr>
            <w:r>
              <w:rPr>
                <w:b/>
                <w:sz w:val="120"/>
                <w:szCs w:val="120"/>
              </w:rPr>
              <w:t>unit fraction</w:t>
            </w:r>
          </w:p>
        </w:tc>
        <w:tc>
          <w:tcPr>
            <w:tcW w:w="6065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182A3C" w:rsidP="00F74D54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68512" behindDoc="0" locked="0" layoutInCell="1" allowOverlap="1" wp14:anchorId="072EC830" wp14:editId="28C2899E">
                      <wp:simplePos x="0" y="0"/>
                      <wp:positionH relativeFrom="column">
                        <wp:posOffset>1900555</wp:posOffset>
                      </wp:positionH>
                      <wp:positionV relativeFrom="paragraph">
                        <wp:posOffset>102870</wp:posOffset>
                      </wp:positionV>
                      <wp:extent cx="1232535" cy="1680210"/>
                      <wp:effectExtent l="19050" t="19050" r="43815" b="34290"/>
                      <wp:wrapNone/>
                      <wp:docPr id="346" name="Group 8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2535" cy="1680210"/>
                                <a:chOff x="12557" y="5079"/>
                                <a:chExt cx="1941" cy="2646"/>
                              </a:xfrm>
                            </wpg:grpSpPr>
                            <wps:wsp>
                              <wps:cNvPr id="347" name="Rectangle 8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57" y="5085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Rectangle 8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8" y="5079"/>
                                  <a:ext cx="970" cy="2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C31DBB" id="Group 846" o:spid="_x0000_s1026" style="position:absolute;margin-left:149.65pt;margin-top:8.1pt;width:97.05pt;height:132.3pt;z-index:251968512" coordorigin="12557,5079" coordsize="1941,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">
                      <v:rect id="Rectangle 843" o:spid="_x0000_s1027" style="position:absolute;left:12557;top:5085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KFxsQA&#10;AADcAAAADwAAAGRycy9kb3ducmV2LnhtbESPQUsDMRSE70L/Q3iCN5vV1lq2TUsRikLBYvXQ42Pz&#10;3CxuXpbktbv++6YgeBxm5htmuR58q84UUxPYwMO4AEVcBdtwbeDrc3s/B5UE2WIbmAz8UoL1anSz&#10;xNKGnj/ofJBaZQinEg04ka7UOlWOPKZx6Iiz9x2iR8ky1tpG7DPct/qxKGbaY8N5wWFHL46qn8PJ&#10;G5A9z46C6bh7tU8uNe99Hye1MXe3w2YBSmiQ//Bf+80amEyf4XomHwG9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ShcbEAAAA3AAAAA8AAAAAAAAAAAAAAAAAmAIAAGRycy9k&#10;b3ducmV2LnhtbFBLBQYAAAAABAAEAPUAAACJAwAAAAA=&#10;" fillcolor="#00b0f0" strokeweight="4.5pt"/>
                      <v:rect id="Rectangle 844" o:spid="_x0000_s1028" style="position:absolute;left:13528;top:5079;width:970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NrC8MA&#10;AADcAAAADwAAAGRycy9kb3ducmV2LnhtbESPzWoCMRSF94W+Q7gFdzVjFbVTo0ih4MaFo63by+Q6&#10;GTq5GZKoM29vBMHl4fx8nMWqs424kA+1YwWjYQaCuHS65krBYf/zPgcRIrLGxjEp6CnAavn6ssBc&#10;uyvv6FLESqQRDjkqMDG2uZShNGQxDF1LnLyT8xZjkr6S2uM1jdtGfmTZVFqsOREMtvRtqPwvzjZB&#10;tnI0+zW75nw4dhkXp/5v7XulBm/d+gtEpC4+w4/2RisYTz7hfiYdAb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NrC8MAAADcAAAADwAAAAAAAAAAAAAAAACYAgAAZHJzL2Rv&#10;d25yZXYueG1sUEsFBgAAAAAEAAQA9QAAAIgDAAAAAA==&#10;" strokeweight="4.5pt"/>
                    </v:group>
                  </w:pict>
                </mc:Fallback>
              </mc:AlternateContent>
            </w:r>
            <w:r w:rsidR="00C66B22">
              <w:rPr>
                <w:noProof/>
              </w:rPr>
              <w:object w:dxaOrig="1440" w:dyaOrig="1440">
                <v:shape id="_x0000_s1809" type="#_x0000_t75" style="position:absolute;left:0;text-align:left;margin-left:41.65pt;margin-top:4.2pt;width:50.8pt;height:162.85pt;z-index:251688960;mso-position-horizontal-relative:text;mso-position-vertical-relative:text">
                  <v:imagedata r:id="rId121" o:title=""/>
                </v:shape>
                <o:OLEObject Type="Embed" ProgID="Equation.DSMT4" ShapeID="_x0000_s1809" DrawAspect="Content" ObjectID="_1565012252" r:id="rId122"/>
              </w:object>
            </w:r>
          </w:p>
        </w:tc>
        <w:tc>
          <w:tcPr>
            <w:tcW w:w="394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6007DF" w:rsidRDefault="003F4717" w:rsidP="004F4BE3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fraction that has 1 as its numerator. </w:t>
            </w:r>
            <w:r w:rsidR="000F2AEC">
              <w:rPr>
                <w:sz w:val="36"/>
                <w:szCs w:val="36"/>
              </w:rPr>
              <w:t xml:space="preserve">A unit fraction names 1 equal part of a whole. </w:t>
            </w:r>
            <w:r>
              <w:rPr>
                <w:sz w:val="36"/>
                <w:szCs w:val="36"/>
              </w:rPr>
              <w:t xml:space="preserve"> </w:t>
            </w:r>
          </w:p>
        </w:tc>
      </w:tr>
      <w:tr w:rsidR="00C27351" w:rsidRPr="006007DF" w:rsidTr="00042AC2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C27351" w:rsidRPr="006007DF" w:rsidRDefault="00C27351" w:rsidP="00C27351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 w:rsidRPr="005B2FD7">
              <w:rPr>
                <w:b/>
                <w:sz w:val="160"/>
                <w:szCs w:val="160"/>
              </w:rPr>
              <w:t xml:space="preserve"> unlike denominators</w:t>
            </w:r>
          </w:p>
        </w:tc>
      </w:tr>
      <w:tr w:rsidR="00C27351" w:rsidRPr="0087653A" w:rsidTr="00042AC2">
        <w:trPr>
          <w:trHeight w:val="4041"/>
        </w:trPr>
        <w:tc>
          <w:tcPr>
            <w:tcW w:w="921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27351" w:rsidRPr="0070737B" w:rsidRDefault="00C27351" w:rsidP="00042AC2">
            <w:pPr>
              <w:jc w:val="center"/>
              <w:rPr>
                <w:sz w:val="140"/>
                <w:szCs w:val="140"/>
              </w:rPr>
            </w:pPr>
            <w:r w:rsidRPr="0070737B">
              <w:rPr>
                <w:b/>
                <w:sz w:val="140"/>
                <w:szCs w:val="140"/>
              </w:rPr>
              <w:t>unlike     denominators</w:t>
            </w:r>
          </w:p>
        </w:tc>
        <w:tc>
          <w:tcPr>
            <w:tcW w:w="67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C27351" w:rsidRPr="0087653A" w:rsidRDefault="00182A3C" w:rsidP="00042AC2">
            <w:pPr>
              <w:rPr>
                <w:b/>
                <w:color w:val="FF0000"/>
                <w:sz w:val="144"/>
                <w:szCs w:val="144"/>
                <w:u w:val="single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0240" behindDoc="0" locked="0" layoutInCell="1" allowOverlap="1" wp14:anchorId="744DE88A" wp14:editId="6BDEF535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1212850</wp:posOffset>
                      </wp:positionV>
                      <wp:extent cx="3403600" cy="1058545"/>
                      <wp:effectExtent l="19050" t="19050" r="44450" b="46355"/>
                      <wp:wrapNone/>
                      <wp:docPr id="1152" name="Oval 1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058545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39B32C6" id="Oval 1152" o:spid="_x0000_s1026" style="position:absolute;margin-left:30.1pt;margin-top:95.5pt;width:268pt;height:83.35pt;z-index:25217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" filled="f" strokecolor="#00b050" strokeweight="4.5pt">
                      <v:path arrowok="t"/>
                    </v:oval>
                  </w:pict>
                </mc:Fallback>
              </mc:AlternateContent>
            </w:r>
            <w:r>
              <w:rPr>
                <w:b/>
                <w:noProof/>
                <w:color w:val="FF0000"/>
                <w:sz w:val="144"/>
                <w:szCs w:val="14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2168192" behindDoc="0" locked="0" layoutInCell="1" allowOverlap="1" wp14:anchorId="6371F4DA" wp14:editId="25CB401D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-73025</wp:posOffset>
                      </wp:positionV>
                      <wp:extent cx="3341370" cy="2187575"/>
                      <wp:effectExtent l="0" t="0" r="0" b="3175"/>
                      <wp:wrapNone/>
                      <wp:docPr id="959" name="Text Box 9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41370" cy="2187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C622F" w:rsidRDefault="00AC622F">
                                  <w:r w:rsidRPr="009C5A8E">
                                    <w:rPr>
                                      <w:position w:val="-24"/>
                                    </w:rPr>
                                    <w:object w:dxaOrig="859" w:dyaOrig="620">
                                      <v:shape id="_x0000_i1059" type="#_x0000_t75" style="width:248.65pt;height:179.15pt" o:ole="">
                                        <v:imagedata r:id="rId123" o:title=""/>
                                      </v:shape>
                                      <o:OLEObject Type="Embed" ProgID="Equation.DSMT4" ShapeID="_x0000_i1059" DrawAspect="Content" ObjectID="_1565012275" r:id="rId1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71F4DA" id="Text Box 959" o:spid="_x0000_s1253" type="#_x0000_t202" style="position:absolute;margin-left:34.45pt;margin-top:-5.75pt;width:263.1pt;height:172.25pt;z-index:25216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" fillcolor="white [3201]" stroked="f" strokeweight=".5pt">
                      <v:path arrowok="t"/>
                      <v:textbox>
                        <w:txbxContent>
                          <w:p w:rsidR="00AC622F" w:rsidRDefault="00AC622F">
                            <w:r w:rsidRPr="009C5A8E">
                              <w:rPr>
                                <w:position w:val="-24"/>
                              </w:rPr>
                              <w:object w:dxaOrig="859" w:dyaOrig="620">
                                <v:shape id="_x0000_i1059" type="#_x0000_t75" style="width:248.65pt;height:179.15pt" o:ole="">
                                  <v:imagedata r:id="rId123" o:title=""/>
                                </v:shape>
                                <o:OLEObject Type="Embed" ProgID="Equation.DSMT4" ShapeID="_x0000_i1059" DrawAspect="Content" ObjectID="_1565012275" r:id="rId12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27351" w:rsidRPr="006007DF" w:rsidTr="00C03140">
        <w:trPr>
          <w:trHeight w:val="4042"/>
        </w:trPr>
        <w:tc>
          <w:tcPr>
            <w:tcW w:w="6498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27351" w:rsidRDefault="00C27351" w:rsidP="00C27351">
            <w:pPr>
              <w:jc w:val="center"/>
            </w:pPr>
            <w:r w:rsidRPr="00F8356B">
              <w:rPr>
                <w:b/>
                <w:sz w:val="96"/>
                <w:szCs w:val="96"/>
              </w:rPr>
              <w:t>unlike denominators</w:t>
            </w:r>
            <w:r>
              <w:rPr>
                <w:b/>
                <w:sz w:val="120"/>
                <w:szCs w:val="120"/>
              </w:rPr>
              <w:t xml:space="preserve">  </w:t>
            </w:r>
          </w:p>
        </w:tc>
        <w:tc>
          <w:tcPr>
            <w:tcW w:w="5508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27351" w:rsidRDefault="00182A3C" w:rsidP="00042AC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2288" behindDoc="0" locked="0" layoutInCell="1" allowOverlap="1" wp14:anchorId="5701485C" wp14:editId="6741D9DF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249045</wp:posOffset>
                      </wp:positionV>
                      <wp:extent cx="3403600" cy="1102360"/>
                      <wp:effectExtent l="19050" t="19050" r="44450" b="40640"/>
                      <wp:wrapNone/>
                      <wp:docPr id="1153" name="Oval 1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02360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98A3495" id="Oval 1153" o:spid="_x0000_s1026" style="position:absolute;margin-left:.6pt;margin-top:98.35pt;width:268pt;height:86.8pt;z-index:25217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C03140" w:rsidRPr="009C5A8E">
              <w:rPr>
                <w:position w:val="-24"/>
              </w:rPr>
              <w:object w:dxaOrig="859" w:dyaOrig="620">
                <v:shape id="_x0000_i1025" type="#_x0000_t75" style="width:248.65pt;height:179.15pt" o:ole="">
                  <v:imagedata r:id="rId123" o:title=""/>
                </v:shape>
                <o:OLEObject Type="Embed" ProgID="Equation.DSMT4" ShapeID="_x0000_i1025" DrawAspect="Content" ObjectID="_1565012241" r:id="rId126"/>
              </w:object>
            </w:r>
          </w:p>
        </w:tc>
        <w:tc>
          <w:tcPr>
            <w:tcW w:w="394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27351" w:rsidRDefault="00C27351" w:rsidP="00C27351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Denominators that </w:t>
            </w:r>
          </w:p>
          <w:p w:rsidR="00C27351" w:rsidRPr="006007DF" w:rsidRDefault="00C27351" w:rsidP="00C27351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re not equal.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8"/>
        <w:gridCol w:w="2890"/>
        <w:gridCol w:w="3180"/>
        <w:gridCol w:w="4658"/>
      </w:tblGrid>
      <w:tr w:rsidR="00E2268B" w:rsidRPr="006007DF" w:rsidTr="00E6698C">
        <w:trPr>
          <w:trHeight w:val="4041"/>
        </w:trPr>
        <w:tc>
          <w:tcPr>
            <w:tcW w:w="16056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E2268B" w:rsidRPr="00E2268B" w:rsidRDefault="00E2268B" w:rsidP="00E6698C">
            <w:pPr>
              <w:jc w:val="center"/>
              <w:rPr>
                <w:b/>
                <w:sz w:val="170"/>
                <w:szCs w:val="170"/>
              </w:rPr>
            </w:pPr>
            <w:r>
              <w:br w:type="page"/>
            </w:r>
            <w:r>
              <w:rPr>
                <w:b/>
                <w:sz w:val="170"/>
                <w:szCs w:val="170"/>
              </w:rPr>
              <w:t>u</w:t>
            </w:r>
            <w:r w:rsidRPr="00E2268B">
              <w:rPr>
                <w:b/>
                <w:sz w:val="170"/>
                <w:szCs w:val="170"/>
              </w:rPr>
              <w:t>nlike</w:t>
            </w:r>
            <w:r>
              <w:rPr>
                <w:b/>
                <w:sz w:val="170"/>
                <w:szCs w:val="170"/>
              </w:rPr>
              <w:t xml:space="preserve"> numerators</w:t>
            </w:r>
          </w:p>
        </w:tc>
      </w:tr>
      <w:tr w:rsidR="00E2268B" w:rsidTr="00E6698C">
        <w:trPr>
          <w:trHeight w:val="4041"/>
        </w:trPr>
        <w:tc>
          <w:tcPr>
            <w:tcW w:w="821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E2268B" w:rsidRPr="00E2268B" w:rsidRDefault="00E2268B" w:rsidP="00E6698C">
            <w:pPr>
              <w:jc w:val="center"/>
              <w:rPr>
                <w:b/>
                <w:sz w:val="140"/>
                <w:szCs w:val="140"/>
              </w:rPr>
            </w:pPr>
            <w:r>
              <w:rPr>
                <w:b/>
                <w:sz w:val="140"/>
                <w:szCs w:val="140"/>
              </w:rPr>
              <w:t>unlike numerators</w:t>
            </w:r>
          </w:p>
        </w:tc>
        <w:tc>
          <w:tcPr>
            <w:tcW w:w="783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E2268B" w:rsidRDefault="00182A3C" w:rsidP="00E6698C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4336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-36195</wp:posOffset>
                      </wp:positionV>
                      <wp:extent cx="3403600" cy="1102360"/>
                      <wp:effectExtent l="19050" t="19050" r="44450" b="40640"/>
                      <wp:wrapNone/>
                      <wp:docPr id="1155" name="Oval 1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02360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B232BE2" id="Oval 1155" o:spid="_x0000_s1026" style="position:absolute;margin-left:58pt;margin-top:-2.85pt;width:268pt;height:86.8pt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F155CB" w:rsidRPr="009C5A8E">
              <w:rPr>
                <w:position w:val="-24"/>
              </w:rPr>
              <w:object w:dxaOrig="859" w:dyaOrig="620">
                <v:shape id="_x0000_i1026" type="#_x0000_t75" style="width:248.65pt;height:179.15pt" o:ole="">
                  <v:imagedata r:id="rId127" o:title=""/>
                </v:shape>
                <o:OLEObject Type="Embed" ProgID="Equation.DSMT4" ShapeID="_x0000_i1026" DrawAspect="Content" ObjectID="_1565012242" r:id="rId128"/>
              </w:object>
            </w:r>
          </w:p>
        </w:tc>
      </w:tr>
      <w:tr w:rsidR="00E2268B" w:rsidRPr="006007DF" w:rsidTr="00F666C1">
        <w:trPr>
          <w:trHeight w:val="4042"/>
        </w:trPr>
        <w:tc>
          <w:tcPr>
            <w:tcW w:w="53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E2268B" w:rsidRPr="00F666C1" w:rsidRDefault="00E2268B" w:rsidP="00E6698C">
            <w:pPr>
              <w:jc w:val="center"/>
              <w:rPr>
                <w:b/>
                <w:sz w:val="90"/>
                <w:szCs w:val="90"/>
              </w:rPr>
            </w:pPr>
            <w:r w:rsidRPr="00F666C1">
              <w:rPr>
                <w:b/>
                <w:sz w:val="90"/>
                <w:szCs w:val="90"/>
              </w:rPr>
              <w:t>unlike numerators</w:t>
            </w:r>
          </w:p>
        </w:tc>
        <w:tc>
          <w:tcPr>
            <w:tcW w:w="607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2268B" w:rsidRDefault="00182A3C" w:rsidP="00E6698C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76384" behindDoc="0" locked="0" layoutInCell="1" allowOverlap="1">
                      <wp:simplePos x="0" y="0"/>
                      <wp:positionH relativeFrom="column">
                        <wp:posOffset>187325</wp:posOffset>
                      </wp:positionH>
                      <wp:positionV relativeFrom="paragraph">
                        <wp:posOffset>-36195</wp:posOffset>
                      </wp:positionV>
                      <wp:extent cx="3403600" cy="1102360"/>
                      <wp:effectExtent l="19050" t="19050" r="44450" b="40640"/>
                      <wp:wrapNone/>
                      <wp:docPr id="1156" name="Oval 1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02360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28E47BE" id="Oval 1156" o:spid="_x0000_s1026" style="position:absolute;margin-left:14.75pt;margin-top:-2.85pt;width:268pt;height:86.8pt;z-index:25217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F155CB" w:rsidRPr="009C5A8E">
              <w:rPr>
                <w:position w:val="-24"/>
              </w:rPr>
              <w:object w:dxaOrig="859" w:dyaOrig="620">
                <v:shape id="_x0000_i1027" type="#_x0000_t75" style="width:248.65pt;height:179.15pt" o:ole="">
                  <v:imagedata r:id="rId127" o:title=""/>
                </v:shape>
                <o:OLEObject Type="Embed" ProgID="Equation.DSMT4" ShapeID="_x0000_i1027" DrawAspect="Content" ObjectID="_1565012243" r:id="rId129"/>
              </w:object>
            </w:r>
          </w:p>
        </w:tc>
        <w:tc>
          <w:tcPr>
            <w:tcW w:w="465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2268B" w:rsidRDefault="00E2268B" w:rsidP="00E6698C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Numerators that </w:t>
            </w:r>
          </w:p>
          <w:p w:rsidR="00E2268B" w:rsidRPr="006007DF" w:rsidRDefault="00E2268B" w:rsidP="00E6698C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re not equal.  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14"/>
        <w:gridCol w:w="2160"/>
        <w:gridCol w:w="3794"/>
        <w:gridCol w:w="4680"/>
      </w:tblGrid>
      <w:tr w:rsidR="003F4717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D21180">
            <w:pPr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  <w:t xml:space="preserve">                                                               </w:t>
            </w:r>
            <w:r>
              <w:rPr>
                <w:b/>
                <w:sz w:val="200"/>
                <w:szCs w:val="200"/>
              </w:rPr>
              <w:t>variable</w:t>
            </w:r>
          </w:p>
        </w:tc>
      </w:tr>
      <w:tr w:rsidR="003F4717" w:rsidTr="004F4BE3">
        <w:trPr>
          <w:trHeight w:val="4041"/>
        </w:trPr>
        <w:tc>
          <w:tcPr>
            <w:tcW w:w="7474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Default="003F4717" w:rsidP="00D21180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variable</w:t>
            </w:r>
            <w:r>
              <w:rPr>
                <w:b/>
                <w:sz w:val="120"/>
                <w:szCs w:val="120"/>
              </w:rPr>
              <w:t xml:space="preserve">  </w:t>
            </w:r>
          </w:p>
        </w:tc>
        <w:tc>
          <w:tcPr>
            <w:tcW w:w="8474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B392A" w:rsidRPr="003B392A" w:rsidRDefault="007354B1" w:rsidP="003B392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5 ×</w:t>
            </w:r>
            <w:r w:rsidR="003B392A" w:rsidRPr="003B392A">
              <w:rPr>
                <w:b/>
                <w:sz w:val="160"/>
                <w:szCs w:val="160"/>
              </w:rPr>
              <w:t xml:space="preserve"> </w:t>
            </w:r>
            <w:r w:rsidR="003B392A" w:rsidRPr="003B392A">
              <w:rPr>
                <w:b/>
                <w:i/>
                <w:color w:val="FF0000"/>
                <w:sz w:val="160"/>
                <w:szCs w:val="160"/>
              </w:rPr>
              <w:t>b</w:t>
            </w:r>
            <w:r w:rsidR="003B392A" w:rsidRPr="003B392A">
              <w:rPr>
                <w:b/>
                <w:sz w:val="160"/>
                <w:szCs w:val="160"/>
              </w:rPr>
              <w:t xml:space="preserve"> = 10</w:t>
            </w:r>
          </w:p>
          <w:p w:rsidR="003F4717" w:rsidRPr="003B392A" w:rsidRDefault="003B392A" w:rsidP="003B392A">
            <w:pPr>
              <w:jc w:val="center"/>
              <w:rPr>
                <w:sz w:val="72"/>
                <w:szCs w:val="72"/>
              </w:rPr>
            </w:pPr>
            <w:r w:rsidRPr="003B392A">
              <w:rPr>
                <w:b/>
                <w:i/>
                <w:color w:val="FF0000"/>
                <w:sz w:val="72"/>
                <w:szCs w:val="72"/>
              </w:rPr>
              <w:t>b</w:t>
            </w:r>
            <w:r w:rsidRPr="003B392A">
              <w:rPr>
                <w:b/>
                <w:sz w:val="72"/>
                <w:szCs w:val="72"/>
              </w:rPr>
              <w:t xml:space="preserve"> is a variable worth 2</w:t>
            </w:r>
            <w:r>
              <w:rPr>
                <w:b/>
                <w:sz w:val="72"/>
                <w:szCs w:val="72"/>
              </w:rPr>
              <w:t>.</w:t>
            </w:r>
          </w:p>
        </w:tc>
      </w:tr>
      <w:tr w:rsidR="004F4BE3" w:rsidTr="003B392A">
        <w:trPr>
          <w:trHeight w:val="4041"/>
        </w:trPr>
        <w:tc>
          <w:tcPr>
            <w:tcW w:w="531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F4BE3" w:rsidRDefault="004F4BE3" w:rsidP="004F4BE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 variable</w:t>
            </w:r>
          </w:p>
        </w:tc>
        <w:tc>
          <w:tcPr>
            <w:tcW w:w="5954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3B392A" w:rsidRDefault="007354B1" w:rsidP="004F4BE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5 ×</w:t>
            </w:r>
            <w:r w:rsidR="004F4BE3" w:rsidRPr="003B392A">
              <w:rPr>
                <w:b/>
                <w:sz w:val="120"/>
                <w:szCs w:val="120"/>
              </w:rPr>
              <w:t xml:space="preserve"> </w:t>
            </w:r>
            <w:r w:rsidR="004F4BE3" w:rsidRPr="003B392A">
              <w:rPr>
                <w:b/>
                <w:i/>
                <w:color w:val="FF0000"/>
                <w:sz w:val="120"/>
                <w:szCs w:val="120"/>
              </w:rPr>
              <w:t>b</w:t>
            </w:r>
            <w:r w:rsidR="004F4BE3" w:rsidRPr="003B392A">
              <w:rPr>
                <w:b/>
                <w:sz w:val="120"/>
                <w:szCs w:val="120"/>
              </w:rPr>
              <w:t xml:space="preserve"> = 10</w:t>
            </w:r>
          </w:p>
          <w:p w:rsidR="004F4BE3" w:rsidRPr="003B392A" w:rsidRDefault="004F4BE3" w:rsidP="004F4BE3">
            <w:pPr>
              <w:jc w:val="center"/>
              <w:rPr>
                <w:rFonts w:ascii="Comic Sans MS" w:hAnsi="Comic Sans MS"/>
                <w:b/>
                <w:sz w:val="48"/>
                <w:szCs w:val="48"/>
              </w:rPr>
            </w:pPr>
            <w:r w:rsidRPr="003B392A">
              <w:rPr>
                <w:b/>
                <w:i/>
                <w:color w:val="FF0000"/>
                <w:sz w:val="48"/>
                <w:szCs w:val="48"/>
              </w:rPr>
              <w:t>b</w:t>
            </w:r>
            <w:r w:rsidRPr="003B392A">
              <w:rPr>
                <w:b/>
                <w:sz w:val="48"/>
                <w:szCs w:val="48"/>
              </w:rPr>
              <w:t xml:space="preserve"> is a variable worth 2</w:t>
            </w:r>
            <w:r w:rsidR="003B392A">
              <w:rPr>
                <w:b/>
                <w:sz w:val="48"/>
                <w:szCs w:val="48"/>
              </w:rPr>
              <w:t>.</w:t>
            </w:r>
          </w:p>
        </w:tc>
        <w:tc>
          <w:tcPr>
            <w:tcW w:w="468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D21180" w:rsidRDefault="004F4BE3" w:rsidP="004F4BE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letter or symbol that represents a number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8"/>
        <w:gridCol w:w="2250"/>
        <w:gridCol w:w="3240"/>
        <w:gridCol w:w="4788"/>
      </w:tblGrid>
      <w:tr w:rsidR="00137DEB" w:rsidRPr="00B0038F" w:rsidTr="0073031D">
        <w:trPr>
          <w:trHeight w:val="4044"/>
        </w:trPr>
        <w:tc>
          <w:tcPr>
            <w:tcW w:w="16056" w:type="dxa"/>
            <w:gridSpan w:val="4"/>
            <w:vAlign w:val="center"/>
          </w:tcPr>
          <w:p w:rsidR="00137DEB" w:rsidRPr="00B0038F" w:rsidRDefault="00137DEB" w:rsidP="0073031D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Venn diagram</w:t>
            </w:r>
          </w:p>
        </w:tc>
      </w:tr>
      <w:tr w:rsidR="00137DEB" w:rsidTr="0073031D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Pr="00B0038F" w:rsidRDefault="00137DEB" w:rsidP="0073031D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Venn diagram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7DEB" w:rsidRDefault="00182A3C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752475</wp:posOffset>
                      </wp:positionH>
                      <wp:positionV relativeFrom="paragraph">
                        <wp:posOffset>1987550</wp:posOffset>
                      </wp:positionV>
                      <wp:extent cx="3359150" cy="328295"/>
                      <wp:effectExtent l="0" t="0" r="0" b="0"/>
                      <wp:wrapNone/>
                      <wp:docPr id="127" name="Text Box 4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0" cy="328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A14284" w:rsidRDefault="00AC622F" w:rsidP="00F425C4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             Rectangles         Rhombus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82" o:spid="_x0000_s1254" type="#_x0000_t202" style="position:absolute;left:0;text-align:left;margin-left:59.25pt;margin-top:156.5pt;width:264.5pt;height:25.85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" stroked="f">
                      <v:textbox>
                        <w:txbxContent>
                          <w:p w:rsidR="00AC622F" w:rsidRPr="00A14284" w:rsidRDefault="00AC622F" w:rsidP="00F425C4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             Rectangles         Rhombus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6704" behindDoc="0" locked="0" layoutInCell="1" allowOverlap="1">
                      <wp:simplePos x="0" y="0"/>
                      <wp:positionH relativeFrom="column">
                        <wp:posOffset>752475</wp:posOffset>
                      </wp:positionH>
                      <wp:positionV relativeFrom="paragraph">
                        <wp:posOffset>154940</wp:posOffset>
                      </wp:positionV>
                      <wp:extent cx="3723005" cy="1765935"/>
                      <wp:effectExtent l="19050" t="19050" r="10795" b="24765"/>
                      <wp:wrapNone/>
                      <wp:docPr id="100" name="Group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23005" cy="1765935"/>
                                <a:chOff x="9219" y="4467"/>
                                <a:chExt cx="5863" cy="2781"/>
                              </a:xfrm>
                            </wpg:grpSpPr>
                            <wpg:grpSp>
                              <wpg:cNvPr id="101" name="Group 4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19" y="4467"/>
                                  <a:ext cx="5863" cy="2781"/>
                                  <a:chOff x="9231" y="4709"/>
                                  <a:chExt cx="5863" cy="2781"/>
                                </a:xfrm>
                              </wpg:grpSpPr>
                              <wps:wsp>
                                <wps:cNvPr id="102" name="Oval 4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231" y="4715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Oval 4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21" y="4709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5" name="Rectangle 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90" y="4772"/>
                                  <a:ext cx="331" cy="13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Rectangl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75" y="5900"/>
                                  <a:ext cx="668" cy="6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Rectangle 4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66" y="5777"/>
                                  <a:ext cx="297" cy="2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Rectangle 4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0" y="5082"/>
                                  <a:ext cx="531" cy="5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AutoShape 4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97" y="5297"/>
                                  <a:ext cx="1039" cy="701"/>
                                </a:xfrm>
                                <a:prstGeom prst="parallelogram">
                                  <a:avLst>
                                    <a:gd name="adj" fmla="val 37054"/>
                                  </a:avLst>
                                </a:prstGeom>
                                <a:solidFill>
                                  <a:srgbClr val="0070C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AutoShape 489"/>
                              <wps:cNvSpPr>
                                <a:spLocks noChangeArrowheads="1"/>
                              </wps:cNvSpPr>
                              <wps:spPr bwMode="auto">
                                <a:xfrm rot="18435828">
                                  <a:off x="13280" y="4844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AutoShape 490"/>
                              <wps:cNvSpPr>
                                <a:spLocks noChangeArrowheads="1"/>
                              </wps:cNvSpPr>
                              <wps:spPr bwMode="auto">
                                <a:xfrm rot="21442577">
                                  <a:off x="13340" y="6405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Rectangle 4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0" y="5457"/>
                                  <a:ext cx="331" cy="7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Rectangle 4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6" y="6432"/>
                                  <a:ext cx="1037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68D8B53" id="Group 494" o:spid="_x0000_s1026" style="position:absolute;margin-left:59.25pt;margin-top:12.2pt;width:293.15pt;height:139.05pt;z-index:251976704" coordorigin="9219,4467" coordsize="5863,2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">
                      <v:group id="Group 481" o:spid="_x0000_s1027" style="position:absolute;left:9219;top:4467;width:5863;height:2781" coordorigin="9231,4709" coordsize="5863,27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<v:oval id="Oval 479" o:spid="_x0000_s1028" style="position:absolute;left:9231;top:4715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PYssEA&#10;AADcAAAADwAAAGRycy9kb3ducmV2LnhtbERPS4vCMBC+L/gfwgje1tQKslSj+GBhD158HDwOzdgW&#10;m0lJ0of76zeCsLf5+J6z2gymFh05X1lWMJsmIIhzqysuFFwv359fIHxA1lhbJgVP8rBZjz5WmGnb&#10;84m6cyhEDGGfoYIyhCaT0uclGfRT2xBH7m6dwRChK6R22MdwU8s0SRbSYMWxocSG9iXlj3NrFOzM&#10;7dKmh8Xx2Q77W2d/t/PU9UpNxsN2CSLQEP7Fb/ePjvOTFF7PxAv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j2LLBAAAA3AAAAA8AAAAAAAAAAAAAAAAAmAIAAGRycy9kb3du&#10;cmV2LnhtbFBLBQYAAAAABAAEAPUAAACGAwAAAAA=&#10;" strokeweight="2.25pt"/>
                        <v:oval id="Oval 480" o:spid="_x0000_s1029" style="position:absolute;left:11021;top:4709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uscEA&#10;AADcAAAADwAAAGRycy9kb3ducmV2LnhtbERPTWvDMAy9F/ofjAq7NXY3GCWrW0ppRwjssGTsLGIt&#10;CY3lNPaS7N/Pg0FverxP7Q6z7cRIg28da9gkCgRx5UzLtYaP8rLegvAB2WDnmDT8kIfDfrnYYWrc&#10;xO80FqEWMYR9ihqaEPpUSl81ZNEnrieO3JcbLIYIh1qaAacYbjv5qNSztNhybGiwp1ND1bX4thpU&#10;n5dvuSWP/Fnm9fWmMvl61vphNR9fQASaw138785MnK+e4O+ZeIH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F7rHBAAAA3AAAAA8AAAAAAAAAAAAAAAAAmAIAAGRycy9kb3du&#10;cmV2LnhtbFBLBQYAAAAABAAEAPUAAACGAwAAAAA=&#10;" filled="f" strokeweight="2.25pt"/>
                      </v:group>
                      <v:rect id="Rectangle 483" o:spid="_x0000_s1030" style="position:absolute;left:10490;top:4772;width:331;height:1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e5mr4A&#10;AADcAAAADwAAAGRycy9kb3ducmV2LnhtbERPy6rCMBDdX/AfwgjurqmiV6lGEUURd9fHfmjGpthM&#10;ahO1/r0RBHdzOM+ZzhtbijvVvnCsoNdNQBBnThecKzge1r9jED4gaywdk4IneZjPWj9TTLV78D/d&#10;9yEXMYR9igpMCFUqpc8MWfRdVxFH7uxqiyHCOpe6xkcMt6XsJ8mftFhwbDBY0dJQdtnfrIJBdbyd&#10;pOsxWdo9l5vRYXc1K6U67WYxARGoCV/xx73VcX4yhPcz8QI5e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pnuZq+AAAA3AAAAA8AAAAAAAAAAAAAAAAAmAIAAGRycy9kb3ducmV2&#10;LnhtbFBLBQYAAAAABAAEAPUAAACDAwAAAAA=&#10;" fillcolor="#7030a0" strokeweight="2.25pt"/>
                      <v:rect id="Rectangle 484" o:spid="_x0000_s1031" style="position:absolute;left:12075;top:5900;width:668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o+OsQA&#10;AADcAAAADwAAAGRycy9kb3ducmV2LnhtbERPTWvCQBC9F/wPywje6sZYQomuok1aCj1VPeQ4ZMck&#10;JDubZjea/vtuodDbPN7nbPeT6cSNBtdYVrBaRiCIS6sbrhRczq+PzyCcR9bYWSYF3+Rgv5s9bDHV&#10;9s6fdDv5SoQQdikqqL3vUyldWZNBt7Q9ceCudjDoAxwqqQe8h3DTyTiKEmmw4dBQY08vNZXtaTQK&#10;2nydF8nqWI7F29NHlrVfcVMkSi3m02EDwtPk/8V/7ncd5kcJ/D4TLp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aPjrEAAAA3AAAAA8AAAAAAAAAAAAAAAAAmAIAAGRycy9k&#10;b3ducmV2LnhtbFBLBQYAAAAABAAEAPUAAACJAwAAAAA=&#10;" fillcolor="red" strokeweight="2.25pt"/>
                      <v:rect id="Rectangle 485" o:spid="_x0000_s1032" style="position:absolute;left:11266;top:5777;width:29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c2HsMA&#10;AADcAAAADwAAAGRycy9kb3ducmV2LnhtbERPTWvCQBC9C/6HZQQvRTcKqTa6ioqlgtKiFc9DdkyC&#10;2dmQXTX+e7dQ8DaP9znTeWNKcaPaFZYVDPoRCOLU6oIzBcffz94YhPPIGkvLpOBBDuazdmuKibZ3&#10;3tPt4DMRQtglqCD3vkqkdGlOBl3fVsSBO9vaoA+wzqSu8R7CTSmHUfQuDRYcGnKsaJVTejlcjYLv&#10;n+36I9597d+W1SUe+Djj02OhVLfTLCYgPDX+Jf53b3SYH43g75lwgZ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c2HsMAAADcAAAADwAAAAAAAAAAAAAAAACYAgAAZHJzL2Rv&#10;d25yZXYueG1sUEsFBgAAAAAEAAQA9QAAAIgDAAAAAA==&#10;" fillcolor="yellow" strokeweight="2.25pt"/>
                      <v:rect id="Rectangle 486" o:spid="_x0000_s1033" style="position:absolute;left:11760;top:5082;width:531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0KGcYA&#10;AADcAAAADwAAAGRycy9kb3ducmV2LnhtbESPT2vCQBDF74V+h2UKvdWNUkWiq9hKIdBD8A/0Os2O&#10;STQ7G3a3mn77zqHg7Q3z5jfvLdeD69SVQmw9GxiPMlDElbct1waOh4+XOaiYkC12nsnAL0VYrx4f&#10;lphbf+MdXfepVgLhmKOBJqU+1zpWDTmMI98Ty+7kg8MkY6i1DXgTuOv0JMtm2mHL8qHBnt4bqi77&#10;HyeUzbY4lV/f4a0sP3fFfNqfXw9TY56fhs0CVKIh3c3/14WV+JmklTKiQK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Z0KGcYAAADcAAAADwAAAAAAAAAAAAAAAACYAgAAZHJz&#10;L2Rvd25yZXYueG1sUEsFBgAAAAAEAAQA9QAAAIsDAAAAAA==&#10;" fillcolor="#00b050" strokeweight="2.25pt"/>
                      <v:shape id="AutoShape 488" o:spid="_x0000_s1034" type="#_x0000_t7" style="position:absolute;left:13597;top:5297;width:1039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5MXsIA&#10;AADcAAAADwAAAGRycy9kb3ducmV2LnhtbERPyWrDMBC9F/IPYgK9lEROW7K4lkMImPZWskCugzW1&#10;ja2RkWTH/fuqUOhtHm+dbD+ZTozkfGNZwWqZgCAurW64UnC9FIstCB+QNXaWScE3edjns4cMU23v&#10;fKLxHCoRQ9inqKAOoU+l9GVNBv3S9sSR+7LOYIjQVVI7vMdw08nnJFlLgw3Hhhp7OtZUtufBKCje&#10;tX/VL0Nx2MpLu9u4W/v0eVPqcT4d3kAEmsK/+M/9oeP8ZAe/z8QLZ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rkxewgAAANwAAAAPAAAAAAAAAAAAAAAAAJgCAABkcnMvZG93&#10;bnJldi54bWxQSwUGAAAAAAQABAD1AAAAhwMAAAAA&#10;" fillcolor="#0070c0" strokeweight="2.25pt"/>
                      <v:shape id="AutoShape 489" o:spid="_x0000_s1035" type="#_x0000_t7" style="position:absolute;left:13280;top:4844;width:525;height:393;rotation:-34561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UZmMUA&#10;AADcAAAADwAAAGRycy9kb3ducmV2LnhtbESPQWvCQBCF70L/wzKF3nRjoSLRVUQo9iLU1Iu3MTtm&#10;g9nZkN0maX995yD0NsN789436+3oG9VTF+vABuazDBRxGWzNlYHz1/t0CSomZItNYDLwQxG2m6fJ&#10;GnMbBj5RX6RKSQjHHA24lNpc61g68hhnoSUW7RY6j0nWrtK2w0HCfaNfs2yhPdYsDQ5b2jsq78W3&#10;N9D3rjkch2Moq9/D582fLstr8WbMy/O4W4FKNKZ/8+P6wwr+XPDlGZlAb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ZRmYxQAAANwAAAAPAAAAAAAAAAAAAAAAAJgCAABkcnMv&#10;ZG93bnJldi54bWxQSwUGAAAAAAQABAD1AAAAigMAAAAA&#10;" fillcolor="#ffc000" strokeweight="2.25pt"/>
                      <v:shape id="AutoShape 490" o:spid="_x0000_s1036" type="#_x0000_t7" style="position:absolute;left:13340;top:6405;width:525;height:393;rotation:-17194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szJcYA&#10;AADcAAAADwAAAGRycy9kb3ducmV2LnhtbESPQWvCQBCF74L/YRmhF9GN0qrEbKQIhfbWWFG8Ddkx&#10;CWZnt9mtSf99t1DobYb33jdvst1gWnGnzjeWFSzmCQji0uqGKwXHj5fZBoQPyBpby6Tgmzzs8vEo&#10;w1Tbngu6H0IlIoR9igrqEFwqpS9rMujn1hFH7Wo7gyGuXSV1h32Em1Yuk2QlDTYcL9ToaF9TeTt8&#10;mUhZnI6m2JzW0/2747f+8+lyLpxSD5PheQsi0BD+zX/pVx3rLx/h95k4gc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szJcYAAADcAAAADwAAAAAAAAAAAAAAAACYAgAAZHJz&#10;L2Rvd25yZXYueG1sUEsFBgAAAAAEAAQA9QAAAIsDAAAAAA==&#10;" fillcolor="#92d050" strokeweight="2.25pt"/>
                      <v:rect id="Rectangle 491" o:spid="_x0000_s1037" style="position:absolute;left:9770;top:5457;width:331;height: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wKYsUA&#10;AADcAAAADwAAAGRycy9kb3ducmV2LnhtbERP22rCQBB9L/QflhH6Vjfe2hDdBBEKpSLYtFAfh+yY&#10;xGZnQ3aN8e9dodC3OZzrrLLBNKKnztWWFUzGEQjiwuqaSwXfX2/PMQjnkTU2lknBlRxk6ePDChNt&#10;L/xJfe5LEULYJaig8r5NpHRFRQbd2LbEgTvazqAPsCul7vASwk0jp1H0Ig3WHBoqbGlTUfGbn42C&#10;02b2Gl9n834XD9vdYf2zX5w/SqWeRsN6CcLT4P/Ff+53HeZPF3B/Jlw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/ApixQAAANwAAAAPAAAAAAAAAAAAAAAAAJgCAABkcnMv&#10;ZG93bnJldi54bWxQSwUGAAAAAAQABAD1AAAAigMAAAAA&#10;" fillcolor="#00b0f0" strokeweight="2.25pt"/>
                      <v:rect id="Rectangle 493" o:spid="_x0000_s1038" style="position:absolute;left:9966;top:6432;width:103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bVj8IA&#10;AADcAAAADwAAAGRycy9kb3ducmV2LnhtbERP24rCMBB9F/yHMIJvmq5Cla5RVkHwtgvqfsDQjG2x&#10;mZQm2urXbxYE3+ZwrjNbtKYUd6pdYVnBxzACQZxaXXCm4Pe8HkxBOI+ssbRMCh7kYDHvdmaYaNvw&#10;ke4nn4kQwi5BBbn3VSKlS3My6Ia2Ig7cxdYGfYB1JnWNTQg3pRxFUSwNFhwacqxolVN6Pd2MAnuw&#10;l32zHG+f5/0k42sa/3xvd0r1e+3XJwhPrX+LX+6NDvNHMfw/Ey6Q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tWPwgAAANwAAAAPAAAAAAAAAAAAAAAAAJgCAABkcnMvZG93&#10;bnJldi54bWxQSwUGAAAAAAQABAD1AAAAhwMAAAAA&#10;" fillcolor="#ffc000" strokeweight="2.25pt"/>
                    </v:group>
                  </w:pict>
                </mc:Fallback>
              </mc:AlternateContent>
            </w:r>
          </w:p>
        </w:tc>
      </w:tr>
      <w:tr w:rsidR="00137DEB" w:rsidRPr="00B0038F" w:rsidTr="00487DFD">
        <w:trPr>
          <w:trHeight w:val="4044"/>
        </w:trPr>
        <w:tc>
          <w:tcPr>
            <w:tcW w:w="5778" w:type="dxa"/>
            <w:vAlign w:val="center"/>
          </w:tcPr>
          <w:p w:rsidR="00137DEB" w:rsidRPr="00B0038F" w:rsidRDefault="00137DEB" w:rsidP="0073031D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Venn diagram</w:t>
            </w:r>
          </w:p>
        </w:tc>
        <w:tc>
          <w:tcPr>
            <w:tcW w:w="5490" w:type="dxa"/>
            <w:gridSpan w:val="2"/>
            <w:vAlign w:val="center"/>
          </w:tcPr>
          <w:p w:rsidR="00137DEB" w:rsidRDefault="00182A3C" w:rsidP="0073031D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>
                      <wp:simplePos x="0" y="0"/>
                      <wp:positionH relativeFrom="column">
                        <wp:posOffset>209550</wp:posOffset>
                      </wp:positionH>
                      <wp:positionV relativeFrom="paragraph">
                        <wp:posOffset>1724025</wp:posOffset>
                      </wp:positionV>
                      <wp:extent cx="2948940" cy="430530"/>
                      <wp:effectExtent l="0" t="0" r="3810" b="7620"/>
                      <wp:wrapNone/>
                      <wp:docPr id="99" name="Text Box 1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48940" cy="430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F425C4" w:rsidRDefault="00AC622F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Rectangles        </w:t>
                                  </w:r>
                                  <w:r w:rsidRPr="00F425C4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Rhombus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41" o:spid="_x0000_s1255" type="#_x0000_t202" style="position:absolute;left:0;text-align:left;margin-left:16.5pt;margin-top:135.75pt;width:232.2pt;height:33.9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" stroked="f">
                      <v:textbox>
                        <w:txbxContent>
                          <w:p w:rsidR="00AC622F" w:rsidRPr="00F425C4" w:rsidRDefault="00AC622F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Rectangles        </w:t>
                            </w:r>
                            <w:r w:rsidRPr="00F425C4">
                              <w:rPr>
                                <w:b/>
                                <w:sz w:val="36"/>
                                <w:szCs w:val="36"/>
                              </w:rPr>
                              <w:t>Rhombus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8752" behindDoc="0" locked="0" layoutInCell="1" allowOverlap="1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-15240</wp:posOffset>
                      </wp:positionV>
                      <wp:extent cx="3162935" cy="1638935"/>
                      <wp:effectExtent l="19050" t="19050" r="18415" b="18415"/>
                      <wp:wrapNone/>
                      <wp:docPr id="111" name="Group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62935" cy="1638935"/>
                                <a:chOff x="9219" y="4467"/>
                                <a:chExt cx="5863" cy="2781"/>
                              </a:xfrm>
                            </wpg:grpSpPr>
                            <wpg:grpSp>
                              <wpg:cNvPr id="112" name="Group 4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19" y="4467"/>
                                  <a:ext cx="5863" cy="2781"/>
                                  <a:chOff x="9231" y="4709"/>
                                  <a:chExt cx="5863" cy="2781"/>
                                </a:xfrm>
                              </wpg:grpSpPr>
                              <wps:wsp>
                                <wps:cNvPr id="113" name="Oval 4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231" y="4715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Oval 4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21" y="4709"/>
                                    <a:ext cx="4073" cy="277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5" name="Rectangle 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90" y="4772"/>
                                  <a:ext cx="331" cy="13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Rectangl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75" y="5900"/>
                                  <a:ext cx="668" cy="6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Rectangle 4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66" y="5777"/>
                                  <a:ext cx="297" cy="2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Rectangle 4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0" y="5082"/>
                                  <a:ext cx="531" cy="5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AutoShape 4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97" y="5297"/>
                                  <a:ext cx="1039" cy="701"/>
                                </a:xfrm>
                                <a:prstGeom prst="parallelogram">
                                  <a:avLst>
                                    <a:gd name="adj" fmla="val 37054"/>
                                  </a:avLst>
                                </a:prstGeom>
                                <a:solidFill>
                                  <a:srgbClr val="0070C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AutoShape 489"/>
                              <wps:cNvSpPr>
                                <a:spLocks noChangeArrowheads="1"/>
                              </wps:cNvSpPr>
                              <wps:spPr bwMode="auto">
                                <a:xfrm rot="18435828">
                                  <a:off x="13280" y="4844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AutoShape 490"/>
                              <wps:cNvSpPr>
                                <a:spLocks noChangeArrowheads="1"/>
                              </wps:cNvSpPr>
                              <wps:spPr bwMode="auto">
                                <a:xfrm rot="21442577">
                                  <a:off x="13340" y="6405"/>
                                  <a:ext cx="525" cy="393"/>
                                </a:xfrm>
                                <a:prstGeom prst="parallelogram">
                                  <a:avLst>
                                    <a:gd name="adj" fmla="val 33397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Rectangle 4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0" y="5457"/>
                                  <a:ext cx="331" cy="7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4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6" y="6432"/>
                                  <a:ext cx="1037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0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70430D" id="Group 494" o:spid="_x0000_s1026" style="position:absolute;margin-left:7.15pt;margin-top:-1.2pt;width:249.05pt;height:129.05pt;z-index:251978752" coordorigin="9219,4467" coordsize="5863,2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">
                      <v:group id="Group 481" o:spid="_x0000_s1027" style="position:absolute;left:9219;top:4467;width:5863;height:2781" coordorigin="9231,4709" coordsize="5863,27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<v:oval id="Oval 479" o:spid="_x0000_s1028" style="position:absolute;left:9231;top:4715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br9MIA&#10;AADcAAAADwAAAGRycy9kb3ducmV2LnhtbERPS4vCMBC+C/6HMMLeNLWCLNUoPhD2sJdVDx6HZmyL&#10;zaQk6UN/vVlY2Nt8fM9ZbwdTi46crywrmM8SEMS51RUXCq6X0/QThA/IGmvLpOBJHrab8WiNmbY9&#10;/1B3DoWIIewzVFCG0GRS+rwkg35mG+LI3a0zGCJ0hdQO+xhuapkmyVIarDg2lNjQoaT8cW6Ngr25&#10;Xdr0uPx+tsPh1tnXbpG6XqmPybBbgQg0hH/xn/tLx/nzBfw+Ey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duv0wgAAANwAAAAPAAAAAAAAAAAAAAAAAJgCAABkcnMvZG93&#10;bnJldi54bWxQSwUGAAAAAAQABAD1AAAAhwMAAAAA&#10;" strokeweight="2.25pt"/>
                        <v:oval id="Oval 480" o:spid="_x0000_s1029" style="position:absolute;left:11021;top:4709;width:4073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XgGMAA&#10;AADcAAAADwAAAGRycy9kb3ducmV2LnhtbERPTYvCMBC9C/6HMAvebKIsItUoy6KLFPagFc9DM9sW&#10;m0ltotZ/vxEEb/N4n7Nc97YRN+p87VjDJFEgiAtnai41HPPteA7CB2SDjWPS8CAP69VwsMTUuDvv&#10;6XYIpYgh7FPUUIXQplL6oiKLPnEtceT+XGcxRNiV0nR4j+G2kVOlZtJizbGhwpa+KyrOh6vVoNos&#10;/80seeRTnpXni9rJn43Wo4/+awEiUB/e4pd7Z+L8ySc8n4kX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XgGMAAAADcAAAADwAAAAAAAAAAAAAAAACYAgAAZHJzL2Rvd25y&#10;ZXYueG1sUEsFBgAAAAAEAAQA9QAAAIUDAAAAAA==&#10;" filled="f" strokeweight="2.25pt"/>
                      </v:group>
                      <v:rect id="Rectangle 483" o:spid="_x0000_s1030" style="position:absolute;left:10490;top:4772;width:331;height:1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4vR8AA&#10;AADcAAAADwAAAGRycy9kb3ducmV2LnhtbERPTWvCQBC9F/wPywje6ialthJdpVgqkltNeh+yYzaY&#10;nU2zqyb/3hUKvc3jfc56O9hWXKn3jWMF6TwBQVw53XCtoCy+npcgfEDW2DomBSN52G4mT2vMtLvx&#10;N12PoRYxhH2GCkwIXSalrwxZ9HPXEUfu5HqLIcK+lrrHWwy3rXxJkjdpseHYYLCjnaHqfLxYBa9d&#10;efmRLmWylI+7/XuR/5pPpWbT4WMFItAQ/sV/7oOO89MFPJ6JF8jN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74vR8AAAADcAAAADwAAAAAAAAAAAAAAAACYAgAAZHJzL2Rvd25y&#10;ZXYueG1sUEsFBgAAAAAEAAQA9QAAAIUDAAAAAA==&#10;" fillcolor="#7030a0" strokeweight="2.25pt"/>
                      <v:rect id="Rectangle 484" o:spid="_x0000_s1031" style="position:absolute;left:12075;top:5900;width:668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Oo58QA&#10;AADcAAAADwAAAGRycy9kb3ducmV2LnhtbERPTWvCQBC9F/oflhF6q5tYCRLdBFutCD2Z9pDjkB2T&#10;kOxsml01/fduodDbPN7nbPLJ9OJKo2stK4jnEQjiyuqWawVfn+/PKxDOI2vsLZOCH3KQZ48PG0y1&#10;vfGJroWvRQhhl6KCxvshldJVDRl0czsQB+5sR4M+wLGWesRbCDe9XERRIg22HBoaHOitoaorLkZB&#10;t3/Zl0n8Wl3Kw/Jjt+u+F22ZKPU0m7ZrEJ4m/y/+cx91mB8n8PtMuEB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DqOfEAAAA3AAAAA8AAAAAAAAAAAAAAAAAmAIAAGRycy9k&#10;b3ducmV2LnhtbFBLBQYAAAAABAAEAPUAAACJAwAAAAA=&#10;" fillcolor="red" strokeweight="2.25pt"/>
                      <v:rect id="Rectangle 485" o:spid="_x0000_s1032" style="position:absolute;left:11266;top:5777;width:29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6gw8QA&#10;AADcAAAADwAAAGRycy9kb3ducmV2LnhtbERP22rCQBB9F/oPyxR8KbqJkFZTV1GxtGBp8YLPQ3aa&#10;BLOzIbsm8e+7hYJvczjXmS97U4mWGldaVhCPIxDEmdUl5wpOx7fRFITzyBory6TgRg6Wi4fBHFNt&#10;O95Te/C5CCHsUlRQeF+nUrqsIINubGviwP3YxqAPsMmlbrAL4aaSkyh6lgZLDg0F1rQpKLscrkbB&#10;1/duO0s+3/dP6/qSxD7J+XxbKTV87FevIDz1/i7+d3/oMD9+gb9nwgV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eoMPEAAAA3AAAAA8AAAAAAAAAAAAAAAAAmAIAAGRycy9k&#10;b3ducmV2LnhtbFBLBQYAAAAABAAEAPUAAACJAwAAAAA=&#10;" fillcolor="yellow" strokeweight="2.25pt"/>
                      <v:rect id="Rectangle 486" o:spid="_x0000_s1033" style="position:absolute;left:11760;top:5082;width:531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ScxMYA&#10;AADcAAAADwAAAGRycy9kb3ducmV2LnhtbESPT2vCQBDF74V+h2UK3upGUZHUVWylEOgh+Ae8TrNj&#10;kjY7G3a3mn77zqHg7Q3z5jfvrTaD69SVQmw9G5iMM1DElbct1wZOx/fnJaiYkC12nsnAL0XYrB8f&#10;Vphbf+M9XQ+pVgLhmKOBJqU+1zpWDTmMY98Ty+7ig8MkY6i1DXgTuOv0NMsW2mHL8qHBnt4aqr4P&#10;P04o211xKc+f4bUsP/bFct5/zY5zY0ZPw/YFVKIh3c3/14WV+BNJK2VEgV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EScxMYAAADcAAAADwAAAAAAAAAAAAAAAACYAgAAZHJz&#10;L2Rvd25yZXYueG1sUEsFBgAAAAAEAAQA9QAAAIsDAAAAAA==&#10;" fillcolor="#00b050" strokeweight="2.25pt"/>
                      <v:shape id="AutoShape 488" o:spid="_x0000_s1034" type="#_x0000_t7" style="position:absolute;left:13597;top:5297;width:1039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fag8EA&#10;AADcAAAADwAAAGRycy9kb3ducmV2LnhtbERPS4vCMBC+C/sfwgheRFMf7Go1iiwUvcnqgtehGdvS&#10;ZlKSqN1/vxEEb/PxPWe97Uwj7uR8ZVnBZJyAIM6trrhQ8HvORgsQPiBrbCyTgj/ysN189NaYavvg&#10;H7qfQiFiCPsUFZQhtKmUPi/JoB/bljhyV+sMhghdIbXDRww3jZwmyac0WHFsKLGl75Ly+nQzCrK9&#10;9nM9u2W7hTzXyy93qYfHi1KDfrdbgQjUhbf45T7oOH+yhOcz8QK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32oPBAAAA3AAAAA8AAAAAAAAAAAAAAAAAmAIAAGRycy9kb3du&#10;cmV2LnhtbFBLBQYAAAAABAAEAPUAAACGAwAAAAA=&#10;" fillcolor="#0070c0" strokeweight="2.25pt"/>
                      <v:shape id="AutoShape 489" o:spid="_x0000_s1035" type="#_x0000_t7" style="position:absolute;left:13280;top:4844;width:525;height:393;rotation:-34561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TJcUA&#10;AADcAAAADwAAAGRycy9kb3ducmV2LnhtbESPQWvCQBCF74X+h2UK3uqmgiKpq4hQ7EWo0Utv0+yY&#10;Dc3Ohuw2if76zkHwNsN78943q83oG9VTF+vABt6mGSjiMtiaKwPn08frElRMyBabwGTgShE26+en&#10;FeY2DHykvkiVkhCOORpwKbW51rF05DFOQ0ss2iV0HpOsXaVth4OE+0bPsmyhPdYsDQ5b2jkqf4s/&#10;b6DvXbM/DIdQVrf918Ufv5c/xdyYycu4fQeVaEwP8/360wr+TPDlGZlAr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CdMlxQAAANwAAAAPAAAAAAAAAAAAAAAAAJgCAABkcnMv&#10;ZG93bnJldi54bWxQSwUGAAAAAAQABAD1AAAAigMAAAAA&#10;" fillcolor="#ffc000" strokeweight="2.25pt"/>
                      <v:shape id="AutoShape 490" o:spid="_x0000_s1036" type="#_x0000_t7" style="position:absolute;left:13340;top:6405;width:525;height:393;rotation:-17194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yQvcUA&#10;AADcAAAADwAAAGRycy9kb3ducmV2LnhtbESPQWvCQBCF7wX/wzJCL0U3EVoluooIBXszKoq3ITsm&#10;wezsNrua+O+7hUJvM7z3vnmzWPWmEQ9qfW1ZQTpOQBAXVtdcKjgePkczED4ga2wsk4IneVgtBy8L&#10;zLTtOKfHPpQiQthnqKAKwWVS+qIig35sHXHUrrY1GOLallK32EW4aeQkST6kwZrjhQodbSoqbvu7&#10;iZT0dDT57DR92+wcf3Xf75dz7pR6HfbrOYhAffg3/6W3OtafpPD7TJx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7JC9xQAAANwAAAAPAAAAAAAAAAAAAAAAAJgCAABkcnMv&#10;ZG93bnJldi54bWxQSwUGAAAAAAQABAD1AAAAigMAAAAA&#10;" fillcolor="#92d050" strokeweight="2.25pt"/>
                      <v:rect id="Rectangle 491" o:spid="_x0000_s1037" style="position:absolute;left:9770;top:5457;width:331;height: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WSFsQA&#10;AADcAAAADwAAAGRycy9kb3ducmV2LnhtbERPTWvCQBC9F/oflil4qxuj1pC6iggFUQS1gh6H7DSJ&#10;zc6G7Brjv3eFQm/zeJ8znXemEi01rrSsYNCPQBBnVpecKzh+f70nIJxH1lhZJgV3cjCfvb5MMdX2&#10;xntqDz4XIYRdigoK7+tUSpcVZND1bU0cuB/bGPQBNrnUDd5CuKlkHEUf0mDJoaHAmpYFZb+Hq1Fw&#10;WQ4nyX04ardJt9meF6fd+LrOleq9dYtPEJ46/y/+c690mB/H8HwmX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VkhbEAAAA3AAAAA8AAAAAAAAAAAAAAAAAmAIAAGRycy9k&#10;b3ducmV2LnhtbFBLBQYAAAAABAAEAPUAAACJAwAAAAA=&#10;" fillcolor="#00b0f0" strokeweight="2.25pt"/>
                      <v:rect id="Rectangle 493" o:spid="_x0000_s1038" style="position:absolute;left:9966;top:6432;width:103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F2F8MA&#10;AADcAAAADwAAAGRycy9kb3ducmV2LnhtbERP22rCQBB9L/gPyxR8q5tGiJK6Si0UGm9Q7QcM2TEJ&#10;yc6G7NZEv94VCn2bw7nOYjWYRlyoc5VlBa+TCARxbnXFhYKf0+fLHITzyBoby6TgSg5Wy9HTAlNt&#10;e/6my9EXIoSwS1FB6X2bSunykgy6iW2JA3e2nUEfYFdI3WEfwk0j4yhKpMGKQ0OJLX2UlNfHX6PA&#10;7ux526+n2e20nRVc58lhn22UGj8P728gPA3+X/zn/tJhfjyFxzPhAr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F2F8MAAADcAAAADwAAAAAAAAAAAAAAAACYAgAAZHJzL2Rv&#10;d25yZXYueG1sUEsFBgAAAAAEAAQA9QAAAIgDAAAAAA==&#10;" fillcolor="#ffc000" strokeweight="2.25pt"/>
                    </v:group>
                  </w:pict>
                </mc:Fallback>
              </mc:AlternateContent>
            </w:r>
          </w:p>
        </w:tc>
        <w:tc>
          <w:tcPr>
            <w:tcW w:w="4788" w:type="dxa"/>
            <w:vAlign w:val="center"/>
          </w:tcPr>
          <w:p w:rsidR="00F425C4" w:rsidRDefault="00F425C4" w:rsidP="0073031D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drawing with </w:t>
            </w:r>
          </w:p>
          <w:p w:rsidR="00F425C4" w:rsidRDefault="00F425C4" w:rsidP="00F425C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ircles or rings to </w:t>
            </w:r>
          </w:p>
          <w:p w:rsidR="00F425C4" w:rsidRDefault="00F425C4" w:rsidP="00F425C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how how sets of </w:t>
            </w:r>
          </w:p>
          <w:p w:rsidR="00137DEB" w:rsidRPr="00B0038F" w:rsidRDefault="00F425C4" w:rsidP="00F425C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bjects are related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2331"/>
        <w:gridCol w:w="4599"/>
        <w:gridCol w:w="4320"/>
      </w:tblGrid>
      <w:tr w:rsidR="003F4717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D21180">
            <w:pPr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  <w:t xml:space="preserve">                                                                              </w:t>
            </w:r>
            <w:r>
              <w:rPr>
                <w:b/>
                <w:sz w:val="200"/>
                <w:szCs w:val="200"/>
              </w:rPr>
              <w:t>vertex</w:t>
            </w:r>
          </w:p>
        </w:tc>
      </w:tr>
      <w:tr w:rsidR="003F4717" w:rsidTr="004F4BE3">
        <w:trPr>
          <w:trHeight w:val="4041"/>
        </w:trPr>
        <w:tc>
          <w:tcPr>
            <w:tcW w:w="702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144EB4" w:rsidRDefault="003F4717" w:rsidP="00D21180">
            <w:pPr>
              <w:rPr>
                <w:b/>
                <w:sz w:val="40"/>
                <w:szCs w:val="40"/>
              </w:rPr>
            </w:pPr>
            <w:r>
              <w:rPr>
                <w:b/>
                <w:sz w:val="160"/>
                <w:szCs w:val="160"/>
              </w:rPr>
              <w:t xml:space="preserve">   vertex</w:t>
            </w:r>
          </w:p>
        </w:tc>
        <w:tc>
          <w:tcPr>
            <w:tcW w:w="8919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914430" w:rsidP="00FC1E43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74688" behindDoc="0" locked="0" layoutInCell="1" allowOverlap="1" wp14:anchorId="6D90EB2C" wp14:editId="6B9AE4C1">
                      <wp:simplePos x="0" y="0"/>
                      <wp:positionH relativeFrom="column">
                        <wp:posOffset>239214</wp:posOffset>
                      </wp:positionH>
                      <wp:positionV relativeFrom="paragraph">
                        <wp:posOffset>181066</wp:posOffset>
                      </wp:positionV>
                      <wp:extent cx="4844142" cy="1992085"/>
                      <wp:effectExtent l="0" t="0" r="0" b="27305"/>
                      <wp:wrapNone/>
                      <wp:docPr id="136" name="Group 1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44142" cy="1992085"/>
                                <a:chOff x="0" y="0"/>
                                <a:chExt cx="4844142" cy="19920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9" name="Picture 1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19743"/>
                                  <a:ext cx="1415142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0" name="Picture 13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028" y="32657"/>
                                  <a:ext cx="1132114" cy="10885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1" name="Picture 13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085" y="0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2" name="Picture 13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69771" y="9252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33" name="Straight Arrow Connector 133"/>
                              <wps:cNvCnPr/>
                              <wps:spPr>
                                <a:xfrm flipV="1">
                                  <a:off x="1796142" y="1153885"/>
                                  <a:ext cx="696595" cy="739775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rgbClr val="0070C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" name="Straight Arrow Connector 134"/>
                              <wps:cNvCnPr/>
                              <wps:spPr>
                                <a:xfrm>
                                  <a:off x="1796142" y="1883228"/>
                                  <a:ext cx="1012190" cy="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rgbClr val="0070C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35" name="Picture 13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43000" y="17634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7BEAAD2" id="Group 136" o:spid="_x0000_s1026" style="position:absolute;margin-left:18.85pt;margin-top:14.25pt;width:381.45pt;height:156.85pt;z-index:252274688" coordsize="48441,199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">
                      <v:shape id="Picture 129" o:spid="_x0000_s1027" type="#_x0000_t75" style="position:absolute;top:1197;width:14151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31MObFAAAA3AAAAA8AAABkcnMvZG93bnJldi54bWxET01rwkAQvQv9D8sUeim6qQfR1I0UJUUP&#10;FUx78DhkJ9nQ7Gya3Wr013eFgrd5vM9ZrgbbihP1vnGs4GWSgCAunW64VvD1mY/nIHxA1tg6JgUX&#10;8rDKHkZLTLU784FORahFDGGfogITQpdK6UtDFv3EdcSRq1xvMUTY11L3eI7htpXTJJlJiw3HBoMd&#10;rQ2V38WvVfCTr3ebetc+uw+TX4/7ufTvm0qpp8fh7RVEoCHcxf/urY7zpwu4PRMvkNk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99TDmxQAAANwAAAAPAAAAAAAAAAAAAAAA&#10;AJ8CAABkcnMvZG93bnJldi54bWxQSwUGAAAAAAQABAD3AAAAkQMAAAAA&#10;">
                        <v:imagedata r:id="rId133" o:title=""/>
                        <v:path arrowok="t"/>
                      </v:shape>
                      <v:shape id="Picture 130" o:spid="_x0000_s1028" type="#_x0000_t75" style="position:absolute;left:37120;top:326;width:11321;height:108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jgMzFAAAA3AAAAA8AAABkcnMvZG93bnJldi54bWxEj0FrwkAQhe+F/odlhF6KbtqKSnSVIhRC&#10;PTX2UG9DdkyC2dmwu43x33cOQm8zvDfvfbPZja5TA4XYejbwMstAEVfetlwb+D5+TFegYkK22Hkm&#10;AzeKsNs+Pmwwt/7KXzSUqVYSwjFHA01Kfa51rBpyGGe+Jxbt7IPDJGuotQ14lXDX6dcsW2iHLUtD&#10;gz3tG6ou5a8zcJqH0638xDTMnwt7sMuiuux/jHmajO9rUInG9G++XxdW8N8EX56RCfT2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UI4DMxQAAANwAAAAPAAAAAAAAAAAAAAAA&#10;AJ8CAABkcnMvZG93bnJldi54bWxQSwUGAAAAAAQABAD3AAAAkQMAAAAA&#10;">
                        <v:imagedata r:id="rId134" o:title=""/>
                        <v:path arrowok="t"/>
                      </v:shape>
                      <v:shape id="Picture 131" o:spid="_x0000_s1029" type="#_x0000_t75" style="position:absolute;left:870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7DdvrEAAAA3AAAAA8AAABkcnMvZG93bnJldi54bWxET9tqAjEQfRf8hzCFvohmrVC6q1FqS4ug&#10;0HoBX4fNdHdxM1mSVOPfN0LBtzmc68wW0bTiTM43lhWMRxkI4tLqhisFh/3H8AWED8gaW8uk4Eoe&#10;FvN+b4aFthfe0nkXKpFC2BeooA6hK6T0ZU0G/ch2xIn7sc5gSNBVUju8pHDTyqcse5YGG04NNXb0&#10;VlN52v0aBZv1cfMevymPX+vBwLtlvvxsc6UeH+LrFESgGO7if/dKp/mTMdyeSR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7DdvrEAAAA3AAAAA8AAAAAAAAAAAAAAAAA&#10;nwIAAGRycy9kb3ducmV2LnhtbFBLBQYAAAAABAAEAPcAAACQAwAAAAA=&#10;">
                        <v:imagedata r:id="rId135" o:title=""/>
                        <v:path arrowok="t"/>
                      </v:shape>
                      <v:shape id="Picture 132" o:spid="_x0000_s1030" type="#_x0000_t75" style="position:absolute;left:30697;top:9252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4R6I3EAAAA3AAAAA8AAABkcnMvZG93bnJldi54bWxET9tqAjEQfRf8hzCFvohmq1C6q1FqS4ug&#10;0HoBX4fNdHdxM1mSVOPfN0LBtzmc68wW0bTiTM43lhU8jTIQxKXVDVcKDvuP4QsIH5A1tpZJwZU8&#10;LOb93gwLbS+8pfMuVCKFsC9QQR1CV0jpy5oM+pHtiBP3Y53BkKCrpHZ4SeGmleMse5YGG04NNXb0&#10;VlN52v0aBZv1cfMevymPX+vBwLtlvvxsc6UeH+LrFESgGO7if/dKp/mTMdyeSR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4R6I3EAAAA3AAAAA8AAAAAAAAAAAAAAAAA&#10;nwIAAGRycy9kb3ducmV2LnhtbFBLBQYAAAAABAAEAPcAAACQAwAAAAA=&#10;">
                        <v:imagedata r:id="rId135" o:title=""/>
                        <v:path arrowok="t"/>
                      </v:shape>
                      <v:shape id="Straight Arrow Connector 133" o:spid="_x0000_s1031" type="#_x0000_t32" style="position:absolute;left:17961;top:11538;width:6966;height:73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V4dcMAAADcAAAADwAAAGRycy9kb3ducmV2LnhtbERPTWvCQBC9F/wPywheim5qQCS6igil&#10;OVkaRfE2ZMckmJ0Nu9uY9td3C4Xe5vE+Z70dTCt6cr6xrOBlloAgLq1uuFJwOr5OlyB8QNbYWiYF&#10;X+Rhuxk9rTHT9sEf1BehEjGEfYYK6hC6TEpf1mTQz2xHHLmbdQZDhK6S2uEjhptWzpNkIQ02HBtq&#10;7GhfU3kvPo2Chk7vqbwc3opns+jP82ueu+9cqcl42K1ABBrCv/jPnes4P03h95l4gd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/1eHXDAAAA3AAAAA8AAAAAAAAAAAAA&#10;AAAAoQIAAGRycy9kb3ducmV2LnhtbFBLBQYAAAAABAAEAPkAAACRAwAAAAA=&#10;" strokecolor="#0070c0" strokeweight="4.5pt">
                        <v:stroke endarrow="block"/>
                      </v:shape>
                      <v:shape id="Straight Arrow Connector 134" o:spid="_x0000_s1032" type="#_x0000_t32" style="position:absolute;left:17961;top:18832;width:101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LWK8AAAADcAAAADwAAAGRycy9kb3ducmV2LnhtbERPTWsCMRC9F/wPYYTeatYqIqtRRNF6&#10;tLYHj0MybpZNJssm1e2/bwSht3m8z1mue+/EjbpYB1YwHhUgiHUwNVcKvr/2b3MQMSEbdIFJwS9F&#10;WK8GL0ssTbjzJ93OqRI5hGOJCmxKbSll1JY8xlFoiTN3DZ3HlGFXSdPhPYd7J9+LYiY91pwbLLa0&#10;taSb849X4I6XWdzFw8E1m/5kP+baN1or9TrsNwsQifr0L366jybPn0zh8Uy+QK7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OC1ivAAAAA3AAAAA8AAAAAAAAAAAAAAAAA&#10;oQIAAGRycy9kb3ducmV2LnhtbFBLBQYAAAAABAAEAPkAAACOAwAAAAA=&#10;" strokecolor="#0070c0" strokeweight="4.5pt">
                        <v:stroke endarrow="block"/>
                      </v:shape>
                      <v:shape id="Picture 135" o:spid="_x0000_s1033" type="#_x0000_t75" style="position:absolute;left:11430;top:17634;width:6422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4cPnEAAAA3AAAAA8AAABkcnMvZG93bnJldi54bWxET01rAjEQvRf8D2EKXkSzVSrd1ShVqRQU&#10;rLbgddhMdxc3kyVJNf33TaHQ2zze58yX0bTiSs43lhU8jDIQxKXVDVcKPt5fhk8gfEDW2FomBd/k&#10;Ybno3c2x0PbGR7qeQiVSCPsCFdQhdIWUvqzJoB/Zjjhxn9YZDAm6SmqHtxRuWjnOsqk02HBqqLGj&#10;dU3l5fRlFOx35/0mvlEeD7vBwLtVvtq2uVL9+/g8AxEohn/xn/tVp/mTR/h9Jl0gF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H4cPnEAAAA3AAAAA8AAAAAAAAAAAAAAAAA&#10;nwIAAGRycy9kb3ducmV2LnhtbFBLBQYAAAAABAAEAPcAAACQAwAAAAA=&#10;">
                        <v:imagedata r:id="rId135" o:title=""/>
                        <v:path arrowok="t"/>
                      </v:shape>
                    </v:group>
                  </w:pict>
                </mc:Fallback>
              </mc:AlternateContent>
            </w: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FC1E43">
            <w:pPr>
              <w:jc w:val="center"/>
            </w:pPr>
          </w:p>
          <w:p w:rsidR="003F4717" w:rsidRDefault="003F4717" w:rsidP="00144EB4"/>
          <w:p w:rsidR="003F4717" w:rsidRDefault="003F4717" w:rsidP="00144EB4"/>
          <w:p w:rsidR="003F4717" w:rsidRDefault="003F4717" w:rsidP="00914430">
            <w:r>
              <w:rPr>
                <w:b/>
                <w:color w:val="00B0F0"/>
                <w:sz w:val="40"/>
                <w:szCs w:val="40"/>
              </w:rPr>
              <w:t xml:space="preserve">                               </w:t>
            </w:r>
            <w:r w:rsidR="003B392A">
              <w:rPr>
                <w:b/>
                <w:color w:val="00B0F0"/>
                <w:sz w:val="40"/>
                <w:szCs w:val="40"/>
              </w:rPr>
              <w:t xml:space="preserve"> </w:t>
            </w:r>
          </w:p>
        </w:tc>
      </w:tr>
      <w:tr w:rsidR="004F4BE3" w:rsidRPr="006007DF" w:rsidTr="00914430">
        <w:trPr>
          <w:trHeight w:val="4041"/>
        </w:trPr>
        <w:tc>
          <w:tcPr>
            <w:tcW w:w="469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Default="004F4BE3" w:rsidP="004F4BE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vertex</w:t>
            </w:r>
          </w:p>
        </w:tc>
        <w:tc>
          <w:tcPr>
            <w:tcW w:w="693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Default="0070737B" w:rsidP="004F4BE3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333056" behindDoc="0" locked="0" layoutInCell="1" allowOverlap="1" wp14:anchorId="71750C85" wp14:editId="326E32D8">
                      <wp:simplePos x="0" y="0"/>
                      <wp:positionH relativeFrom="column">
                        <wp:posOffset>18415</wp:posOffset>
                      </wp:positionH>
                      <wp:positionV relativeFrom="paragraph">
                        <wp:posOffset>401955</wp:posOffset>
                      </wp:positionV>
                      <wp:extent cx="4190365" cy="1577975"/>
                      <wp:effectExtent l="0" t="0" r="635" b="41275"/>
                      <wp:wrapNone/>
                      <wp:docPr id="240" name="Group 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90365" cy="1577975"/>
                                <a:chOff x="0" y="0"/>
                                <a:chExt cx="4844142" cy="19920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44" name="Picture 24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19743"/>
                                  <a:ext cx="1415142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0" name="Picture 31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12028" y="32657"/>
                                  <a:ext cx="1132114" cy="10885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1" name="Picture 31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7085" y="0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2" name="Picture 3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69771" y="9252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315" name="Straight Arrow Connector 315"/>
                              <wps:cNvCnPr/>
                              <wps:spPr>
                                <a:xfrm flipV="1">
                                  <a:off x="1796142" y="1153885"/>
                                  <a:ext cx="696595" cy="7397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6" name="Straight Arrow Connector 316"/>
                              <wps:cNvCnPr/>
                              <wps:spPr>
                                <a:xfrm>
                                  <a:off x="1796142" y="1883228"/>
                                  <a:ext cx="10121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317" name="Picture 31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43000" y="1763485"/>
                                  <a:ext cx="642257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90E7A3" id="Group 240" o:spid="_x0000_s1026" style="position:absolute;margin-left:1.45pt;margin-top:31.65pt;width:329.95pt;height:124.25pt;z-index:252333056;mso-width-relative:margin;mso-height-relative:margin" coordsize="48441,199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">
                      <v:shape id="Picture 244" o:spid="_x0000_s1027" type="#_x0000_t75" style="position:absolute;top:1197;width:14151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UOG6THAAAA3AAAAA8AAABkcnMvZG93bnJldi54bWxEj0FrwkAUhO8F/8PyBC9FNxUpEl2lKCl6&#10;sNDUg8dH9iUbmn2bZrcx7a93CwWPw8x8w6y3g21ET52vHSt4miUgiAuna64UnD+y6RKED8gaG8ek&#10;4Ic8bDejhzWm2l35nfo8VCJC2KeowITQplL6wpBFP3MtcfRK11kMUXaV1B1eI9w2cp4kz9JizXHB&#10;YEs7Q8Vn/m0VfGW74746No/uZLLfy9tS+td9qdRkPLysQAQawj383z5oBfPFAv7OxCMgNz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UOG6THAAAA3AAAAA8AAAAAAAAAAAAA&#10;AAAAnwIAAGRycy9kb3ducmV2LnhtbFBLBQYAAAAABAAEAPcAAACTAwAAAAA=&#10;">
                        <v:imagedata r:id="rId133" o:title=""/>
                        <v:path arrowok="t"/>
                      </v:shape>
                      <v:shape id="Picture 310" o:spid="_x0000_s1028" type="#_x0000_t75" style="position:absolute;left:37120;top:326;width:11321;height:108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JSsk3CAAAA3AAAAA8AAABkcnMvZG93bnJldi54bWxET89rwjAUvg/2P4Q32GVo2k2mVKNIYVC2&#10;0+oOenskz7bYvJQk1vrfL4fBjh/f781usr0YyYfOsYJ8noEg1s503Cj4OXzMViBCRDbYOyYFdwqw&#10;2z4+bLAw7sbfNNaxESmEQ4EK2hiHQsqgW7IY5m4gTtzZeYsxQd9I4/GWwm0vX7PsXVrsODW0OFDZ&#10;kr7UV6vgtPCne/2JcVy8VObLLCt9KY9KPT9N+zWISFP8F/+5K6PgLU/z05l0BOT2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UrJNwgAAANwAAAAPAAAAAAAAAAAAAAAAAJ8C&#10;AABkcnMvZG93bnJldi54bWxQSwUGAAAAAAQABAD3AAAAjgMAAAAA&#10;">
                        <v:imagedata r:id="rId134" o:title=""/>
                        <v:path arrowok="t"/>
                      </v:shape>
                      <v:shape id="Picture 311" o:spid="_x0000_s1029" type="#_x0000_t75" style="position:absolute;left:870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yRHvGAAAA3AAAAA8AAABkcnMvZG93bnJldi54bWxEj0FrAjEUhO8F/0N4BS9Ss9uCuFuj1BZF&#10;UKi1hV4fm9fdxc3LkkRN/70RCj0OM/MNM1tE04kzOd9aVpCPMxDEldUt1wq+PlcPUxA+IGvsLJOC&#10;X/KwmA/uZlhqe+EPOh9CLRKEfYkKmhD6UkpfNWTQj21PnLwf6wyGJF0ttcNLgptOPmbZRBpsOS00&#10;2NNrQ9XxcDIKdtvv3VvcUxHft6ORd8tiue4KpYb38eUZRKAY/sN/7Y1W8JTncDuTjoCcX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LJEe8YAAADcAAAADwAAAAAAAAAAAAAA&#10;AACfAgAAZHJzL2Rvd25yZXYueG1sUEsFBgAAAAAEAAQA9wAAAJIDAAAAAA==&#10;">
                        <v:imagedata r:id="rId135" o:title=""/>
                        <v:path arrowok="t"/>
                      </v:shape>
                      <v:shape id="Picture 312" o:spid="_x0000_s1030" type="#_x0000_t75" style="position:absolute;left:30697;top:9252;width:6423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g2gzGAAAA3AAAAA8AAABkcnMvZG93bnJldi54bWxEj0FrAjEUhO+F/ofwCl6kZlUo3dUoVVEE&#10;hba20Otj89xdunlZkqjx3zeC0OMwM98w03k0rTiT841lBcNBBoK4tLrhSsH31/r5FYQPyBpby6Tg&#10;Sh7ms8eHKRbaXviTzodQiQRhX6CCOoSukNKXNRn0A9sRJ+9oncGQpKukdnhJcNPKUZa9SIMNp4Ua&#10;O1rWVP4eTkbBfvezX8UPyuP7rt/3bpEvNm2uVO8pvk1ABIrhP3xvb7WC8XAEtzPpCMjZ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GDaDMYAAADcAAAADwAAAAAAAAAAAAAA&#10;AACfAgAAZHJzL2Rvd25yZXYueG1sUEsFBgAAAAAEAAQA9wAAAJIDAAAAAA==&#10;">
                        <v:imagedata r:id="rId135" o:title=""/>
                        <v:path arrowok="t"/>
                      </v:shape>
                      <v:shape id="Straight Arrow Connector 315" o:spid="_x0000_s1031" type="#_x0000_t32" style="position:absolute;left:17961;top:11538;width:6966;height:73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F3G8YAAADcAAAADwAAAGRycy9kb3ducmV2LnhtbESPQWvCQBSE7wX/w/KEXopuVCoSXUUK&#10;xZxaGkXx9sg+k2D2bdhdY9pf3y0UPA4z8w2z2vSmER05X1tWMBknIIgLq2suFRz276MFCB+QNTaW&#10;ScE3edisB08rTLW98xd1eShFhLBPUUEVQptK6YuKDPqxbYmjd7HOYIjSlVI7vEe4aeQ0SebSYM1x&#10;ocKW3ioqrvnNKKjp8DmTp49d/mLm3XF6zjL3kyn1POy3SxCB+vAI/7czrWA2eYW/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hdxvGAAAA3AAAAA8AAAAAAAAA&#10;AAAAAAAAoQIAAGRycy9kb3ducmV2LnhtbFBLBQYAAAAABAAEAPkAAACUAwAAAAA=&#10;" strokecolor="#0070c0" strokeweight="4.5pt">
                        <v:stroke endarrow="block"/>
                      </v:shape>
                      <v:shape id="Straight Arrow Connector 316" o:spid="_x0000_s1032" type="#_x0000_t32" style="position:absolute;left:17961;top:18832;width:101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3fRsMAAADcAAAADwAAAGRycy9kb3ducmV2LnhtbESPT2sCMRTE74LfITyhN81aYZHVKFLx&#10;z7G1PXh8JK+bZZOXZZPq9tsbodDjMDO/YdbbwTtxoz42gRXMZwUIYh1Mw7WCr8/DdAkiJmSDLjAp&#10;+KUI2814tMbKhDt/0O2SapEhHCtUYFPqKimjtuQxzkJHnL3v0HtMWfa1ND3eM9w7+VoUpfTYcF6w&#10;2NGbJd1efrwCd76WcR+PR9fuhnd7Wmrfaq3Uy2TYrUAkGtJ/+K99NgoW8xKeZ/IR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t30bDAAAA3AAAAA8AAAAAAAAAAAAA&#10;AAAAoQIAAGRycy9kb3ducmV2LnhtbFBLBQYAAAAABAAEAPkAAACRAwAAAAA=&#10;" strokecolor="#0070c0" strokeweight="4.5pt">
                        <v:stroke endarrow="block"/>
                      </v:shape>
                      <v:shape id="Picture 317" o:spid="_x0000_s1033" type="#_x0000_t75" style="position:absolute;left:11430;top:17634;width:6422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gXeZTGAAAA3AAAAA8AAABkcnMvZG93bnJldi54bWxEj91qAjEUhO8LvkM4Qm+kZm2hdlej1JaW&#10;goJ/hd4eNsfdpZuTJUk1vr0RCl4OM/MNM51H04ojOd9YVjAaZiCIS6sbrhR87z8eXkD4gKyxtUwK&#10;zuRhPuvdTbHQ9sRbOu5CJRKEfYEK6hC6Qkpf1mTQD21HnLyDdQZDkq6S2uEpwU0rH7PsWRpsOC3U&#10;2NFbTeXv7s8oWC1/Vu9xQ3lcLwcD7xb54rPNlbrvx9cJiEAx3ML/7S+t4Gk0huuZdATk7A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Bd5lMYAAADcAAAADwAAAAAAAAAAAAAA&#10;AACfAgAAZHJzL2Rvd25yZXYueG1sUEsFBgAAAAAEAAQA9wAAAJIDAAAAAA==&#10;">
                        <v:imagedata r:id="rId135" o:title=""/>
                        <v:path arrowok="t"/>
                      </v:shape>
                    </v:group>
                  </w:pict>
                </mc:Fallback>
              </mc:AlternateContent>
            </w:r>
            <w:r w:rsidR="004F4BE3">
              <w:rPr>
                <w:b/>
                <w:sz w:val="120"/>
                <w:szCs w:val="120"/>
              </w:rPr>
              <w:t xml:space="preserve">           </w:t>
            </w: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Default="004F4BE3" w:rsidP="004F4BE3">
            <w:pPr>
              <w:rPr>
                <w:b/>
                <w:sz w:val="40"/>
                <w:szCs w:val="40"/>
              </w:rPr>
            </w:pPr>
          </w:p>
          <w:p w:rsidR="004F4BE3" w:rsidRPr="00CC0FBF" w:rsidRDefault="004F4BE3" w:rsidP="00914430">
            <w:pPr>
              <w:rPr>
                <w:b/>
                <w:color w:val="00B0F0"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          </w:t>
            </w:r>
            <w:r w:rsidR="003B392A">
              <w:rPr>
                <w:b/>
                <w:sz w:val="40"/>
                <w:szCs w:val="40"/>
              </w:rPr>
              <w:t xml:space="preserve"> </w:t>
            </w:r>
          </w:p>
        </w:tc>
        <w:tc>
          <w:tcPr>
            <w:tcW w:w="432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Default="004F4BE3" w:rsidP="004F4BE3">
            <w:pPr>
              <w:ind w:left="252" w:right="612"/>
              <w:jc w:val="center"/>
              <w:rPr>
                <w:sz w:val="36"/>
                <w:szCs w:val="36"/>
              </w:rPr>
            </w:pPr>
            <w:r w:rsidRPr="00D21180">
              <w:rPr>
                <w:sz w:val="36"/>
                <w:szCs w:val="36"/>
              </w:rPr>
              <w:t>The point at whic</w:t>
            </w:r>
            <w:r>
              <w:rPr>
                <w:sz w:val="36"/>
                <w:szCs w:val="36"/>
              </w:rPr>
              <w:t xml:space="preserve">h </w:t>
            </w:r>
            <w:r w:rsidRPr="00D21180">
              <w:rPr>
                <w:sz w:val="36"/>
                <w:szCs w:val="36"/>
              </w:rPr>
              <w:t>two line segments, lines, or rays meet to form an angle.</w:t>
            </w:r>
          </w:p>
          <w:p w:rsidR="00C83117" w:rsidRPr="00D21180" w:rsidRDefault="00C83117" w:rsidP="004F4BE3">
            <w:pPr>
              <w:ind w:left="252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(plural - vertices)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C83117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vertical</w:t>
            </w:r>
          </w:p>
        </w:tc>
      </w:tr>
      <w:tr w:rsidR="00C83117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vertical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038144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32385</wp:posOffset>
                      </wp:positionV>
                      <wp:extent cx="635" cy="2501900"/>
                      <wp:effectExtent l="114300" t="38100" r="94615" b="50800"/>
                      <wp:wrapNone/>
                      <wp:docPr id="96" name="AutoShape 1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2501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A24F47" id="AutoShape 1206" o:spid="_x0000_s1026" type="#_x0000_t32" style="position:absolute;margin-left:134.35pt;margin-top:2.55pt;width:.05pt;height:197pt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" strokecolor="red" strokeweight="4.5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2042240" behindDoc="0" locked="0" layoutInCell="1" allowOverlap="1">
                      <wp:simplePos x="0" y="0"/>
                      <wp:positionH relativeFrom="column">
                        <wp:posOffset>1894839</wp:posOffset>
                      </wp:positionH>
                      <wp:positionV relativeFrom="paragraph">
                        <wp:posOffset>1002665</wp:posOffset>
                      </wp:positionV>
                      <wp:extent cx="0" cy="133350"/>
                      <wp:effectExtent l="19050" t="0" r="19050" b="0"/>
                      <wp:wrapNone/>
                      <wp:docPr id="95" name="AutoShape 1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33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6BC34F" id="AutoShape 1209" o:spid="_x0000_s1026" type="#_x0000_t32" style="position:absolute;margin-left:149.2pt;margin-top:78.95pt;width:0;height:10.5pt;z-index:252042240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" strokecolor="red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1002664</wp:posOffset>
                      </wp:positionV>
                      <wp:extent cx="188595" cy="0"/>
                      <wp:effectExtent l="0" t="19050" r="1905" b="19050"/>
                      <wp:wrapNone/>
                      <wp:docPr id="94" name="AutoShape 1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85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670B25" id="AutoShape 1208" o:spid="_x0000_s1026" type="#_x0000_t32" style="position:absolute;margin-left:134.35pt;margin-top:78.95pt;width:14.85pt;height:0;z-index:252041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" strokecolor="red" strokeweight="2.25pt"/>
                  </w:pict>
                </mc:Fallback>
              </mc:AlternateContent>
            </w:r>
            <w:r w:rsidR="00E73280">
              <w:rPr>
                <w:b/>
                <w:noProof/>
              </w:rPr>
              <w:drawing>
                <wp:anchor distT="0" distB="0" distL="114300" distR="114300" simplePos="0" relativeHeight="252037120" behindDoc="0" locked="0" layoutInCell="1" allowOverlap="1">
                  <wp:simplePos x="0" y="0"/>
                  <wp:positionH relativeFrom="column">
                    <wp:posOffset>1375410</wp:posOffset>
                  </wp:positionH>
                  <wp:positionV relativeFrom="paragraph">
                    <wp:posOffset>289560</wp:posOffset>
                  </wp:positionV>
                  <wp:extent cx="2222500" cy="2030095"/>
                  <wp:effectExtent l="19050" t="0" r="6350" b="0"/>
                  <wp:wrapNone/>
                  <wp:docPr id="736" name="Picture 29" descr="C:\Documents and Settings\dprigdon\Local Settings\Temporary Internet Files\Content.IE5\56DRHIPI\MC90010096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Documents and Settings\dprigdon\Local Settings\Temporary Internet Files\Content.IE5\56DRHIPI\MC90010096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0" cy="2030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83117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C83117" w:rsidRPr="00B0038F" w:rsidRDefault="00C83117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vertical</w:t>
            </w:r>
          </w:p>
        </w:tc>
        <w:tc>
          <w:tcPr>
            <w:tcW w:w="5352" w:type="dxa"/>
            <w:gridSpan w:val="2"/>
            <w:vAlign w:val="center"/>
          </w:tcPr>
          <w:p w:rsidR="00C83117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786130</wp:posOffset>
                      </wp:positionH>
                      <wp:positionV relativeFrom="paragraph">
                        <wp:posOffset>955040</wp:posOffset>
                      </wp:positionV>
                      <wp:extent cx="202565" cy="144780"/>
                      <wp:effectExtent l="0" t="19050" r="6985" b="7620"/>
                      <wp:wrapNone/>
                      <wp:docPr id="90" name="Group 1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565" cy="144780"/>
                                <a:chOff x="6598" y="9582"/>
                                <a:chExt cx="319" cy="228"/>
                              </a:xfrm>
                            </wpg:grpSpPr>
                            <wps:wsp>
                              <wps:cNvPr id="91" name="AutoShape 1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98" y="9582"/>
                                  <a:ext cx="3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AutoShape 1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7" y="9587"/>
                                  <a:ext cx="0" cy="2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62404E8" id="Group 1213" o:spid="_x0000_s1026" style="position:absolute;margin-left:61.9pt;margin-top:75.2pt;width:15.95pt;height:11.4pt;z-index:252045312" coordorigin="6598,9582" coordsize="319,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">
                      <v:shape id="AutoShape 1210" o:spid="_x0000_s1027" type="#_x0000_t32" style="position:absolute;left:6598;top:9582;width:3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TqCcIAAADbAAAADwAAAGRycy9kb3ducmV2LnhtbESPQYvCMBSE7wv+h/AEb2vqHopWo4iw&#10;sOBBVr14ezTPptq81CRb67/fCILHYWa+YRar3jaiIx9qxwom4wwEcel0zZWC4+H7cwoiRGSNjWNS&#10;8KAAq+XgY4GFdnf+pW4fK5EgHApUYGJsCylDachiGLuWOHln5y3GJH0ltcd7gttGfmVZLi3WnBYM&#10;trQxVF73f1ZBPj2dr9sd5Viazpz87eDi8aLUaNiv5yAi9fEdfrV/tILZBJ5f0g+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hTqCcIAAADbAAAADwAAAAAAAAAAAAAA&#10;AAChAgAAZHJzL2Rvd25yZXYueG1sUEsFBgAAAAAEAAQA+QAAAJADAAAAAA==&#10;" strokecolor="red" strokeweight="2.25pt"/>
                      <v:shape id="AutoShape 1212" o:spid="_x0000_s1028" type="#_x0000_t32" style="position:absolute;left:6897;top:9587;width:0;height: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rR5cIAAADbAAAADwAAAGRycy9kb3ducmV2LnhtbESPQWsCMRSE7wX/Q3hCbzWrhUVXo4gg&#10;CD1I1Yu3x+a5Wd28rElct//eFAo9DjPzDbNY9bYRHflQO1YwHmUgiEuna64UnI7bjymIEJE1No5J&#10;wQ8FWC0HbwsstHvyN3WHWIkE4VCgAhNjW0gZSkMWw8i1xMm7OG8xJukrqT0+E9w2cpJlubRYc1ow&#10;2NLGUHk7PKyCfHq+3L72lGNpOnP296OLp6tS78N+PQcRqY//4b/2TiuYfcLvl/QD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YrR5cIAAADbAAAADwAAAAAAAAAAAAAA&#10;AAChAgAAZHJzL2Rvd25yZXYueG1sUEsFBgAAAAAEAAQA+QAAAJADAAAAAA==&#10;" strokecolor="red" strokeweight="2.25pt"/>
                    </v:group>
                  </w:pict>
                </mc:Fallback>
              </mc:AlternateContent>
            </w:r>
            <w:r w:rsidR="000500B4">
              <w:rPr>
                <w:b/>
                <w:noProof/>
              </w:rPr>
              <w:drawing>
                <wp:anchor distT="0" distB="0" distL="114300" distR="114300" simplePos="0" relativeHeight="252039168" behindDoc="0" locked="0" layoutInCell="1" allowOverlap="1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307975</wp:posOffset>
                  </wp:positionV>
                  <wp:extent cx="2078355" cy="1895475"/>
                  <wp:effectExtent l="19050" t="0" r="0" b="0"/>
                  <wp:wrapNone/>
                  <wp:docPr id="737" name="Picture 29" descr="C:\Documents and Settings\dprigdon\Local Settings\Temporary Internet Files\Content.IE5\56DRHIPI\MC90010096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Documents and Settings\dprigdon\Local Settings\Temporary Internet Files\Content.IE5\56DRHIPI\MC90010096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835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8" distR="114298" simplePos="0" relativeHeight="252040192" behindDoc="0" locked="0" layoutInCell="1" allowOverlap="1">
                      <wp:simplePos x="0" y="0"/>
                      <wp:positionH relativeFrom="column">
                        <wp:posOffset>801369</wp:posOffset>
                      </wp:positionH>
                      <wp:positionV relativeFrom="paragraph">
                        <wp:posOffset>33020</wp:posOffset>
                      </wp:positionV>
                      <wp:extent cx="0" cy="2407285"/>
                      <wp:effectExtent l="114300" t="38100" r="76200" b="50165"/>
                      <wp:wrapNone/>
                      <wp:docPr id="89" name="AutoShape 1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4072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41C3AC" id="AutoShape 1207" o:spid="_x0000_s1026" type="#_x0000_t32" style="position:absolute;margin-left:63.1pt;margin-top:2.6pt;width:0;height:189.55pt;z-index:25204019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" strokecolor="red" strokeweight="4.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DD32DE" w:rsidRDefault="007E4FBD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Perpendicular to the </w:t>
            </w:r>
          </w:p>
          <w:p w:rsidR="00DD32DE" w:rsidRDefault="007E4FBD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orizon.  Vertical lines </w:t>
            </w:r>
          </w:p>
          <w:p w:rsidR="00C83117" w:rsidRPr="00B0038F" w:rsidRDefault="007E4FBD" w:rsidP="00DD32D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go up and down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1"/>
        <w:gridCol w:w="3278"/>
        <w:gridCol w:w="2787"/>
        <w:gridCol w:w="3942"/>
      </w:tblGrid>
      <w:tr w:rsidR="003F4717" w:rsidRPr="006007DF" w:rsidTr="004F4BE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70737B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="000F2AEC">
              <w:rPr>
                <w:b/>
                <w:sz w:val="200"/>
                <w:szCs w:val="200"/>
              </w:rPr>
              <w:t>v</w:t>
            </w:r>
            <w:r>
              <w:rPr>
                <w:b/>
                <w:sz w:val="200"/>
                <w:szCs w:val="200"/>
              </w:rPr>
              <w:t>olume</w:t>
            </w:r>
            <w:r w:rsidR="000F2AEC">
              <w:rPr>
                <w:b/>
                <w:sz w:val="200"/>
                <w:szCs w:val="200"/>
              </w:rPr>
              <w:t xml:space="preserve"> </w:t>
            </w:r>
          </w:p>
          <w:p w:rsidR="003F4717" w:rsidRPr="006007DF" w:rsidRDefault="000F2AEC" w:rsidP="00F74D54">
            <w:pPr>
              <w:jc w:val="center"/>
              <w:rPr>
                <w:b/>
                <w:sz w:val="200"/>
                <w:szCs w:val="200"/>
              </w:rPr>
            </w:pPr>
            <w:r w:rsidRPr="000F2AEC">
              <w:rPr>
                <w:b/>
                <w:sz w:val="96"/>
                <w:szCs w:val="96"/>
              </w:rPr>
              <w:t>(</w:t>
            </w:r>
            <w:r>
              <w:rPr>
                <w:b/>
                <w:sz w:val="96"/>
                <w:szCs w:val="96"/>
              </w:rPr>
              <w:t>liquid)</w:t>
            </w:r>
          </w:p>
        </w:tc>
      </w:tr>
      <w:tr w:rsidR="003F4717" w:rsidTr="004F4BE3">
        <w:trPr>
          <w:trHeight w:val="4041"/>
        </w:trPr>
        <w:tc>
          <w:tcPr>
            <w:tcW w:w="921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Default="000F2AEC" w:rsidP="00F74D54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v</w:t>
            </w:r>
            <w:r w:rsidR="003F4717">
              <w:rPr>
                <w:b/>
                <w:sz w:val="160"/>
                <w:szCs w:val="160"/>
              </w:rPr>
              <w:t>olume</w:t>
            </w:r>
          </w:p>
          <w:p w:rsidR="000F2AEC" w:rsidRPr="000F2AEC" w:rsidRDefault="000F2AEC" w:rsidP="00F74D54">
            <w:pPr>
              <w:jc w:val="center"/>
              <w:rPr>
                <w:b/>
                <w:sz w:val="80"/>
                <w:szCs w:val="80"/>
              </w:rPr>
            </w:pPr>
            <w:r w:rsidRPr="000F2AEC">
              <w:rPr>
                <w:b/>
                <w:sz w:val="80"/>
                <w:szCs w:val="80"/>
              </w:rPr>
              <w:t>(</w:t>
            </w:r>
            <w:r>
              <w:rPr>
                <w:b/>
                <w:sz w:val="80"/>
                <w:szCs w:val="80"/>
              </w:rPr>
              <w:t>liquid)</w:t>
            </w:r>
          </w:p>
          <w:p w:rsidR="000F2AEC" w:rsidRPr="000F2AEC" w:rsidRDefault="000F2AEC" w:rsidP="00F74D54">
            <w:pPr>
              <w:jc w:val="center"/>
              <w:rPr>
                <w:sz w:val="80"/>
                <w:szCs w:val="80"/>
              </w:rPr>
            </w:pPr>
          </w:p>
        </w:tc>
        <w:tc>
          <w:tcPr>
            <w:tcW w:w="6729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DB7BB1" w:rsidP="00F74D54">
            <w:pPr>
              <w:jc w:val="center"/>
            </w:pPr>
            <w:r w:rsidRPr="00DB7BB1">
              <w:rPr>
                <w:noProof/>
              </w:rPr>
              <w:drawing>
                <wp:inline distT="0" distB="0" distL="0" distR="0">
                  <wp:extent cx="2861435" cy="2000250"/>
                  <wp:effectExtent l="19050" t="0" r="0" b="0"/>
                  <wp:docPr id="104" name="Picture 8" descr="http://www.usi.edu/stem/liter_volume_se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usi.edu/stem/liter_volume_se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8994" cy="20055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4717" w:rsidRDefault="003F4717" w:rsidP="00F74D54">
            <w:pPr>
              <w:jc w:val="center"/>
              <w:rPr>
                <w:b/>
              </w:rPr>
            </w:pPr>
          </w:p>
          <w:p w:rsidR="003F4717" w:rsidRPr="00934334" w:rsidRDefault="003F4717" w:rsidP="00F74D54">
            <w:pPr>
              <w:jc w:val="center"/>
              <w:rPr>
                <w:b/>
              </w:rPr>
            </w:pPr>
            <w:r w:rsidRPr="00934334">
              <w:rPr>
                <w:b/>
              </w:rPr>
              <w:t xml:space="preserve">liquid volume </w:t>
            </w:r>
          </w:p>
        </w:tc>
      </w:tr>
      <w:tr w:rsidR="003F4717" w:rsidRPr="006007DF" w:rsidTr="004F4BE3">
        <w:trPr>
          <w:trHeight w:val="4042"/>
        </w:trPr>
        <w:tc>
          <w:tcPr>
            <w:tcW w:w="5941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0F2AEC" w:rsidP="00F74D54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v</w:t>
            </w:r>
            <w:r w:rsidR="003F4717">
              <w:rPr>
                <w:b/>
                <w:sz w:val="120"/>
                <w:szCs w:val="120"/>
              </w:rPr>
              <w:t>olume</w:t>
            </w:r>
          </w:p>
          <w:p w:rsidR="000F2AEC" w:rsidRPr="000F2AEC" w:rsidRDefault="000F2AEC" w:rsidP="00F74D54">
            <w:pPr>
              <w:jc w:val="center"/>
              <w:rPr>
                <w:sz w:val="60"/>
                <w:szCs w:val="60"/>
              </w:rPr>
            </w:pPr>
            <w:r w:rsidRPr="000F2AEC">
              <w:rPr>
                <w:b/>
                <w:sz w:val="60"/>
                <w:szCs w:val="60"/>
              </w:rPr>
              <w:t>(</w:t>
            </w:r>
            <w:r>
              <w:rPr>
                <w:b/>
                <w:sz w:val="60"/>
                <w:szCs w:val="60"/>
              </w:rPr>
              <w:t>liquid)</w:t>
            </w:r>
          </w:p>
        </w:tc>
        <w:tc>
          <w:tcPr>
            <w:tcW w:w="606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DB7BB1" w:rsidP="00F74D54">
            <w:pPr>
              <w:jc w:val="center"/>
            </w:pPr>
            <w:r w:rsidRPr="00DB7BB1">
              <w:rPr>
                <w:noProof/>
              </w:rPr>
              <w:drawing>
                <wp:inline distT="0" distB="0" distL="0" distR="0">
                  <wp:extent cx="2548040" cy="1781175"/>
                  <wp:effectExtent l="19050" t="0" r="4660" b="0"/>
                  <wp:docPr id="15" name="Picture 8" descr="http://www.usi.edu/stem/liter_volume_se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usi.edu/stem/liter_volume_se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4771" cy="1785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4717" w:rsidRDefault="003F4717" w:rsidP="00F74D54">
            <w:pPr>
              <w:jc w:val="center"/>
              <w:rPr>
                <w:b/>
              </w:rPr>
            </w:pPr>
          </w:p>
          <w:p w:rsidR="003F4717" w:rsidRPr="00934334" w:rsidRDefault="003F4717" w:rsidP="00F74D54">
            <w:pPr>
              <w:jc w:val="center"/>
              <w:rPr>
                <w:b/>
              </w:rPr>
            </w:pPr>
            <w:r w:rsidRPr="00934334">
              <w:rPr>
                <w:b/>
              </w:rPr>
              <w:t xml:space="preserve">liquid volume </w:t>
            </w:r>
          </w:p>
        </w:tc>
        <w:tc>
          <w:tcPr>
            <w:tcW w:w="3942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6007DF" w:rsidRDefault="003F4717" w:rsidP="004F4BE3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e number of cubic units it takes to fill a figure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3420"/>
        <w:gridCol w:w="4608"/>
      </w:tblGrid>
      <w:tr w:rsidR="00141E5A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141E5A" w:rsidRPr="00B0038F" w:rsidRDefault="00141E5A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week</w:t>
            </w:r>
          </w:p>
        </w:tc>
      </w:tr>
      <w:tr w:rsidR="00141E5A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Pr="00B0038F" w:rsidRDefault="000F2AEC" w:rsidP="0045175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week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1200150</wp:posOffset>
                      </wp:positionH>
                      <wp:positionV relativeFrom="paragraph">
                        <wp:posOffset>1759585</wp:posOffset>
                      </wp:positionV>
                      <wp:extent cx="2324100" cy="373380"/>
                      <wp:effectExtent l="0" t="0" r="0" b="7620"/>
                      <wp:wrapNone/>
                      <wp:docPr id="86" name="Text Box 2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24100" cy="373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3178DB" w:rsidRDefault="00AC622F" w:rsidP="00BD5A3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7 days = 1</w:t>
                                  </w:r>
                                  <w:r w:rsidRPr="003178D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wee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7" o:spid="_x0000_s1256" type="#_x0000_t202" style="position:absolute;left:0;text-align:left;margin-left:94.5pt;margin-top:138.55pt;width:183pt;height:29.4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" stroked="f">
                      <v:textbox>
                        <w:txbxContent>
                          <w:p w:rsidR="00AC622F" w:rsidRPr="003178DB" w:rsidRDefault="00AC622F" w:rsidP="00BD5A3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7 days = 1</w:t>
                            </w:r>
                            <w:r w:rsidRPr="003178D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wee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2608" behindDoc="0" locked="0" layoutInCell="1" allowOverlap="1">
                      <wp:simplePos x="0" y="0"/>
                      <wp:positionH relativeFrom="column">
                        <wp:posOffset>245745</wp:posOffset>
                      </wp:positionH>
                      <wp:positionV relativeFrom="paragraph">
                        <wp:posOffset>-40005</wp:posOffset>
                      </wp:positionV>
                      <wp:extent cx="4379595" cy="1800225"/>
                      <wp:effectExtent l="19050" t="0" r="20955" b="9525"/>
                      <wp:wrapNone/>
                      <wp:docPr id="81" name="Group 2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79595" cy="1800225"/>
                                <a:chOff x="8580" y="409"/>
                                <a:chExt cx="6897" cy="283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3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13" y="409"/>
                                  <a:ext cx="6690" cy="283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84" name="Oval 2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80" y="1579"/>
                                  <a:ext cx="6897" cy="50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BCFD41" id="Group 2628" o:spid="_x0000_s1026" style="position:absolute;margin-left:19.35pt;margin-top:-3.15pt;width:344.85pt;height:141.75pt;z-index:251972608" coordorigin="8580,409" coordsize="6897,2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">
                      <v:shape id="Picture 1" o:spid="_x0000_s1027" type="#_x0000_t75" style="position:absolute;left:8613;top:409;width:6690;height:2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fdDHFAAAA2wAAAA8AAABkcnMvZG93bnJldi54bWxEj91qwkAUhO8F32E5Qu900x9UoqtIoVAo&#10;FY16f9g9JrHZs2l2m6Q+vSsUejnMzDfMct3bSrTU+NKxgsdJAoJYO1NyruB4eBvPQfiAbLByTAp+&#10;ycN6NRwsMTWu4z21WchFhLBPUUERQp1K6XVBFv3E1cTRO7vGYoiyyaVpsItwW8mnJJlKiyXHhQJr&#10;ei1If2U/VsHm9P3Z7bL+sj/r1n3o6/ZlN9sq9TDqNwsQgfrwH/5rvxsF82e4f4k/QK5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X3QxxQAAANsAAAAPAAAAAAAAAAAAAAAA&#10;AJ8CAABkcnMvZG93bnJldi54bWxQSwUGAAAAAAQABAD3AAAAkQMAAAAA&#10;">
                        <v:imagedata r:id="rId138" o:title=""/>
                      </v:shape>
                      <v:oval id="Oval 2630" o:spid="_x0000_s1028" style="position:absolute;left:8580;top:1579;width:6897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WiMMUA&#10;AADbAAAADwAAAGRycy9kb3ducmV2LnhtbESPQWvCQBSE74L/YXmCN920WAmpqwSLIggVbRGPr9ln&#10;kpp9G7JrTPvrXaHQ4zAz3zCzRWcq0VLjSssKnsYRCOLM6pJzBZ8fq1EMwnlkjZVlUvBDDhbzfm+G&#10;ibY33lN78LkIEHYJKii8rxMpXVaQQTe2NXHwzrYx6INscqkbvAW4qeRzFE2lwZLDQoE1LQvKLoer&#10;UZC2v2vclduvl6uNu9NZvqXH92+lhoMufQXhqfP/4b/2RiuIJ/D4En6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1aIwxQAAANsAAAAPAAAAAAAAAAAAAAAAAJgCAABkcnMv&#10;ZG93bnJldi54bWxQSwUGAAAAAAQABAD1AAAAigMAAAAA&#10;" filled="f" strokecolor="red" strokeweight="2.25pt"/>
                    </v:group>
                  </w:pict>
                </mc:Fallback>
              </mc:AlternateContent>
            </w:r>
          </w:p>
        </w:tc>
      </w:tr>
      <w:tr w:rsidR="00141E5A" w:rsidRPr="00B0038F" w:rsidTr="00BD5A3E">
        <w:trPr>
          <w:trHeight w:val="4044"/>
        </w:trPr>
        <w:tc>
          <w:tcPr>
            <w:tcW w:w="5352" w:type="dxa"/>
            <w:vAlign w:val="center"/>
          </w:tcPr>
          <w:p w:rsidR="00141E5A" w:rsidRPr="00B0038F" w:rsidRDefault="000F2AEC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week</w:t>
            </w:r>
          </w:p>
        </w:tc>
        <w:tc>
          <w:tcPr>
            <w:tcW w:w="6096" w:type="dxa"/>
            <w:gridSpan w:val="2"/>
            <w:vAlign w:val="center"/>
          </w:tcPr>
          <w:p w:rsidR="00141E5A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33655</wp:posOffset>
                      </wp:positionH>
                      <wp:positionV relativeFrom="paragraph">
                        <wp:posOffset>-117475</wp:posOffset>
                      </wp:positionV>
                      <wp:extent cx="3759835" cy="1800225"/>
                      <wp:effectExtent l="19050" t="0" r="12065" b="9525"/>
                      <wp:wrapNone/>
                      <wp:docPr id="72" name="Group 2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59835" cy="1800225"/>
                                <a:chOff x="8580" y="409"/>
                                <a:chExt cx="6897" cy="283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6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13" y="409"/>
                                  <a:ext cx="6690" cy="283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77" name="Oval 2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80" y="1579"/>
                                  <a:ext cx="6897" cy="50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99237F" id="Group 2628" o:spid="_x0000_s1026" style="position:absolute;margin-left:2.65pt;margin-top:-9.25pt;width:296.05pt;height:141.75pt;z-index:251973632" coordorigin="8580,409" coordsize="6897,2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">
                      <v:shape id="Picture 1" o:spid="_x0000_s1027" type="#_x0000_t75" style="position:absolute;left:8613;top:409;width:6690;height:2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D9p47EAAAA2wAAAA8AAABkcnMvZG93bnJldi54bWxEj0FrwkAUhO+C/2F5Qm+6sRSV6CoiFApS&#10;0VTvj91nEs2+TbNrkvbXdwuFHoeZ+YZZbXpbiZYaXzpWMJ0kIIi1MyXnCs4fr+MFCB+QDVaOScEX&#10;edish4MVpsZ1fKI2C7mIEPYpKihCqFMpvS7Iop+4mjh6V9dYDFE2uTQNdhFuK/mcJDNpseS4UGBN&#10;u4L0PXtYBdvL53t3zPrb6apbt9ffh5fj/KDU06jfLkEE6sN/+K/9ZhTMZ/D7Jf4Auf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D9p47EAAAA2wAAAA8AAAAAAAAAAAAAAAAA&#10;nwIAAGRycy9kb3ducmV2LnhtbFBLBQYAAAAABAAEAPcAAACQAwAAAAA=&#10;">
                        <v:imagedata r:id="rId138" o:title=""/>
                      </v:shape>
                      <v:oval id="Oval 2630" o:spid="_x0000_s1028" style="position:absolute;left:8580;top:1579;width:6897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JMYMYA&#10;AADbAAAADwAAAGRycy9kb3ducmV2LnhtbESP3WrCQBSE7wt9h+UIvasbhapENxJaLAWhohXx8pg9&#10;+bHZsyG7xrRP7xaEXg4z8w2zWPamFh21rrKsYDSMQBBnVldcKNh/rZ5nIJxH1lhbJgU/5GCZPD4s&#10;MNb2ylvqdr4QAcIuRgWl900spctKMuiGtiEOXm5bgz7ItpC6xWuAm1qOo2giDVYcFkps6LWk7Ht3&#10;MQrS7vcdN9X69HKxs/6Yy7f08HlW6mnQp3MQnnr/H763P7SC6RT+voQfIJ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9JMYMYAAADbAAAADwAAAAAAAAAAAAAAAACYAgAAZHJz&#10;L2Rvd25yZXYueG1sUEsFBgAAAAAEAAQA9QAAAIsDAAAAAA==&#10;" filled="f" strokecolor="red" strokeweight="2.2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>
                      <wp:simplePos x="0" y="0"/>
                      <wp:positionH relativeFrom="column">
                        <wp:posOffset>753745</wp:posOffset>
                      </wp:positionH>
                      <wp:positionV relativeFrom="paragraph">
                        <wp:posOffset>1677670</wp:posOffset>
                      </wp:positionV>
                      <wp:extent cx="2324100" cy="373380"/>
                      <wp:effectExtent l="0" t="0" r="0" b="7620"/>
                      <wp:wrapNone/>
                      <wp:docPr id="71" name="Text Box 2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24100" cy="373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3178DB" w:rsidRDefault="00AC622F" w:rsidP="00BD5A3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7 days = 1</w:t>
                                  </w:r>
                                  <w:r w:rsidRPr="003178D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wee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57" type="#_x0000_t202" style="position:absolute;left:0;text-align:left;margin-left:59.35pt;margin-top:132.1pt;width:183pt;height:29.4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" stroked="f">
                      <v:textbox>
                        <w:txbxContent>
                          <w:p w:rsidR="00AC622F" w:rsidRPr="003178DB" w:rsidRDefault="00AC622F" w:rsidP="00BD5A3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7 days = 1</w:t>
                            </w:r>
                            <w:r w:rsidRPr="003178D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wee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08" w:type="dxa"/>
            <w:vAlign w:val="center"/>
          </w:tcPr>
          <w:p w:rsidR="00980522" w:rsidRDefault="00386917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re are seven days </w:t>
            </w:r>
          </w:p>
          <w:p w:rsidR="00141E5A" w:rsidRPr="00B0038F" w:rsidRDefault="00386917" w:rsidP="00980522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in a week</w:t>
            </w:r>
            <w:r w:rsidR="00116570">
              <w:rPr>
                <w:sz w:val="36"/>
                <w:szCs w:val="36"/>
              </w:rPr>
              <w:t>:</w:t>
            </w:r>
            <w:r>
              <w:rPr>
                <w:sz w:val="36"/>
                <w:szCs w:val="36"/>
              </w:rPr>
              <w:t xml:space="preserve">  Sunday, Monday, Tuesday, Wednesday, Thursday, Friday, and Saturday. 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3"/>
        <w:gridCol w:w="354"/>
        <w:gridCol w:w="2672"/>
        <w:gridCol w:w="239"/>
        <w:gridCol w:w="2522"/>
        <w:gridCol w:w="662"/>
        <w:gridCol w:w="4644"/>
        <w:gridCol w:w="20"/>
      </w:tblGrid>
      <w:tr w:rsidR="003213C6" w:rsidRPr="006007DF" w:rsidTr="003F43F8">
        <w:trPr>
          <w:gridAfter w:val="1"/>
          <w:wAfter w:w="20" w:type="dxa"/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213C6" w:rsidRPr="006007DF" w:rsidRDefault="00141E5A" w:rsidP="00F8203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w</w:t>
            </w:r>
            <w:r w:rsidR="003213C6">
              <w:rPr>
                <w:b/>
                <w:sz w:val="200"/>
                <w:szCs w:val="200"/>
              </w:rPr>
              <w:t>eight</w:t>
            </w:r>
          </w:p>
        </w:tc>
      </w:tr>
      <w:tr w:rsidR="003213C6" w:rsidTr="003F43F8">
        <w:trPr>
          <w:gridAfter w:val="1"/>
          <w:wAfter w:w="20" w:type="dxa"/>
          <w:trHeight w:val="4041"/>
        </w:trPr>
        <w:tc>
          <w:tcPr>
            <w:tcW w:w="7989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213C6" w:rsidRPr="009D7153" w:rsidRDefault="003213C6" w:rsidP="00F8203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weight</w:t>
            </w:r>
          </w:p>
        </w:tc>
        <w:tc>
          <w:tcPr>
            <w:tcW w:w="8067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213C6" w:rsidRDefault="003213C6" w:rsidP="00F8203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371975" cy="1857375"/>
                  <wp:effectExtent l="19050" t="0" r="9525" b="0"/>
                  <wp:docPr id="22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13C6" w:rsidRPr="006007DF" w:rsidTr="003F43F8">
        <w:trPr>
          <w:gridAfter w:val="1"/>
          <w:wAfter w:w="20" w:type="dxa"/>
          <w:trHeight w:val="4042"/>
        </w:trPr>
        <w:tc>
          <w:tcPr>
            <w:tcW w:w="5317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213C6" w:rsidRPr="009D7153" w:rsidRDefault="003213C6" w:rsidP="00F8203A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weight</w:t>
            </w:r>
          </w:p>
        </w:tc>
        <w:tc>
          <w:tcPr>
            <w:tcW w:w="5433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213C6" w:rsidRDefault="003213C6" w:rsidP="00F8203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924175" cy="1247775"/>
                  <wp:effectExtent l="19050" t="0" r="9525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16570" w:rsidRDefault="003213C6" w:rsidP="00F8203A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measure of how </w:t>
            </w:r>
          </w:p>
          <w:p w:rsidR="003213C6" w:rsidRPr="006007DF" w:rsidRDefault="003213C6" w:rsidP="00F8203A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eavy something is. </w:t>
            </w:r>
          </w:p>
        </w:tc>
      </w:tr>
      <w:tr w:rsidR="003F43F8" w:rsidRPr="006007DF" w:rsidTr="003F43F8">
        <w:trPr>
          <w:trHeight w:val="4041"/>
        </w:trPr>
        <w:tc>
          <w:tcPr>
            <w:tcW w:w="16076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:rsidR="003F43F8" w:rsidRPr="006007DF" w:rsidRDefault="003F43F8" w:rsidP="00B64FF7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  <w:sz w:val="200"/>
                <w:szCs w:val="200"/>
              </w:rPr>
              <w:t xml:space="preserve">whole </w:t>
            </w:r>
          </w:p>
        </w:tc>
      </w:tr>
      <w:tr w:rsidR="003F43F8" w:rsidTr="003F43F8">
        <w:trPr>
          <w:trHeight w:val="4041"/>
        </w:trPr>
        <w:tc>
          <w:tcPr>
            <w:tcW w:w="822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3F8" w:rsidRPr="009D7153" w:rsidRDefault="003F43F8" w:rsidP="00B64FF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whole  </w:t>
            </w:r>
          </w:p>
        </w:tc>
        <w:tc>
          <w:tcPr>
            <w:tcW w:w="7848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3F43F8" w:rsidRDefault="00182A3C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2112" behindDoc="0" locked="0" layoutInCell="1" allowOverlap="1">
                      <wp:simplePos x="0" y="0"/>
                      <wp:positionH relativeFrom="column">
                        <wp:posOffset>2499995</wp:posOffset>
                      </wp:positionH>
                      <wp:positionV relativeFrom="paragraph">
                        <wp:posOffset>464185</wp:posOffset>
                      </wp:positionV>
                      <wp:extent cx="1790700" cy="1127760"/>
                      <wp:effectExtent l="19050" t="19050" r="19050" b="15240"/>
                      <wp:wrapNone/>
                      <wp:docPr id="762" name="Rectangle 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0700" cy="1127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70C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19F24A" id="Rectangle 369" o:spid="_x0000_s1026" style="position:absolute;margin-left:196.85pt;margin-top:36.55pt;width:141pt;height:88.8pt;z-index:25212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" fillcolor="#0070c0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3136" behindDoc="0" locked="0" layoutInCell="1" allowOverlap="1">
                      <wp:simplePos x="0" y="0"/>
                      <wp:positionH relativeFrom="column">
                        <wp:posOffset>417195</wp:posOffset>
                      </wp:positionH>
                      <wp:positionV relativeFrom="paragraph">
                        <wp:posOffset>1951990</wp:posOffset>
                      </wp:positionV>
                      <wp:extent cx="1508125" cy="381000"/>
                      <wp:effectExtent l="0" t="0" r="0" b="0"/>
                      <wp:wrapNone/>
                      <wp:docPr id="760" name="Text Box 3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812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F70AB" w:rsidRDefault="00AC622F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whole pi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0" o:spid="_x0000_s1258" type="#_x0000_t202" style="position:absolute;left:0;text-align:left;margin-left:32.85pt;margin-top:153.7pt;width:118.75pt;height:30pt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" stroked="f">
                      <v:textbox>
                        <w:txbxContent>
                          <w:p w:rsidR="00AC622F" w:rsidRPr="005F70AB" w:rsidRDefault="00AC622F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>1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whole pi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4160" behindDoc="0" locked="0" layoutInCell="1" allowOverlap="1">
                      <wp:simplePos x="0" y="0"/>
                      <wp:positionH relativeFrom="column">
                        <wp:posOffset>2499995</wp:posOffset>
                      </wp:positionH>
                      <wp:positionV relativeFrom="paragraph">
                        <wp:posOffset>1913890</wp:posOffset>
                      </wp:positionV>
                      <wp:extent cx="2019300" cy="381000"/>
                      <wp:effectExtent l="0" t="0" r="0" b="0"/>
                      <wp:wrapNone/>
                      <wp:docPr id="759" name="Text Box 3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93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F70AB" w:rsidRDefault="00AC622F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 whole rectangle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1" o:spid="_x0000_s1259" type="#_x0000_t202" style="position:absolute;left:0;text-align:left;margin-left:196.85pt;margin-top:150.7pt;width:159pt;height:30pt;z-index:25212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" stroked="f">
                      <v:textbox>
                        <w:txbxContent>
                          <w:p w:rsidR="00AC622F" w:rsidRPr="005F70AB" w:rsidRDefault="00AC622F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 whole rectangle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F43F8">
              <w:rPr>
                <w:noProof/>
              </w:rPr>
              <w:drawing>
                <wp:anchor distT="0" distB="0" distL="114300" distR="114300" simplePos="0" relativeHeight="25212108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23520</wp:posOffset>
                  </wp:positionV>
                  <wp:extent cx="2204085" cy="1608455"/>
                  <wp:effectExtent l="19050" t="0" r="5715" b="0"/>
                  <wp:wrapNone/>
                  <wp:docPr id="436" name="Picture 436" descr="MP900384682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MP900384682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085" cy="1608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3F8" w:rsidRPr="006007DF" w:rsidTr="003F43F8">
        <w:trPr>
          <w:trHeight w:val="4042"/>
        </w:trPr>
        <w:tc>
          <w:tcPr>
            <w:tcW w:w="4963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3F8" w:rsidRPr="00EA1742" w:rsidRDefault="003F43F8" w:rsidP="00B64FF7">
            <w:pPr>
              <w:jc w:val="center"/>
              <w:rPr>
                <w:b/>
                <w:sz w:val="120"/>
                <w:szCs w:val="120"/>
              </w:rPr>
            </w:pPr>
            <w:r w:rsidRPr="00EA1742">
              <w:rPr>
                <w:b/>
                <w:sz w:val="120"/>
                <w:szCs w:val="120"/>
              </w:rPr>
              <w:t>whole</w:t>
            </w:r>
          </w:p>
        </w:tc>
        <w:tc>
          <w:tcPr>
            <w:tcW w:w="6449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3F8" w:rsidRDefault="003F43F8" w:rsidP="00B64FF7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125184" behindDoc="0" locked="0" layoutInCell="1" allowOverlap="1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353060</wp:posOffset>
                  </wp:positionV>
                  <wp:extent cx="1707515" cy="1245870"/>
                  <wp:effectExtent l="19050" t="0" r="6985" b="0"/>
                  <wp:wrapNone/>
                  <wp:docPr id="440" name="Picture 440" descr="MP900384682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" descr="MP900384682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7515" cy="1245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6208" behindDoc="0" locked="0" layoutInCell="1" allowOverlap="1">
                      <wp:simplePos x="0" y="0"/>
                      <wp:positionH relativeFrom="column">
                        <wp:posOffset>2073275</wp:posOffset>
                      </wp:positionH>
                      <wp:positionV relativeFrom="paragraph">
                        <wp:posOffset>537845</wp:posOffset>
                      </wp:positionV>
                      <wp:extent cx="1670050" cy="943610"/>
                      <wp:effectExtent l="19050" t="19050" r="25400" b="27940"/>
                      <wp:wrapNone/>
                      <wp:docPr id="758" name="Rectangle 3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0050" cy="943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70C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0FB51A5" id="Rectangle 372" o:spid="_x0000_s1026" style="position:absolute;margin-left:163.25pt;margin-top:42.35pt;width:131.5pt;height:74.3pt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" fillcolor="#0070c0" strokeweight="2.25pt"/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8256" behindDoc="0" locked="0" layoutInCell="1" allowOverlap="1">
                      <wp:simplePos x="0" y="0"/>
                      <wp:positionH relativeFrom="column">
                        <wp:posOffset>1899285</wp:posOffset>
                      </wp:positionH>
                      <wp:positionV relativeFrom="paragraph">
                        <wp:posOffset>1764030</wp:posOffset>
                      </wp:positionV>
                      <wp:extent cx="2019300" cy="381000"/>
                      <wp:effectExtent l="0" t="0" r="0" b="0"/>
                      <wp:wrapNone/>
                      <wp:docPr id="757" name="Text Box 3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93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F70AB" w:rsidRDefault="00AC622F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 whole rectangle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4" o:spid="_x0000_s1260" type="#_x0000_t202" style="position:absolute;left:0;text-align:left;margin-left:149.55pt;margin-top:138.9pt;width:159pt;height:30pt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" stroked="f">
                      <v:textbox>
                        <w:txbxContent>
                          <w:p w:rsidR="00AC622F" w:rsidRPr="005F70AB" w:rsidRDefault="00AC622F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 whole rectangle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7232" behindDoc="0" locked="0" layoutInCell="1" allowOverlap="1">
                      <wp:simplePos x="0" y="0"/>
                      <wp:positionH relativeFrom="column">
                        <wp:posOffset>118745</wp:posOffset>
                      </wp:positionH>
                      <wp:positionV relativeFrom="paragraph">
                        <wp:posOffset>1757680</wp:posOffset>
                      </wp:positionV>
                      <wp:extent cx="1508125" cy="381000"/>
                      <wp:effectExtent l="0" t="0" r="0" b="0"/>
                      <wp:wrapNone/>
                      <wp:docPr id="756" name="Text Box 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812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5F70AB" w:rsidRDefault="00AC622F" w:rsidP="003F43F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F70A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 whole pie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3" o:spid="_x0000_s1261" type="#_x0000_t202" style="position:absolute;left:0;text-align:left;margin-left:9.35pt;margin-top:138.4pt;width:118.75pt;height:30pt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" stroked="f">
                      <v:textbox>
                        <w:txbxContent>
                          <w:p w:rsidR="00AC622F" w:rsidRPr="005F70AB" w:rsidRDefault="00AC622F" w:rsidP="003F43F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F70A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1 whole pie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64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3F43F8" w:rsidRDefault="003F43F8" w:rsidP="00B64FF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ll of an object, </w:t>
            </w:r>
          </w:p>
          <w:p w:rsidR="003F43F8" w:rsidRPr="006007DF" w:rsidRDefault="003F43F8" w:rsidP="00B64FF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group of objects, shape, or quantity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50"/>
        <w:gridCol w:w="3278"/>
        <w:gridCol w:w="1860"/>
        <w:gridCol w:w="4860"/>
      </w:tblGrid>
      <w:tr w:rsidR="003F4717" w:rsidRPr="006007DF" w:rsidTr="000804D0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Pr="001B2AD5" w:rsidRDefault="003F4717" w:rsidP="00F74D5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whole numbers</w:t>
            </w:r>
          </w:p>
        </w:tc>
      </w:tr>
      <w:tr w:rsidR="003F4717" w:rsidTr="000804D0">
        <w:trPr>
          <w:trHeight w:val="4041"/>
        </w:trPr>
        <w:tc>
          <w:tcPr>
            <w:tcW w:w="922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1B2AD5" w:rsidRDefault="003F4717" w:rsidP="00F74D54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whole numbers</w:t>
            </w:r>
          </w:p>
        </w:tc>
        <w:tc>
          <w:tcPr>
            <w:tcW w:w="6720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3F43F8" w:rsidP="00F74D54">
            <w:pPr>
              <w:jc w:val="center"/>
            </w:pPr>
            <w:r w:rsidRPr="003F43F8">
              <w:rPr>
                <w:noProof/>
              </w:rPr>
              <w:drawing>
                <wp:anchor distT="0" distB="0" distL="114300" distR="114300" simplePos="0" relativeHeight="252130304" behindDoc="0" locked="0" layoutInCell="1" allowOverlap="1" wp14:anchorId="75A2E3F4" wp14:editId="05100021">
                  <wp:simplePos x="0" y="0"/>
                  <wp:positionH relativeFrom="column">
                    <wp:posOffset>532774</wp:posOffset>
                  </wp:positionH>
                  <wp:positionV relativeFrom="paragraph">
                    <wp:posOffset>115589</wp:posOffset>
                  </wp:positionV>
                  <wp:extent cx="2532447" cy="2361063"/>
                  <wp:effectExtent l="19050" t="0" r="635" b="0"/>
                  <wp:wrapNone/>
                  <wp:docPr id="7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015" cy="236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4717" w:rsidRPr="006007DF" w:rsidTr="00730624">
        <w:trPr>
          <w:trHeight w:val="4042"/>
        </w:trPr>
        <w:tc>
          <w:tcPr>
            <w:tcW w:w="5950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Pr="001B2AD5" w:rsidRDefault="003F4717" w:rsidP="00F74D54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whole numbers</w:t>
            </w:r>
          </w:p>
        </w:tc>
        <w:tc>
          <w:tcPr>
            <w:tcW w:w="513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Default="003F43F8" w:rsidP="00F74D54">
            <w:pPr>
              <w:jc w:val="center"/>
            </w:pPr>
            <w:r w:rsidRPr="003F43F8">
              <w:rPr>
                <w:noProof/>
              </w:rPr>
              <w:drawing>
                <wp:anchor distT="0" distB="0" distL="114300" distR="114300" simplePos="0" relativeHeight="252132352" behindDoc="0" locked="0" layoutInCell="1" allowOverlap="1" wp14:anchorId="5EA1FC6E" wp14:editId="075DE70C">
                  <wp:simplePos x="0" y="0"/>
                  <wp:positionH relativeFrom="column">
                    <wp:posOffset>420370</wp:posOffset>
                  </wp:positionH>
                  <wp:positionV relativeFrom="paragraph">
                    <wp:posOffset>34290</wp:posOffset>
                  </wp:positionV>
                  <wp:extent cx="2535555" cy="2366645"/>
                  <wp:effectExtent l="19050" t="0" r="0" b="0"/>
                  <wp:wrapNone/>
                  <wp:docPr id="74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5555" cy="2366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86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3F8" w:rsidRPr="00730624" w:rsidRDefault="003F43F8" w:rsidP="004F4BE3">
            <w:pPr>
              <w:ind w:left="329" w:right="612"/>
              <w:jc w:val="center"/>
              <w:rPr>
                <w:sz w:val="36"/>
                <w:szCs w:val="36"/>
              </w:rPr>
            </w:pPr>
            <w:r w:rsidRPr="00730624">
              <w:rPr>
                <w:sz w:val="36"/>
                <w:szCs w:val="36"/>
              </w:rPr>
              <w:t xml:space="preserve">Whole numbers are </w:t>
            </w:r>
          </w:p>
          <w:p w:rsidR="003F4717" w:rsidRPr="001B2AD5" w:rsidRDefault="003F43F8" w:rsidP="004F4BE3">
            <w:pPr>
              <w:ind w:left="329" w:right="612"/>
              <w:jc w:val="center"/>
              <w:rPr>
                <w:sz w:val="32"/>
                <w:szCs w:val="32"/>
              </w:rPr>
            </w:pPr>
            <w:r w:rsidRPr="00730624">
              <w:rPr>
                <w:sz w:val="36"/>
                <w:szCs w:val="36"/>
              </w:rPr>
              <w:t xml:space="preserve">0 </w:t>
            </w:r>
            <w:r w:rsidR="003F4717" w:rsidRPr="00730624">
              <w:rPr>
                <w:sz w:val="36"/>
                <w:szCs w:val="36"/>
              </w:rPr>
              <w:t>and the counting numbers 1, 2, 3, 4, 5, 6, and so on.</w:t>
            </w:r>
            <w:r w:rsidR="003F4717" w:rsidRPr="001B2AD5">
              <w:rPr>
                <w:sz w:val="32"/>
                <w:szCs w:val="32"/>
              </w:rPr>
              <w:t xml:space="preserve"> 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2"/>
        <w:gridCol w:w="2720"/>
        <w:gridCol w:w="3586"/>
        <w:gridCol w:w="4428"/>
      </w:tblGrid>
      <w:tr w:rsidR="00444240" w:rsidRPr="00A547B5" w:rsidTr="00B64FF7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444240" w:rsidRPr="00A547B5" w:rsidRDefault="00444240" w:rsidP="00B64FF7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width (</w:t>
            </w:r>
            <w:r>
              <w:rPr>
                <w:b/>
                <w:i/>
                <w:sz w:val="200"/>
                <w:szCs w:val="200"/>
              </w:rPr>
              <w:t>w</w:t>
            </w:r>
            <w:r>
              <w:rPr>
                <w:b/>
                <w:sz w:val="200"/>
                <w:szCs w:val="200"/>
              </w:rPr>
              <w:t>)</w:t>
            </w:r>
          </w:p>
        </w:tc>
      </w:tr>
      <w:tr w:rsidR="00444240" w:rsidTr="00B64FF7">
        <w:trPr>
          <w:trHeight w:val="4041"/>
        </w:trPr>
        <w:tc>
          <w:tcPr>
            <w:tcW w:w="8042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44240" w:rsidRPr="00A547B5" w:rsidRDefault="00444240" w:rsidP="00B64FF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width (</w:t>
            </w:r>
            <w:r>
              <w:rPr>
                <w:b/>
                <w:i/>
                <w:sz w:val="160"/>
                <w:szCs w:val="160"/>
              </w:rPr>
              <w:t>w</w:t>
            </w:r>
            <w:r>
              <w:rPr>
                <w:b/>
                <w:sz w:val="160"/>
                <w:szCs w:val="160"/>
              </w:rPr>
              <w:t>)</w:t>
            </w:r>
          </w:p>
        </w:tc>
        <w:tc>
          <w:tcPr>
            <w:tcW w:w="8014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444240" w:rsidRDefault="00182A3C" w:rsidP="00B64FF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9520" behindDoc="0" locked="0" layoutInCell="1" allowOverlap="1">
                      <wp:simplePos x="0" y="0"/>
                      <wp:positionH relativeFrom="column">
                        <wp:posOffset>3957955</wp:posOffset>
                      </wp:positionH>
                      <wp:positionV relativeFrom="paragraph">
                        <wp:posOffset>1868170</wp:posOffset>
                      </wp:positionV>
                      <wp:extent cx="155575" cy="166370"/>
                      <wp:effectExtent l="38100" t="38100" r="15875" b="24130"/>
                      <wp:wrapNone/>
                      <wp:docPr id="67" name="AutoShape 1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55575" cy="1663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ABD5A4" id="AutoShape 1306" o:spid="_x0000_s1026" type="#_x0000_t32" style="position:absolute;margin-left:311.65pt;margin-top:147.1pt;width:12.25pt;height:13.1pt;flip:x y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7472" behindDoc="0" locked="0" layoutInCell="1" allowOverlap="1">
                      <wp:simplePos x="0" y="0"/>
                      <wp:positionH relativeFrom="column">
                        <wp:posOffset>4050030</wp:posOffset>
                      </wp:positionH>
                      <wp:positionV relativeFrom="paragraph">
                        <wp:posOffset>1939925</wp:posOffset>
                      </wp:positionV>
                      <wp:extent cx="776605" cy="327025"/>
                      <wp:effectExtent l="0" t="0" r="4445" b="0"/>
                      <wp:wrapNone/>
                      <wp:docPr id="64" name="Text Box 1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278CF" w:rsidRDefault="00AC622F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widt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4" o:spid="_x0000_s1262" type="#_x0000_t202" style="position:absolute;left:0;text-align:left;margin-left:318.9pt;margin-top:152.75pt;width:61.15pt;height:25.75pt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" stroked="f">
                      <v:textbox>
                        <w:txbxContent>
                          <w:p w:rsidR="00AC622F" w:rsidRPr="000278CF" w:rsidRDefault="00AC622F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widt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8496" behindDoc="0" locked="0" layoutInCell="1" allowOverlap="1">
                      <wp:simplePos x="0" y="0"/>
                      <wp:positionH relativeFrom="column">
                        <wp:posOffset>2096135</wp:posOffset>
                      </wp:positionH>
                      <wp:positionV relativeFrom="paragraph">
                        <wp:posOffset>1352550</wp:posOffset>
                      </wp:positionV>
                      <wp:extent cx="282575" cy="584835"/>
                      <wp:effectExtent l="38100" t="38100" r="22225" b="24765"/>
                      <wp:wrapNone/>
                      <wp:docPr id="62" name="AutoShape 1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82575" cy="5848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2F4293" id="AutoShape 1305" o:spid="_x0000_s1026" type="#_x0000_t32" style="position:absolute;margin-left:165.05pt;margin-top:106.5pt;width:22.25pt;height:46.05pt;flip:x y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6448" behindDoc="0" locked="0" layoutInCell="1" allowOverlap="1">
                      <wp:simplePos x="0" y="0"/>
                      <wp:positionH relativeFrom="column">
                        <wp:posOffset>1920240</wp:posOffset>
                      </wp:positionH>
                      <wp:positionV relativeFrom="paragraph">
                        <wp:posOffset>1934845</wp:posOffset>
                      </wp:positionV>
                      <wp:extent cx="776605" cy="327025"/>
                      <wp:effectExtent l="0" t="0" r="4445" b="0"/>
                      <wp:wrapNone/>
                      <wp:docPr id="61" name="Text Box 1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278CF" w:rsidRDefault="00AC622F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widt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3" o:spid="_x0000_s1263" type="#_x0000_t202" style="position:absolute;left:0;text-align:left;margin-left:151.2pt;margin-top:152.35pt;width:61.15pt;height:25.75p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EjFiQIAABs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" stroked="f">
                      <v:textbox>
                        <w:txbxContent>
                          <w:p w:rsidR="00AC622F" w:rsidRPr="000278CF" w:rsidRDefault="00AC622F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widt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5424" behindDoc="0" locked="0" layoutInCell="1" allowOverlap="1">
                      <wp:simplePos x="0" y="0"/>
                      <wp:positionH relativeFrom="column">
                        <wp:posOffset>2830195</wp:posOffset>
                      </wp:positionH>
                      <wp:positionV relativeFrom="paragraph">
                        <wp:posOffset>168275</wp:posOffset>
                      </wp:positionV>
                      <wp:extent cx="1214755" cy="1861185"/>
                      <wp:effectExtent l="19050" t="19050" r="23495" b="24765"/>
                      <wp:wrapNone/>
                      <wp:docPr id="50" name="AutoShape 1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755" cy="186118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62AD32E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1302" o:spid="_x0000_s1026" type="#_x0000_t16" style="position:absolute;margin-left:222.85pt;margin-top:13.25pt;width:95.65pt;height:146.55pt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" fillcolor="yellow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4400" behindDoc="0" locked="0" layoutInCell="1" allowOverlap="1">
                      <wp:simplePos x="0" y="0"/>
                      <wp:positionH relativeFrom="column">
                        <wp:posOffset>490855</wp:posOffset>
                      </wp:positionH>
                      <wp:positionV relativeFrom="paragraph">
                        <wp:posOffset>204470</wp:posOffset>
                      </wp:positionV>
                      <wp:extent cx="1198880" cy="1878965"/>
                      <wp:effectExtent l="21907" t="16193" r="23178" b="23177"/>
                      <wp:wrapNone/>
                      <wp:docPr id="49" name="Rectangle 1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0" y="0"/>
                                <a:ext cx="1198880" cy="1878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48B1622" id="Rectangle 1301" o:spid="_x0000_s1026" style="position:absolute;margin-left:38.65pt;margin-top:16.1pt;width:94.4pt;height:147.95pt;rotation:-90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" fillcolor="#92d050" strokeweight="3pt"/>
                  </w:pict>
                </mc:Fallback>
              </mc:AlternateContent>
            </w:r>
          </w:p>
        </w:tc>
      </w:tr>
      <w:tr w:rsidR="00444240" w:rsidRPr="006007DF" w:rsidTr="00B64FF7">
        <w:trPr>
          <w:trHeight w:val="4042"/>
        </w:trPr>
        <w:tc>
          <w:tcPr>
            <w:tcW w:w="532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44240" w:rsidRPr="00444240" w:rsidRDefault="00444240" w:rsidP="00B64FF7">
            <w:pPr>
              <w:jc w:val="center"/>
              <w:rPr>
                <w:b/>
                <w:sz w:val="110"/>
                <w:szCs w:val="110"/>
              </w:rPr>
            </w:pPr>
            <w:r w:rsidRPr="00444240">
              <w:rPr>
                <w:b/>
                <w:sz w:val="110"/>
                <w:szCs w:val="110"/>
              </w:rPr>
              <w:t>width (</w:t>
            </w:r>
            <w:r w:rsidRPr="00444240">
              <w:rPr>
                <w:b/>
                <w:i/>
                <w:sz w:val="110"/>
                <w:szCs w:val="110"/>
              </w:rPr>
              <w:t>w</w:t>
            </w:r>
            <w:r w:rsidRPr="00444240">
              <w:rPr>
                <w:b/>
                <w:sz w:val="110"/>
                <w:szCs w:val="110"/>
              </w:rPr>
              <w:t xml:space="preserve">) </w:t>
            </w:r>
          </w:p>
        </w:tc>
        <w:tc>
          <w:tcPr>
            <w:tcW w:w="630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44240" w:rsidRDefault="00182A3C" w:rsidP="00B64FF7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145664" behindDoc="0" locked="0" layoutInCell="1" allowOverlap="1">
                      <wp:simplePos x="0" y="0"/>
                      <wp:positionH relativeFrom="column">
                        <wp:posOffset>3556000</wp:posOffset>
                      </wp:positionH>
                      <wp:positionV relativeFrom="paragraph">
                        <wp:posOffset>1927225</wp:posOffset>
                      </wp:positionV>
                      <wp:extent cx="95885" cy="159385"/>
                      <wp:effectExtent l="38100" t="38100" r="37465" b="12065"/>
                      <wp:wrapNone/>
                      <wp:docPr id="48" name="AutoShape 1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5885" cy="1593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B7482D" id="AutoShape 1312" o:spid="_x0000_s1026" type="#_x0000_t32" style="position:absolute;margin-left:280pt;margin-top:151.75pt;width:7.55pt;height:12.55pt;flip:x y;z-index:2521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2592" behindDoc="0" locked="0" layoutInCell="1" allowOverlap="1">
                      <wp:simplePos x="0" y="0"/>
                      <wp:positionH relativeFrom="column">
                        <wp:posOffset>1660525</wp:posOffset>
                      </wp:positionH>
                      <wp:positionV relativeFrom="paragraph">
                        <wp:posOffset>1994535</wp:posOffset>
                      </wp:positionV>
                      <wp:extent cx="776605" cy="327025"/>
                      <wp:effectExtent l="0" t="0" r="0" b="0"/>
                      <wp:wrapNone/>
                      <wp:docPr id="47" name="Text Box 1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278CF" w:rsidRDefault="00AC622F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widt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9" o:spid="_x0000_s1264" type="#_x0000_t202" style="position:absolute;left:0;text-align:left;margin-left:130.75pt;margin-top:157.05pt;width:61.15pt;height:25.75pt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" filled="f" stroked="f">
                      <v:textbox>
                        <w:txbxContent>
                          <w:p w:rsidR="00AC622F" w:rsidRPr="000278CF" w:rsidRDefault="00AC622F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widt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4640" behindDoc="0" locked="0" layoutInCell="1" allowOverlap="1">
                      <wp:simplePos x="0" y="0"/>
                      <wp:positionH relativeFrom="column">
                        <wp:posOffset>1965960</wp:posOffset>
                      </wp:positionH>
                      <wp:positionV relativeFrom="paragraph">
                        <wp:posOffset>1494155</wp:posOffset>
                      </wp:positionV>
                      <wp:extent cx="209550" cy="521970"/>
                      <wp:effectExtent l="57150" t="38100" r="19050" b="11430"/>
                      <wp:wrapNone/>
                      <wp:docPr id="46" name="AutoShape 1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09550" cy="521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349508" id="AutoShape 1311" o:spid="_x0000_s1026" type="#_x0000_t32" style="position:absolute;margin-left:154.8pt;margin-top:117.65pt;width:16.5pt;height:41.1pt;flip:x y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1568" behindDoc="0" locked="0" layoutInCell="1" allowOverlap="1">
                      <wp:simplePos x="0" y="0"/>
                      <wp:positionH relativeFrom="column">
                        <wp:posOffset>354330</wp:posOffset>
                      </wp:positionH>
                      <wp:positionV relativeFrom="paragraph">
                        <wp:posOffset>270510</wp:posOffset>
                      </wp:positionV>
                      <wp:extent cx="1198880" cy="1878965"/>
                      <wp:effectExtent l="21907" t="16193" r="23178" b="23177"/>
                      <wp:wrapNone/>
                      <wp:docPr id="43" name="Rectangle 1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0" y="0"/>
                                <a:ext cx="1198880" cy="1878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C55BEF9" id="Rectangle 1308" o:spid="_x0000_s1026" style="position:absolute;margin-left:27.9pt;margin-top:21.3pt;width:94.4pt;height:147.95pt;rotation:-90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" fillcolor="#92d050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0544" behindDoc="0" locked="0" layoutInCell="1" allowOverlap="1">
                      <wp:simplePos x="0" y="0"/>
                      <wp:positionH relativeFrom="column">
                        <wp:posOffset>2437765</wp:posOffset>
                      </wp:positionH>
                      <wp:positionV relativeFrom="paragraph">
                        <wp:posOffset>226695</wp:posOffset>
                      </wp:positionV>
                      <wp:extent cx="1214755" cy="1861185"/>
                      <wp:effectExtent l="19050" t="19050" r="23495" b="24765"/>
                      <wp:wrapNone/>
                      <wp:docPr id="36" name="AutoShape 1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755" cy="186118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254963" id="AutoShape 1307" o:spid="_x0000_s1026" type="#_x0000_t16" style="position:absolute;margin-left:191.95pt;margin-top:17.85pt;width:95.65pt;height:146.55p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" fillcolor="yellow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3616" behindDoc="0" locked="0" layoutInCell="1" allowOverlap="1">
                      <wp:simplePos x="0" y="0"/>
                      <wp:positionH relativeFrom="column">
                        <wp:posOffset>3423285</wp:posOffset>
                      </wp:positionH>
                      <wp:positionV relativeFrom="paragraph">
                        <wp:posOffset>1997075</wp:posOffset>
                      </wp:positionV>
                      <wp:extent cx="776605" cy="327025"/>
                      <wp:effectExtent l="0" t="0" r="0" b="0"/>
                      <wp:wrapNone/>
                      <wp:docPr id="35" name="Text Box 1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0278CF" w:rsidRDefault="00AC622F" w:rsidP="0044424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widt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10" o:spid="_x0000_s1265" type="#_x0000_t202" style="position:absolute;left:0;text-align:left;margin-left:269.55pt;margin-top:157.25pt;width:61.15pt;height:25.75pt;z-index:25214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" filled="f" stroked="f">
                      <v:textbox>
                        <w:txbxContent>
                          <w:p w:rsidR="00AC622F" w:rsidRPr="000278CF" w:rsidRDefault="00AC622F" w:rsidP="0044424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widt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42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444240" w:rsidRDefault="00444240" w:rsidP="00B64FF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ne dimension of a </w:t>
            </w:r>
          </w:p>
          <w:p w:rsidR="00444240" w:rsidRPr="006007DF" w:rsidRDefault="007D329B" w:rsidP="007D329B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wo</w:t>
            </w:r>
            <w:r w:rsidR="00444240">
              <w:rPr>
                <w:sz w:val="36"/>
                <w:szCs w:val="36"/>
              </w:rPr>
              <w:t xml:space="preserve">- or </w:t>
            </w:r>
            <w:r>
              <w:rPr>
                <w:sz w:val="36"/>
                <w:szCs w:val="36"/>
              </w:rPr>
              <w:t xml:space="preserve">three </w:t>
            </w:r>
            <w:r w:rsidR="00444240">
              <w:rPr>
                <w:sz w:val="36"/>
                <w:szCs w:val="36"/>
              </w:rPr>
              <w:t xml:space="preserve">-dimensional figure.  </w:t>
            </w:r>
          </w:p>
        </w:tc>
      </w:tr>
    </w:tbl>
    <w:tbl>
      <w:tblPr>
        <w:tblpPr w:leftFromText="180" w:rightFromText="180" w:vertAnchor="text" w:tblpY="1"/>
        <w:tblOverlap w:val="never"/>
        <w:tblW w:w="160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68"/>
        <w:gridCol w:w="450"/>
        <w:gridCol w:w="2250"/>
        <w:gridCol w:w="1074"/>
        <w:gridCol w:w="990"/>
        <w:gridCol w:w="906"/>
        <w:gridCol w:w="4410"/>
        <w:gridCol w:w="90"/>
      </w:tblGrid>
      <w:tr w:rsidR="003F4717" w:rsidTr="004F4BE3">
        <w:trPr>
          <w:gridAfter w:val="1"/>
          <w:wAfter w:w="90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4F4BE3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word form</w:t>
            </w:r>
          </w:p>
        </w:tc>
      </w:tr>
      <w:tr w:rsidR="003F4717" w:rsidTr="00424B36">
        <w:trPr>
          <w:trHeight w:val="4041"/>
        </w:trPr>
        <w:tc>
          <w:tcPr>
            <w:tcW w:w="856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557946" w:rsidRDefault="003F4717" w:rsidP="00FC1E43">
            <w:pPr>
              <w:rPr>
                <w:b/>
                <w:color w:val="FF0000"/>
                <w:sz w:val="52"/>
                <w:szCs w:val="52"/>
              </w:rPr>
            </w:pPr>
            <w:r>
              <w:rPr>
                <w:b/>
                <w:sz w:val="160"/>
                <w:szCs w:val="160"/>
              </w:rPr>
              <w:t xml:space="preserve">  word form   </w:t>
            </w:r>
            <w:r>
              <w:rPr>
                <w:b/>
                <w:sz w:val="60"/>
                <w:szCs w:val="60"/>
              </w:rPr>
              <w:t xml:space="preserve"> </w:t>
            </w:r>
            <w:r>
              <w:rPr>
                <w:b/>
                <w:sz w:val="160"/>
                <w:szCs w:val="160"/>
              </w:rPr>
              <w:t xml:space="preserve">    </w:t>
            </w:r>
            <w:r>
              <w:rPr>
                <w:b/>
              </w:rPr>
              <w:t xml:space="preserve">         </w:t>
            </w:r>
          </w:p>
        </w:tc>
        <w:tc>
          <w:tcPr>
            <w:tcW w:w="7470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424B36" w:rsidRDefault="00424B36" w:rsidP="00424B36">
            <w:pPr>
              <w:jc w:val="center"/>
              <w:rPr>
                <w:b/>
                <w:color w:val="FF0000"/>
                <w:sz w:val="60"/>
                <w:szCs w:val="60"/>
              </w:rPr>
            </w:pPr>
            <w:r w:rsidRPr="00424B36">
              <w:rPr>
                <w:b/>
                <w:color w:val="FF0000"/>
                <w:sz w:val="60"/>
                <w:szCs w:val="60"/>
              </w:rPr>
              <w:t xml:space="preserve">The word  form of </w:t>
            </w:r>
          </w:p>
          <w:p w:rsidR="00424B36" w:rsidRPr="00ED3759" w:rsidRDefault="00424B36" w:rsidP="00424B36">
            <w:pPr>
              <w:jc w:val="center"/>
              <w:rPr>
                <w:b/>
                <w:color w:val="7030A0"/>
                <w:sz w:val="60"/>
                <w:szCs w:val="60"/>
              </w:rPr>
            </w:pPr>
            <w:r w:rsidRPr="00ED3759">
              <w:rPr>
                <w:b/>
                <w:color w:val="7030A0"/>
                <w:sz w:val="60"/>
                <w:szCs w:val="60"/>
              </w:rPr>
              <w:t xml:space="preserve">12,345 </w:t>
            </w:r>
          </w:p>
          <w:p w:rsidR="00424B36" w:rsidRPr="00ED3759" w:rsidRDefault="00424B36" w:rsidP="00424B36">
            <w:pPr>
              <w:jc w:val="center"/>
              <w:rPr>
                <w:b/>
                <w:color w:val="7030A0"/>
                <w:sz w:val="60"/>
                <w:szCs w:val="60"/>
              </w:rPr>
            </w:pPr>
            <w:r w:rsidRPr="00424B36">
              <w:rPr>
                <w:b/>
                <w:color w:val="FF0000"/>
                <w:sz w:val="60"/>
                <w:szCs w:val="60"/>
              </w:rPr>
              <w:t xml:space="preserve">is </w:t>
            </w:r>
            <w:r w:rsidRPr="00ED3759">
              <w:rPr>
                <w:b/>
                <w:color w:val="7030A0"/>
                <w:sz w:val="60"/>
                <w:szCs w:val="60"/>
              </w:rPr>
              <w:t>twelve thousand,</w:t>
            </w:r>
          </w:p>
          <w:p w:rsidR="00424B36" w:rsidRPr="00ED3759" w:rsidRDefault="00424B36" w:rsidP="00424B36">
            <w:pPr>
              <w:jc w:val="center"/>
              <w:rPr>
                <w:b/>
                <w:color w:val="7030A0"/>
                <w:sz w:val="60"/>
                <w:szCs w:val="60"/>
              </w:rPr>
            </w:pPr>
            <w:r w:rsidRPr="00ED3759">
              <w:rPr>
                <w:b/>
                <w:color w:val="7030A0"/>
                <w:sz w:val="60"/>
                <w:szCs w:val="60"/>
              </w:rPr>
              <w:t xml:space="preserve">three hundred </w:t>
            </w:r>
          </w:p>
          <w:p w:rsidR="003F4717" w:rsidRDefault="00424B36" w:rsidP="00424B36">
            <w:pPr>
              <w:jc w:val="center"/>
            </w:pPr>
            <w:r w:rsidRPr="00ED3759">
              <w:rPr>
                <w:b/>
                <w:color w:val="7030A0"/>
                <w:sz w:val="60"/>
                <w:szCs w:val="60"/>
              </w:rPr>
              <w:t>forty-five</w:t>
            </w:r>
            <w:r w:rsidRPr="00424B36">
              <w:rPr>
                <w:b/>
                <w:color w:val="FF0000"/>
                <w:sz w:val="60"/>
                <w:szCs w:val="60"/>
              </w:rPr>
              <w:t>.</w:t>
            </w:r>
            <w:r w:rsidR="003F4717">
              <w:t xml:space="preserve"> </w:t>
            </w:r>
          </w:p>
        </w:tc>
      </w:tr>
      <w:tr w:rsidR="004F4BE3" w:rsidTr="00D1517E">
        <w:trPr>
          <w:gridAfter w:val="1"/>
          <w:wAfter w:w="90" w:type="dxa"/>
          <w:trHeight w:val="4041"/>
        </w:trPr>
        <w:tc>
          <w:tcPr>
            <w:tcW w:w="63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4BE3" w:rsidRDefault="00D1517E" w:rsidP="00D1517E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w</w:t>
            </w:r>
            <w:r w:rsidR="004F4BE3">
              <w:rPr>
                <w:b/>
                <w:sz w:val="120"/>
                <w:szCs w:val="120"/>
              </w:rPr>
              <w:t>ord</w:t>
            </w:r>
            <w:r>
              <w:rPr>
                <w:b/>
                <w:sz w:val="120"/>
                <w:szCs w:val="120"/>
              </w:rPr>
              <w:t xml:space="preserve"> </w:t>
            </w:r>
            <w:r w:rsidR="004F4BE3">
              <w:rPr>
                <w:b/>
                <w:sz w:val="120"/>
                <w:szCs w:val="120"/>
              </w:rPr>
              <w:t>form</w:t>
            </w:r>
          </w:p>
        </w:tc>
        <w:tc>
          <w:tcPr>
            <w:tcW w:w="52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4BE3" w:rsidRPr="00424B36" w:rsidRDefault="004F4BE3" w:rsidP="004F4BE3">
            <w:pPr>
              <w:jc w:val="center"/>
              <w:rPr>
                <w:b/>
                <w:color w:val="FF0000"/>
                <w:sz w:val="56"/>
                <w:szCs w:val="56"/>
              </w:rPr>
            </w:pPr>
            <w:r w:rsidRPr="00424B36">
              <w:rPr>
                <w:b/>
                <w:color w:val="FF0000"/>
                <w:sz w:val="56"/>
                <w:szCs w:val="56"/>
              </w:rPr>
              <w:t xml:space="preserve">The word  form of </w:t>
            </w:r>
            <w:r w:rsidRPr="00ED3759">
              <w:rPr>
                <w:b/>
                <w:color w:val="7030A0"/>
                <w:sz w:val="56"/>
                <w:szCs w:val="56"/>
              </w:rPr>
              <w:t xml:space="preserve">12,345 </w:t>
            </w:r>
          </w:p>
          <w:p w:rsidR="004F4BE3" w:rsidRPr="00ED3759" w:rsidRDefault="004F4BE3" w:rsidP="004F4BE3">
            <w:pPr>
              <w:jc w:val="center"/>
              <w:rPr>
                <w:b/>
                <w:color w:val="7030A0"/>
                <w:sz w:val="56"/>
                <w:szCs w:val="56"/>
              </w:rPr>
            </w:pPr>
            <w:r w:rsidRPr="00424B36">
              <w:rPr>
                <w:b/>
                <w:color w:val="FF0000"/>
                <w:sz w:val="56"/>
                <w:szCs w:val="56"/>
              </w:rPr>
              <w:t xml:space="preserve">is </w:t>
            </w:r>
            <w:r w:rsidRPr="00ED3759">
              <w:rPr>
                <w:b/>
                <w:color w:val="7030A0"/>
                <w:sz w:val="56"/>
                <w:szCs w:val="56"/>
              </w:rPr>
              <w:t>twelve thousand</w:t>
            </w:r>
            <w:r w:rsidR="00424B36" w:rsidRPr="00ED3759">
              <w:rPr>
                <w:b/>
                <w:color w:val="7030A0"/>
                <w:sz w:val="56"/>
                <w:szCs w:val="56"/>
              </w:rPr>
              <w:t>,</w:t>
            </w:r>
          </w:p>
          <w:p w:rsidR="004F4BE3" w:rsidRPr="00ED3759" w:rsidRDefault="004F4BE3" w:rsidP="004F4BE3">
            <w:pPr>
              <w:jc w:val="center"/>
              <w:rPr>
                <w:b/>
                <w:color w:val="7030A0"/>
                <w:sz w:val="56"/>
                <w:szCs w:val="56"/>
              </w:rPr>
            </w:pPr>
            <w:r w:rsidRPr="00ED3759">
              <w:rPr>
                <w:b/>
                <w:color w:val="7030A0"/>
                <w:sz w:val="56"/>
                <w:szCs w:val="56"/>
              </w:rPr>
              <w:t xml:space="preserve">three hundred </w:t>
            </w:r>
          </w:p>
          <w:p w:rsidR="004F4BE3" w:rsidRPr="00551C6A" w:rsidRDefault="004F4BE3" w:rsidP="004F4BE3">
            <w:pPr>
              <w:jc w:val="center"/>
              <w:rPr>
                <w:b/>
                <w:color w:val="FF0000"/>
                <w:sz w:val="52"/>
                <w:szCs w:val="52"/>
              </w:rPr>
            </w:pPr>
            <w:r w:rsidRPr="00ED3759">
              <w:rPr>
                <w:b/>
                <w:color w:val="7030A0"/>
                <w:sz w:val="56"/>
                <w:szCs w:val="56"/>
              </w:rPr>
              <w:t>forty-five</w:t>
            </w:r>
            <w:r w:rsidR="00424B36" w:rsidRPr="00424B36">
              <w:rPr>
                <w:b/>
                <w:color w:val="FF0000"/>
                <w:sz w:val="56"/>
                <w:szCs w:val="56"/>
              </w:rPr>
              <w:t>.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80522" w:rsidRDefault="004F4BE3" w:rsidP="004F4BE3">
            <w:pPr>
              <w:ind w:right="52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way of using words </w:t>
            </w:r>
          </w:p>
          <w:p w:rsidR="004F4BE3" w:rsidRPr="00FC1E43" w:rsidRDefault="00980522" w:rsidP="00D1517E">
            <w:pPr>
              <w:ind w:right="52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</w:t>
            </w:r>
            <w:r w:rsidR="004F4BE3">
              <w:rPr>
                <w:sz w:val="36"/>
                <w:szCs w:val="36"/>
              </w:rPr>
              <w:t>o</w:t>
            </w:r>
            <w:r>
              <w:rPr>
                <w:sz w:val="36"/>
                <w:szCs w:val="36"/>
              </w:rPr>
              <w:t xml:space="preserve"> </w:t>
            </w:r>
            <w:r w:rsidR="004F4BE3">
              <w:rPr>
                <w:sz w:val="36"/>
                <w:szCs w:val="36"/>
              </w:rPr>
              <w:t>write a number.</w:t>
            </w:r>
            <w:r w:rsidR="00ED3759">
              <w:rPr>
                <w:sz w:val="36"/>
                <w:szCs w:val="36"/>
              </w:rPr>
              <w:t xml:space="preserve">  (also known as number name)</w:t>
            </w:r>
          </w:p>
        </w:tc>
      </w:tr>
      <w:tr w:rsidR="003F4717" w:rsidTr="004F4BE3">
        <w:trPr>
          <w:gridAfter w:val="1"/>
          <w:wAfter w:w="90" w:type="dxa"/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3F4717" w:rsidRDefault="003F4717" w:rsidP="00FC1E43">
            <w:pPr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  <w:t xml:space="preserve">                                                        </w:t>
            </w:r>
            <w:r>
              <w:rPr>
                <w:b/>
                <w:sz w:val="200"/>
                <w:szCs w:val="200"/>
              </w:rPr>
              <w:t>yard (yd)</w:t>
            </w:r>
          </w:p>
        </w:tc>
      </w:tr>
      <w:tr w:rsidR="003F4717" w:rsidTr="004F4BE3">
        <w:trPr>
          <w:gridAfter w:val="1"/>
          <w:wAfter w:w="90" w:type="dxa"/>
          <w:trHeight w:val="4041"/>
        </w:trPr>
        <w:tc>
          <w:tcPr>
            <w:tcW w:w="9642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BB3336" w:rsidRDefault="003F4717" w:rsidP="00FC1E43">
            <w:pPr>
              <w:rPr>
                <w:b/>
                <w:sz w:val="40"/>
                <w:szCs w:val="40"/>
              </w:rPr>
            </w:pPr>
            <w:r>
              <w:rPr>
                <w:b/>
                <w:sz w:val="160"/>
                <w:szCs w:val="160"/>
              </w:rPr>
              <w:t xml:space="preserve">  yard (yd)     </w:t>
            </w:r>
            <w:r>
              <w:rPr>
                <w:b/>
                <w:sz w:val="40"/>
                <w:szCs w:val="40"/>
              </w:rPr>
              <w:t xml:space="preserve">                </w:t>
            </w:r>
            <w:r>
              <w:rPr>
                <w:b/>
                <w:sz w:val="160"/>
                <w:szCs w:val="160"/>
              </w:rPr>
              <w:t xml:space="preserve">   </w:t>
            </w:r>
          </w:p>
        </w:tc>
        <w:tc>
          <w:tcPr>
            <w:tcW w:w="6306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Default="00C66B22" w:rsidP="00FC1E43">
            <w:pPr>
              <w:jc w:val="center"/>
            </w:pPr>
            <w:r>
              <w:rPr>
                <w:noProof/>
              </w:rPr>
              <w:object w:dxaOrig="1440" w:dyaOrig="1440">
                <v:shape id="_x0000_s1789" type="#_x0000_t75" style="position:absolute;left:0;text-align:left;margin-left:89.55pt;margin-top:19.85pt;width:120.45pt;height:149.1pt;z-index:251629568;mso-position-horizontal-relative:text;mso-position-vertical-relative:text">
                  <v:imagedata r:id="rId142" o:title=""/>
                </v:shape>
                <o:OLEObject Type="Embed" ProgID="PBrush" ShapeID="_x0000_s1789" DrawAspect="Content" ObjectID="_1565012253" r:id="rId143"/>
              </w:objec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441960</wp:posOffset>
                      </wp:positionH>
                      <wp:positionV relativeFrom="paragraph">
                        <wp:posOffset>2050415</wp:posOffset>
                      </wp:positionV>
                      <wp:extent cx="3200400" cy="487680"/>
                      <wp:effectExtent l="0" t="0" r="0" b="7620"/>
                      <wp:wrapNone/>
                      <wp:docPr id="33" name="Text Box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00400" cy="487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6D01B2" w:rsidRDefault="00AC622F">
                                  <w:pPr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 w:rsidRPr="006D01B2">
                                    <w:rPr>
                                      <w:sz w:val="40"/>
                                      <w:szCs w:val="40"/>
                                    </w:rPr>
                                    <w:t xml:space="preserve">A door is </w:t>
                                  </w:r>
                                  <w:r w:rsidRPr="006D01B2">
                                    <w:rPr>
                                      <w:i/>
                                      <w:sz w:val="40"/>
                                      <w:szCs w:val="40"/>
                                    </w:rPr>
                                    <w:t>about</w:t>
                                  </w:r>
                                  <w:r w:rsidRPr="006D01B2">
                                    <w:rPr>
                                      <w:sz w:val="40"/>
                                      <w:szCs w:val="40"/>
                                    </w:rPr>
                                    <w:t xml:space="preserve"> 1 yard wide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3" o:spid="_x0000_s1266" type="#_x0000_t202" style="position:absolute;left:0;text-align:left;margin-left:34.8pt;margin-top:161.45pt;width:252pt;height:38.4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FV0vA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" filled="f" stroked="f">
                      <v:textbox>
                        <w:txbxContent>
                          <w:p w:rsidR="00AC622F" w:rsidRPr="006D01B2" w:rsidRDefault="00AC622F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6D01B2">
                              <w:rPr>
                                <w:sz w:val="40"/>
                                <w:szCs w:val="40"/>
                              </w:rPr>
                              <w:t xml:space="preserve">A door is </w:t>
                            </w:r>
                            <w:r w:rsidRPr="006D01B2">
                              <w:rPr>
                                <w:i/>
                                <w:sz w:val="40"/>
                                <w:szCs w:val="40"/>
                              </w:rPr>
                              <w:t>about</w:t>
                            </w:r>
                            <w:r w:rsidRPr="006D01B2">
                              <w:rPr>
                                <w:sz w:val="40"/>
                                <w:szCs w:val="40"/>
                              </w:rPr>
                              <w:t xml:space="preserve"> 1 yard wide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F4BE3" w:rsidRPr="006007DF" w:rsidTr="00470E5B">
        <w:trPr>
          <w:gridAfter w:val="1"/>
          <w:wAfter w:w="90" w:type="dxa"/>
          <w:trHeight w:val="4041"/>
        </w:trPr>
        <w:tc>
          <w:tcPr>
            <w:tcW w:w="586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BB3336" w:rsidRDefault="004F4BE3" w:rsidP="004F4BE3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120"/>
                <w:szCs w:val="120"/>
              </w:rPr>
              <w:t xml:space="preserve">  yard (yd)</w:t>
            </w:r>
          </w:p>
        </w:tc>
        <w:tc>
          <w:tcPr>
            <w:tcW w:w="476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Pr="00BB3336" w:rsidRDefault="00C66B22" w:rsidP="004F4BE3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noProof/>
              </w:rPr>
              <w:object w:dxaOrig="1440" w:dyaOrig="1440">
                <v:shape id="_x0000_s1786" type="#_x0000_t75" style="position:absolute;left:0;text-align:left;margin-left:61.55pt;margin-top:30.05pt;width:94.5pt;height:117pt;z-index:251886592;mso-position-horizontal-relative:text;mso-position-vertical-relative:text">
                  <v:imagedata r:id="rId142" o:title=""/>
                </v:shape>
                <o:OLEObject Type="Embed" ProgID="PBrush" ShapeID="_x0000_s1786" DrawAspect="Content" ObjectID="_1565012254" r:id="rId144"/>
              </w:object>
            </w:r>
            <w:r w:rsidR="00182A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1867535</wp:posOffset>
                      </wp:positionV>
                      <wp:extent cx="3200400" cy="487680"/>
                      <wp:effectExtent l="0" t="0" r="0" b="7620"/>
                      <wp:wrapNone/>
                      <wp:docPr id="32" name="Text Box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00400" cy="487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622F" w:rsidRPr="006D01B2" w:rsidRDefault="00AC622F" w:rsidP="006D01B2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6D01B2">
                                    <w:rPr>
                                      <w:sz w:val="32"/>
                                      <w:szCs w:val="32"/>
                                    </w:rPr>
                                    <w:t xml:space="preserve">A door is </w:t>
                                  </w:r>
                                  <w:r w:rsidRPr="006D01B2">
                                    <w:rPr>
                                      <w:i/>
                                      <w:sz w:val="32"/>
                                      <w:szCs w:val="32"/>
                                    </w:rPr>
                                    <w:t>about</w:t>
                                  </w:r>
                                  <w:r w:rsidRPr="006D01B2">
                                    <w:rPr>
                                      <w:sz w:val="32"/>
                                      <w:szCs w:val="32"/>
                                    </w:rPr>
                                    <w:t xml:space="preserve"> 1 yard wide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5" o:spid="_x0000_s1267" type="#_x0000_t202" style="position:absolute;left:0;text-align:left;margin-left:10.45pt;margin-top:147.05pt;width:252pt;height:38.4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89QvQIAAMU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" filled="f" stroked="f">
                      <v:textbox>
                        <w:txbxContent>
                          <w:p w:rsidR="00AC622F" w:rsidRPr="006D01B2" w:rsidRDefault="00AC622F" w:rsidP="006D01B2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D01B2">
                              <w:rPr>
                                <w:sz w:val="32"/>
                                <w:szCs w:val="32"/>
                              </w:rPr>
                              <w:t xml:space="preserve">A door is </w:t>
                            </w:r>
                            <w:r w:rsidRPr="006D01B2">
                              <w:rPr>
                                <w:i/>
                                <w:sz w:val="32"/>
                                <w:szCs w:val="32"/>
                              </w:rPr>
                              <w:t>about</w:t>
                            </w:r>
                            <w:r w:rsidRPr="006D01B2">
                              <w:rPr>
                                <w:sz w:val="32"/>
                                <w:szCs w:val="32"/>
                              </w:rPr>
                              <w:t xml:space="preserve"> 1 yard wide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16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F4BE3" w:rsidRDefault="004F4BE3" w:rsidP="00470E5B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customary unit of length.</w:t>
            </w:r>
          </w:p>
          <w:p w:rsidR="004F4BE3" w:rsidRPr="00FC1E43" w:rsidRDefault="004F4BE3" w:rsidP="00470E5B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yard = 3 feet or 36 inches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141E5A" w:rsidRPr="00B0038F" w:rsidTr="0045175F">
        <w:trPr>
          <w:trHeight w:val="4044"/>
        </w:trPr>
        <w:tc>
          <w:tcPr>
            <w:tcW w:w="16056" w:type="dxa"/>
            <w:gridSpan w:val="4"/>
            <w:vAlign w:val="center"/>
          </w:tcPr>
          <w:p w:rsidR="00141E5A" w:rsidRPr="00B0038F" w:rsidRDefault="00141E5A" w:rsidP="0045175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year</w:t>
            </w:r>
          </w:p>
        </w:tc>
      </w:tr>
      <w:tr w:rsidR="00141E5A" w:rsidTr="0045175F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Pr="00B0038F" w:rsidRDefault="00141E5A" w:rsidP="002A62DD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year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41E5A" w:rsidRDefault="00182A3C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84576" behindDoc="0" locked="0" layoutInCell="1" allowOverlap="1">
                      <wp:simplePos x="0" y="0"/>
                      <wp:positionH relativeFrom="column">
                        <wp:posOffset>1335405</wp:posOffset>
                      </wp:positionH>
                      <wp:positionV relativeFrom="paragraph">
                        <wp:posOffset>538480</wp:posOffset>
                      </wp:positionV>
                      <wp:extent cx="1664970" cy="1664970"/>
                      <wp:effectExtent l="0" t="0" r="0" b="0"/>
                      <wp:wrapNone/>
                      <wp:docPr id="686" name="Group 6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664970" cy="1664970"/>
                                <a:chOff x="0" y="0"/>
                                <a:chExt cx="1665514" cy="166551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74" name="Picture 67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620485"/>
                                  <a:ext cx="1077686" cy="104502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75" name="Picture 67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86543" y="0"/>
                                  <a:ext cx="478971" cy="47897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262E9E8" id="Group 686" o:spid="_x0000_s1026" style="position:absolute;margin-left:105.15pt;margin-top:42.4pt;width:131.1pt;height:131.1pt;z-index:252184576;mso-width-relative:margin;mso-height-relative:margin" coordsize="16655,166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">
                      <v:shape id="Picture 674" o:spid="_x0000_s1027" type="#_x0000_t75" style="position:absolute;top:6204;width:10776;height:104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zUfLHHAAAA3AAAAA8AAABkcnMvZG93bnJldi54bWxEj1trwkAUhN+F/oflCH0R3fQWJbpKiQQK&#10;9cF6AR+P2WMSmj0bsqvGf+8WCj4OM/MNM1t0phYXal1lWcHLKAJBnFtdcaFgt82GExDOI2usLZOC&#10;GzlYzJ96M0y0vfIPXTa+EAHCLkEFpfdNIqXLSzLoRrYhDt7JtgZ9kG0hdYvXADe1fI2iWBqsOCyU&#10;2FBaUv67ORsF2Ue8Tr93+/Q48dlh+SYHq6MdKPXc7z6nIDx1/hH+b39pBfH4Hf7OhCMg53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BzUfLHHAAAA3AAAAA8AAAAAAAAAAAAA&#10;AAAAnwIAAGRycy9kb3ducmV2LnhtbFBLBQYAAAAABAAEAPcAAACTAwAAAAA=&#10;">
                        <v:imagedata r:id="rId147" o:title=""/>
                        <v:path arrowok="t"/>
                      </v:shape>
                      <v:shape id="Picture 675" o:spid="_x0000_s1028" type="#_x0000_t75" style="position:absolute;left:11865;width:4790;height:47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3oyfCAAAA3AAAAA8AAABkcnMvZG93bnJldi54bWxEj8FqwzAQRO+F/IPYQG+N3ECd4EYJrSFQ&#10;cqvrD1isrWRirRxJjZ2/rwKFHoeZecPsDrMbxJVC7D0reF4VIIg7r3s2Ctqv49MWREzIGgfPpOBG&#10;EQ77xcMOK+0n/qRrk4zIEI4VKrApjZWUsbPkMK78SJy9bx8cpiyDkTrglOFukOuiKKXDnvOCxZFq&#10;S925+XEKjAz1dtMco70Mpn33ZX1qp16px+X89goi0Zz+w3/tD62g3LzA/Uw+AnL/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Vt6MnwgAAANwAAAAPAAAAAAAAAAAAAAAAAJ8C&#10;AABkcnMvZG93bnJldi54bWxQSwUGAAAAAAQABAD3AAAAjgMAAAAA&#10;">
                        <v:imagedata r:id="rId148" o:title=""/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182528" behindDoc="0" locked="0" layoutInCell="1" allowOverlap="1">
                      <wp:simplePos x="0" y="0"/>
                      <wp:positionH relativeFrom="column">
                        <wp:posOffset>6171565</wp:posOffset>
                      </wp:positionH>
                      <wp:positionV relativeFrom="paragraph">
                        <wp:posOffset>2711450</wp:posOffset>
                      </wp:positionV>
                      <wp:extent cx="2647950" cy="2305050"/>
                      <wp:effectExtent l="0" t="0" r="19050" b="19050"/>
                      <wp:wrapNone/>
                      <wp:docPr id="251" name="Group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7950" cy="2305050"/>
                                <a:chOff x="7050" y="10620"/>
                                <a:chExt cx="4170" cy="3630"/>
                              </a:xfrm>
                            </wpg:grpSpPr>
                            <wps:wsp>
                              <wps:cNvPr id="253" name="Rectangle 10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50" y="10620"/>
                                  <a:ext cx="4170" cy="36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Oval 1078"/>
                              <wps:cNvSpPr>
                                <a:spLocks noChangeArrowheads="1"/>
                              </wps:cNvSpPr>
                              <wps:spPr bwMode="auto">
                                <a:xfrm rot="2775267">
                                  <a:off x="8240" y="10798"/>
                                  <a:ext cx="1952" cy="307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AutoShape 10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500" y="11505"/>
                                  <a:ext cx="1" cy="3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C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2" name="AutoShape 10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266" y="11595"/>
                                  <a:ext cx="284" cy="2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C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DF99B2" id="Group 251" o:spid="_x0000_s1026" style="position:absolute;margin-left:485.95pt;margin-top:213.5pt;width:208.5pt;height:181.5pt;z-index:252182528" coordorigin="7050,10620" coordsize="4170,3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">
                      <v:rect id="Rectangle 1077" o:spid="_x0000_s1027" style="position:absolute;left:7050;top:10620;width:4170;height:3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BG18YA&#10;AADcAAAADwAAAGRycy9kb3ducmV2LnhtbESPQWvCQBSE74L/YXmFXkQ3tVhKdBOkUFraCkZF8PbM&#10;vibB7NuQXU3677uC4HGYmW+YRdqbWlyodZVlBU+TCARxbnXFhYLd9n38CsJ5ZI21ZVLwRw7SZDhY&#10;YKxtxxldNr4QAcIuRgWl900spctLMugmtiEO3q9tDfog20LqFrsAN7WcRtGLNFhxWCixobeS8tPm&#10;bBR8uXX2LT9WZn+ojtmS7Gj7052Venzol3MQnnp/D9/an1rBdPYM1zPhCMjk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1BG18YAAADcAAAADwAAAAAAAAAAAAAAAACYAgAAZHJz&#10;L2Rvd25yZXYueG1sUEsFBgAAAAAEAAQA9QAAAIsDAAAAAA==&#10;" fillcolor="#5a5a5a [2109]"/>
                      <v:oval id="Oval 1078" o:spid="_x0000_s1028" style="position:absolute;left:8240;top:10798;width:1952;height:3074;rotation:303133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VkfsYA&#10;AADcAAAADwAAAGRycy9kb3ducmV2LnhtbESPQWvCQBSE7wX/w/IK3urG2EqNrqKC2JutFWxvz+xr&#10;Esy+jdlVo7/eFQoeh5n5hhlNGlOKE9WusKyg24lAEKdWF5wp2HwvXt5BOI+ssbRMCi7kYDJuPY0w&#10;0fbMX3Ra+0wECLsEFeTeV4mULs3JoOvYijh4f7Y26IOsM6lrPAe4KWUcRX1psOCwkGNF85zS/fpo&#10;FMwGh+V1Nfi9bndV/NM1n8tpb8VKtZ+b6RCEp8Y/wv/tD60gfnuF+5lwBOT4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4VkfsYAAADcAAAADwAAAAAAAAAAAAAAAACYAgAAZHJz&#10;L2Rvd25yZXYueG1sUEsFBgAAAAAEAAQA9QAAAIsDAAAAAA==&#10;" filled="f" strokecolor="yellow" strokeweight="2.25pt">
                        <v:stroke dashstyle="1 1"/>
                      </v:oval>
                      <v:shape id="AutoShape 1079" o:spid="_x0000_s1029" type="#_x0000_t32" style="position:absolute;left:10500;top:11505;width:1;height:3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bHSsEAAADcAAAADwAAAGRycy9kb3ducmV2LnhtbESPUWvCQBCE34X+h2MLvunFgEWip9RC&#10;QehTY37Amtvmgrm9cLfV9N/3hEIfh5n5htkdJj+oG8XUBzawWhagiNtge+4MNOf3xQZUEmSLQ2Ay&#10;8EMJDvun2Q4rG+78SbdaOpUhnCo04ETGSuvUOvKYlmEkzt5XiB4ly9hpG/Ge4X7QZVG8aI895wWH&#10;I705aq/1tzcQvdRJRtecpJTm0n44vOLRmPnz9LoFJTTJf/ivfbIGyvUaHmfyEdD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ZsdKwQAAANwAAAAPAAAAAAAAAAAAAAAA&#10;AKECAABkcnMvZG93bnJldi54bWxQSwUGAAAAAAQABAD5AAAAjwMAAAAA&#10;" strokecolor="#ffc000" strokeweight="4.5pt">
                        <v:stroke endarrow="block"/>
                      </v:shape>
                      <v:shape id="AutoShape 1080" o:spid="_x0000_s1030" type="#_x0000_t32" style="position:absolute;left:8266;top:11595;width:284;height:28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WvR8EAAADcAAAADwAAAGRycy9kb3ducmV2LnhtbESPwWrDMBBE74H+g9hCbokcH9LgRAlN&#10;oRDoqY4/YGNtLRNrZaRt4v59FSj0OMzMG2Z3mPygbhRTH9jAalmAIm6D7bkz0JzfFxtQSZAtDoHJ&#10;wA8lOOyfZjusbLjzJ91q6VSGcKrQgBMZK61T68hjWoaROHtfIXqULGOnbcR7hvtBl0Wx1h57zgsO&#10;R3pz1F7rb28geqmTjK45SSnNpf1weMWjMfPn6XULSmiS//Bf+2QNrF9KeJzJR0Dv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ta9HwQAAANwAAAAPAAAAAAAAAAAAAAAA&#10;AKECAABkcnMvZG93bnJldi54bWxQSwUGAAAAAAQABAD5AAAAjwMAAAAA&#10;" strokecolor="#ffc000" strokeweight="4.5pt">
                        <v:stroke endarrow="block"/>
                      </v:shape>
                    </v:group>
                  </w:pict>
                </mc:Fallback>
              </mc:AlternateContent>
            </w:r>
            <w:r w:rsidR="002A62DD">
              <w:rPr>
                <w:b/>
                <w:noProof/>
              </w:rPr>
              <w:drawing>
                <wp:inline distT="0" distB="0" distL="0" distR="0">
                  <wp:extent cx="2675890" cy="2333625"/>
                  <wp:effectExtent l="0" t="0" r="0" b="9525"/>
                  <wp:docPr id="673" name="Picture 6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890" cy="2333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1E5A" w:rsidRPr="00B0038F" w:rsidTr="0045175F">
        <w:trPr>
          <w:trHeight w:val="4044"/>
        </w:trPr>
        <w:tc>
          <w:tcPr>
            <w:tcW w:w="5352" w:type="dxa"/>
            <w:vAlign w:val="center"/>
          </w:tcPr>
          <w:p w:rsidR="00141E5A" w:rsidRPr="00B0038F" w:rsidRDefault="00141E5A" w:rsidP="0045175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year</w:t>
            </w:r>
          </w:p>
        </w:tc>
        <w:tc>
          <w:tcPr>
            <w:tcW w:w="5352" w:type="dxa"/>
            <w:gridSpan w:val="2"/>
            <w:vAlign w:val="center"/>
          </w:tcPr>
          <w:p w:rsidR="00141E5A" w:rsidRDefault="002A62DD" w:rsidP="0045175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185600" behindDoc="0" locked="0" layoutInCell="1" allowOverlap="1">
                  <wp:simplePos x="0" y="0"/>
                  <wp:positionH relativeFrom="column">
                    <wp:posOffset>576580</wp:posOffset>
                  </wp:positionH>
                  <wp:positionV relativeFrom="paragraph">
                    <wp:posOffset>457200</wp:posOffset>
                  </wp:positionV>
                  <wp:extent cx="1664335" cy="1664335"/>
                  <wp:effectExtent l="0" t="0" r="0" b="0"/>
                  <wp:wrapNone/>
                  <wp:docPr id="968" name="Picture 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335" cy="1664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w:drawing>
                <wp:inline distT="0" distB="0" distL="0" distR="0">
                  <wp:extent cx="2676525" cy="2334895"/>
                  <wp:effectExtent l="0" t="0" r="9525" b="8255"/>
                  <wp:docPr id="967" name="Picture 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334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  <w:vAlign w:val="center"/>
          </w:tcPr>
          <w:p w:rsidR="00A80A82" w:rsidRDefault="00386917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</w:t>
            </w:r>
            <w:r w:rsidR="00472BE2">
              <w:rPr>
                <w:sz w:val="36"/>
                <w:szCs w:val="36"/>
              </w:rPr>
              <w:t xml:space="preserve">he </w:t>
            </w:r>
            <w:r w:rsidR="00A80A82">
              <w:rPr>
                <w:sz w:val="36"/>
                <w:szCs w:val="36"/>
              </w:rPr>
              <w:t xml:space="preserve">length of </w:t>
            </w:r>
            <w:r w:rsidR="00472BE2">
              <w:rPr>
                <w:sz w:val="36"/>
                <w:szCs w:val="36"/>
              </w:rPr>
              <w:t xml:space="preserve">time it takes </w:t>
            </w:r>
          </w:p>
          <w:p w:rsidR="00A80A82" w:rsidRDefault="00472BE2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Earth to revolve </w:t>
            </w:r>
          </w:p>
          <w:p w:rsidR="00472BE2" w:rsidRDefault="00472BE2" w:rsidP="00A80A82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round the sun.  </w:t>
            </w:r>
          </w:p>
          <w:p w:rsidR="00386917" w:rsidRDefault="00A80A82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2 months = 1year</w:t>
            </w:r>
          </w:p>
          <w:p w:rsidR="00A80A82" w:rsidRDefault="00A80A82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365 days = 1 year</w:t>
            </w:r>
          </w:p>
          <w:p w:rsidR="00141E5A" w:rsidRPr="00B0038F" w:rsidRDefault="00A80A82" w:rsidP="0045175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366 days = 1 leap year </w:t>
            </w:r>
            <w:r w:rsidR="00386917">
              <w:rPr>
                <w:sz w:val="36"/>
                <w:szCs w:val="36"/>
              </w:rPr>
              <w:t xml:space="preserve">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77"/>
        <w:gridCol w:w="641"/>
        <w:gridCol w:w="900"/>
        <w:gridCol w:w="720"/>
        <w:gridCol w:w="2233"/>
        <w:gridCol w:w="1361"/>
        <w:gridCol w:w="3516"/>
      </w:tblGrid>
      <w:tr w:rsidR="003F4717" w:rsidRPr="006007DF" w:rsidTr="000804D0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22204F" w:rsidRDefault="003F4717" w:rsidP="00F74D54">
            <w:pPr>
              <w:jc w:val="center"/>
              <w:rPr>
                <w:b/>
                <w:sz w:val="144"/>
                <w:szCs w:val="144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144"/>
                <w:szCs w:val="144"/>
              </w:rPr>
              <w:t xml:space="preserve">Zero Property </w:t>
            </w:r>
          </w:p>
          <w:p w:rsidR="003F4717" w:rsidRPr="001B2AD5" w:rsidRDefault="003F4717" w:rsidP="00F74D54">
            <w:pPr>
              <w:jc w:val="center"/>
              <w:rPr>
                <w:b/>
                <w:sz w:val="144"/>
                <w:szCs w:val="144"/>
              </w:rPr>
            </w:pPr>
            <w:r>
              <w:rPr>
                <w:b/>
                <w:sz w:val="144"/>
                <w:szCs w:val="144"/>
              </w:rPr>
              <w:t xml:space="preserve">of Multiplication </w:t>
            </w:r>
          </w:p>
        </w:tc>
      </w:tr>
      <w:tr w:rsidR="003F4717" w:rsidTr="007354B1">
        <w:trPr>
          <w:trHeight w:val="4041"/>
        </w:trPr>
        <w:tc>
          <w:tcPr>
            <w:tcW w:w="883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4717" w:rsidRPr="0022204F" w:rsidRDefault="003F4717" w:rsidP="00F74D54">
            <w:pPr>
              <w:jc w:val="center"/>
              <w:rPr>
                <w:b/>
                <w:sz w:val="110"/>
                <w:szCs w:val="110"/>
              </w:rPr>
            </w:pPr>
            <w:r w:rsidRPr="0022204F">
              <w:rPr>
                <w:b/>
                <w:sz w:val="110"/>
                <w:szCs w:val="110"/>
              </w:rPr>
              <w:t xml:space="preserve">Zero Property </w:t>
            </w:r>
          </w:p>
          <w:p w:rsidR="003F4717" w:rsidRPr="001B2AD5" w:rsidRDefault="003F4717" w:rsidP="00F74D54">
            <w:pPr>
              <w:jc w:val="center"/>
              <w:rPr>
                <w:b/>
                <w:sz w:val="84"/>
                <w:szCs w:val="84"/>
              </w:rPr>
            </w:pPr>
            <w:r w:rsidRPr="0022204F">
              <w:rPr>
                <w:b/>
                <w:sz w:val="110"/>
                <w:szCs w:val="110"/>
              </w:rPr>
              <w:t>of Multiplication</w:t>
            </w:r>
          </w:p>
        </w:tc>
        <w:tc>
          <w:tcPr>
            <w:tcW w:w="7110" w:type="dxa"/>
            <w:gridSpan w:val="3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3F4717" w:rsidRPr="00487DFD" w:rsidRDefault="007354B1" w:rsidP="00487DFD">
            <w:pPr>
              <w:rPr>
                <w:b/>
                <w:color w:val="FF0000"/>
                <w:sz w:val="180"/>
                <w:szCs w:val="180"/>
              </w:rPr>
            </w:pPr>
            <w:r w:rsidRPr="00487DFD">
              <w:rPr>
                <w:b/>
                <w:color w:val="FF0000"/>
                <w:sz w:val="180"/>
                <w:szCs w:val="180"/>
              </w:rPr>
              <w:t>8 ×</w:t>
            </w:r>
            <w:r w:rsidR="003F4717" w:rsidRPr="00487DFD">
              <w:rPr>
                <w:b/>
                <w:color w:val="FF0000"/>
                <w:sz w:val="180"/>
                <w:szCs w:val="180"/>
              </w:rPr>
              <w:t xml:space="preserve"> 0 = 0</w:t>
            </w:r>
          </w:p>
        </w:tc>
      </w:tr>
      <w:tr w:rsidR="003F4717" w:rsidRPr="006007DF" w:rsidTr="007354B1">
        <w:trPr>
          <w:trHeight w:val="4042"/>
        </w:trPr>
        <w:tc>
          <w:tcPr>
            <w:tcW w:w="721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4717" w:rsidRDefault="003F4717" w:rsidP="00F74D54">
            <w:pPr>
              <w:jc w:val="center"/>
              <w:rPr>
                <w:b/>
                <w:sz w:val="84"/>
                <w:szCs w:val="84"/>
              </w:rPr>
            </w:pPr>
            <w:r>
              <w:rPr>
                <w:b/>
                <w:sz w:val="84"/>
                <w:szCs w:val="84"/>
              </w:rPr>
              <w:t xml:space="preserve">Zero Property </w:t>
            </w:r>
          </w:p>
          <w:p w:rsidR="003F4717" w:rsidRPr="001B2AD5" w:rsidRDefault="003F4717" w:rsidP="006D01B2">
            <w:pPr>
              <w:jc w:val="center"/>
              <w:rPr>
                <w:b/>
                <w:sz w:val="84"/>
                <w:szCs w:val="84"/>
              </w:rPr>
            </w:pPr>
            <w:r>
              <w:rPr>
                <w:b/>
                <w:sz w:val="84"/>
                <w:szCs w:val="84"/>
              </w:rPr>
              <w:t>of Multiplication</w:t>
            </w:r>
          </w:p>
        </w:tc>
        <w:tc>
          <w:tcPr>
            <w:tcW w:w="521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7354B1" w:rsidRDefault="007354B1" w:rsidP="00F74D54">
            <w:pPr>
              <w:jc w:val="center"/>
              <w:rPr>
                <w:b/>
                <w:color w:val="FF0000"/>
                <w:sz w:val="136"/>
                <w:szCs w:val="136"/>
              </w:rPr>
            </w:pPr>
            <w:r w:rsidRPr="007354B1">
              <w:rPr>
                <w:b/>
                <w:color w:val="FF0000"/>
                <w:sz w:val="136"/>
                <w:szCs w:val="136"/>
              </w:rPr>
              <w:t>8 ×</w:t>
            </w:r>
            <w:r w:rsidR="003F4717" w:rsidRPr="007354B1">
              <w:rPr>
                <w:b/>
                <w:color w:val="FF0000"/>
                <w:sz w:val="136"/>
                <w:szCs w:val="136"/>
              </w:rPr>
              <w:t xml:space="preserve"> 0 = 0</w:t>
            </w:r>
          </w:p>
        </w:tc>
        <w:tc>
          <w:tcPr>
            <w:tcW w:w="3516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4717" w:rsidRPr="006007DF" w:rsidRDefault="003F4717" w:rsidP="009709A9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product of any </w:t>
            </w:r>
            <w:r w:rsidR="009709A9">
              <w:rPr>
                <w:sz w:val="36"/>
                <w:szCs w:val="36"/>
              </w:rPr>
              <w:t>facto</w:t>
            </w:r>
            <w:r>
              <w:rPr>
                <w:sz w:val="36"/>
                <w:szCs w:val="36"/>
              </w:rPr>
              <w:t xml:space="preserve">r and zero is </w:t>
            </w:r>
            <w:r w:rsidR="009709A9">
              <w:rPr>
                <w:sz w:val="36"/>
                <w:szCs w:val="36"/>
              </w:rPr>
              <w:t>0</w:t>
            </w:r>
            <w:r>
              <w:rPr>
                <w:sz w:val="36"/>
                <w:szCs w:val="36"/>
              </w:rPr>
              <w:t xml:space="preserve">.  </w:t>
            </w:r>
          </w:p>
        </w:tc>
      </w:tr>
      <w:tr w:rsidR="008B2536" w:rsidRPr="006007DF" w:rsidTr="00790B9A">
        <w:trPr>
          <w:trHeight w:val="4041"/>
        </w:trPr>
        <w:tc>
          <w:tcPr>
            <w:tcW w:w="15948" w:type="dxa"/>
            <w:gridSpan w:val="7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8B2536" w:rsidRPr="006007DF" w:rsidRDefault="008B2536" w:rsidP="00790B9A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</w:p>
        </w:tc>
      </w:tr>
      <w:tr w:rsidR="008B2536" w:rsidTr="003B1524">
        <w:trPr>
          <w:trHeight w:val="4041"/>
        </w:trPr>
        <w:tc>
          <w:tcPr>
            <w:tcW w:w="811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8B2536" w:rsidRPr="006007DF" w:rsidRDefault="008B2536" w:rsidP="00790B9A">
            <w:pPr>
              <w:jc w:val="center"/>
              <w:rPr>
                <w:sz w:val="160"/>
                <w:szCs w:val="160"/>
              </w:rPr>
            </w:pPr>
          </w:p>
        </w:tc>
        <w:tc>
          <w:tcPr>
            <w:tcW w:w="7830" w:type="dxa"/>
            <w:gridSpan w:val="4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8B2536" w:rsidRDefault="008B2536" w:rsidP="00790B9A">
            <w:pPr>
              <w:jc w:val="center"/>
            </w:pPr>
          </w:p>
        </w:tc>
      </w:tr>
      <w:tr w:rsidR="008B2536" w:rsidRPr="006007DF" w:rsidTr="00790B9A">
        <w:trPr>
          <w:trHeight w:val="4042"/>
        </w:trPr>
        <w:tc>
          <w:tcPr>
            <w:tcW w:w="657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8B2536" w:rsidRPr="003D3672" w:rsidRDefault="008B2536" w:rsidP="00790B9A">
            <w:pPr>
              <w:jc w:val="center"/>
              <w:rPr>
                <w:sz w:val="100"/>
                <w:szCs w:val="100"/>
              </w:rPr>
            </w:pPr>
          </w:p>
        </w:tc>
        <w:tc>
          <w:tcPr>
            <w:tcW w:w="449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B2536" w:rsidRDefault="008B2536" w:rsidP="00790B9A">
            <w:pPr>
              <w:jc w:val="center"/>
            </w:pPr>
          </w:p>
        </w:tc>
        <w:tc>
          <w:tcPr>
            <w:tcW w:w="487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B2536" w:rsidRPr="006007DF" w:rsidRDefault="008B2536" w:rsidP="008B2536">
            <w:pPr>
              <w:ind w:left="329" w:right="612"/>
              <w:jc w:val="center"/>
              <w:rPr>
                <w:sz w:val="36"/>
                <w:szCs w:val="36"/>
              </w:rPr>
            </w:pPr>
          </w:p>
        </w:tc>
      </w:tr>
    </w:tbl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C26211">
      <w:pPr>
        <w:rPr>
          <w:b/>
        </w:rPr>
      </w:pPr>
    </w:p>
    <w:p w:rsidR="003F4717" w:rsidRPr="006007DF" w:rsidRDefault="003F4717" w:rsidP="00434907">
      <w:pPr>
        <w:rPr>
          <w:b/>
        </w:rPr>
      </w:pPr>
    </w:p>
    <w:p w:rsidR="003F4717" w:rsidRPr="006007DF" w:rsidRDefault="003F4717" w:rsidP="00434907">
      <w:pPr>
        <w:rPr>
          <w:b/>
        </w:rPr>
      </w:pPr>
    </w:p>
    <w:p w:rsidR="003F4717" w:rsidRPr="006007DF" w:rsidRDefault="003F4717" w:rsidP="00434907">
      <w:pPr>
        <w:rPr>
          <w:b/>
        </w:rPr>
      </w:pPr>
    </w:p>
    <w:p w:rsidR="003F4717" w:rsidRPr="006007DF" w:rsidRDefault="003F4717" w:rsidP="00434907">
      <w:pPr>
        <w:rPr>
          <w:b/>
        </w:rPr>
      </w:pPr>
    </w:p>
    <w:p w:rsidR="003F4717" w:rsidRPr="006007DF" w:rsidRDefault="003F4717">
      <w:pPr>
        <w:rPr>
          <w:b/>
        </w:rPr>
      </w:pPr>
    </w:p>
    <w:sectPr w:rsidR="003F4717" w:rsidRPr="006007DF" w:rsidSect="00A128D6">
      <w:pgSz w:w="15840" w:h="12240" w:orient="landscape"/>
      <w:pgMar w:top="0" w:right="0" w:bottom="0" w:left="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123Geometry1">
    <w:altName w:val="Symbol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9.2pt;height:16.6pt;visibility:visible;mso-wrap-style:square" o:bullet="t">
        <v:imagedata r:id="rId1" o:title=""/>
      </v:shape>
    </w:pict>
  </w:numPicBullet>
  <w:abstractNum w:abstractNumId="0" w15:restartNumberingAfterBreak="0">
    <w:nsid w:val="05D61FB6"/>
    <w:multiLevelType w:val="hybridMultilevel"/>
    <w:tmpl w:val="A3BE61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3D07A5"/>
    <w:multiLevelType w:val="hybridMultilevel"/>
    <w:tmpl w:val="A6C426C6"/>
    <w:lvl w:ilvl="0" w:tplc="D26C32B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63647"/>
    <w:multiLevelType w:val="hybridMultilevel"/>
    <w:tmpl w:val="F08A68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D704D8"/>
    <w:multiLevelType w:val="hybridMultilevel"/>
    <w:tmpl w:val="806C0FB2"/>
    <w:lvl w:ilvl="0" w:tplc="9CF6FC0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91F1B"/>
    <w:multiLevelType w:val="hybridMultilevel"/>
    <w:tmpl w:val="19287D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C76CCA"/>
    <w:multiLevelType w:val="hybridMultilevel"/>
    <w:tmpl w:val="80C20B0A"/>
    <w:lvl w:ilvl="0" w:tplc="41224488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BF2656"/>
    <w:multiLevelType w:val="hybridMultilevel"/>
    <w:tmpl w:val="B1AA63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240070"/>
    <w:multiLevelType w:val="hybridMultilevel"/>
    <w:tmpl w:val="BFF006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C06CAC"/>
    <w:multiLevelType w:val="hybridMultilevel"/>
    <w:tmpl w:val="C3B8F35C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9" w15:restartNumberingAfterBreak="0">
    <w:nsid w:val="56431601"/>
    <w:multiLevelType w:val="hybridMultilevel"/>
    <w:tmpl w:val="DAA81E1E"/>
    <w:lvl w:ilvl="0" w:tplc="3BD23EFC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D458A5"/>
    <w:multiLevelType w:val="hybridMultilevel"/>
    <w:tmpl w:val="0C00DED4"/>
    <w:lvl w:ilvl="0" w:tplc="A5DC8B86">
      <w:start w:val="6"/>
      <w:numFmt w:val="bullet"/>
      <w:lvlText w:val="-"/>
      <w:lvlJc w:val="left"/>
      <w:pPr>
        <w:ind w:left="7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11" w15:restartNumberingAfterBreak="0">
    <w:nsid w:val="67073B11"/>
    <w:multiLevelType w:val="hybridMultilevel"/>
    <w:tmpl w:val="8D28B2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B9E6A6A"/>
    <w:multiLevelType w:val="hybridMultilevel"/>
    <w:tmpl w:val="3298555A"/>
    <w:lvl w:ilvl="0" w:tplc="7C74DA0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4"/>
  </w:num>
  <w:num w:numId="4">
    <w:abstractNumId w:val="0"/>
  </w:num>
  <w:num w:numId="5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9"/>
  </w:num>
  <w:num w:numId="10">
    <w:abstractNumId w:val="5"/>
  </w:num>
  <w:num w:numId="11">
    <w:abstractNumId w:val="12"/>
  </w:num>
  <w:num w:numId="12">
    <w:abstractNumId w:val="1"/>
  </w:num>
  <w:num w:numId="13">
    <w:abstractNumId w:val="6"/>
  </w:num>
  <w:num w:numId="14">
    <w:abstractNumId w:val="7"/>
  </w:num>
  <w:num w:numId="15">
    <w:abstractNumId w:val="2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8D6"/>
    <w:rsid w:val="000003E7"/>
    <w:rsid w:val="000010BA"/>
    <w:rsid w:val="000030C0"/>
    <w:rsid w:val="00004B3C"/>
    <w:rsid w:val="0000522A"/>
    <w:rsid w:val="00006661"/>
    <w:rsid w:val="000114B4"/>
    <w:rsid w:val="000123E9"/>
    <w:rsid w:val="00014E6C"/>
    <w:rsid w:val="0001569F"/>
    <w:rsid w:val="00015B37"/>
    <w:rsid w:val="000179BB"/>
    <w:rsid w:val="000229D9"/>
    <w:rsid w:val="000246D2"/>
    <w:rsid w:val="0002770C"/>
    <w:rsid w:val="00027B80"/>
    <w:rsid w:val="00030D6F"/>
    <w:rsid w:val="00032472"/>
    <w:rsid w:val="00036334"/>
    <w:rsid w:val="00037D17"/>
    <w:rsid w:val="0004009A"/>
    <w:rsid w:val="00040FAB"/>
    <w:rsid w:val="00041788"/>
    <w:rsid w:val="00042AC2"/>
    <w:rsid w:val="000440F3"/>
    <w:rsid w:val="00044FAF"/>
    <w:rsid w:val="00046C18"/>
    <w:rsid w:val="00050083"/>
    <w:rsid w:val="000500B4"/>
    <w:rsid w:val="0005039B"/>
    <w:rsid w:val="00052896"/>
    <w:rsid w:val="00052A79"/>
    <w:rsid w:val="00054E61"/>
    <w:rsid w:val="0005638F"/>
    <w:rsid w:val="000566A8"/>
    <w:rsid w:val="00060235"/>
    <w:rsid w:val="000606EA"/>
    <w:rsid w:val="0006104E"/>
    <w:rsid w:val="00061715"/>
    <w:rsid w:val="0006548E"/>
    <w:rsid w:val="00067AC9"/>
    <w:rsid w:val="000701DE"/>
    <w:rsid w:val="00070F1A"/>
    <w:rsid w:val="00072172"/>
    <w:rsid w:val="00074C4F"/>
    <w:rsid w:val="00075131"/>
    <w:rsid w:val="00075B8F"/>
    <w:rsid w:val="000765DB"/>
    <w:rsid w:val="000804D0"/>
    <w:rsid w:val="0008113B"/>
    <w:rsid w:val="00084B03"/>
    <w:rsid w:val="000872FE"/>
    <w:rsid w:val="000873B1"/>
    <w:rsid w:val="00090BB5"/>
    <w:rsid w:val="00091304"/>
    <w:rsid w:val="00091A23"/>
    <w:rsid w:val="00092AAC"/>
    <w:rsid w:val="000944E6"/>
    <w:rsid w:val="000970BF"/>
    <w:rsid w:val="000A15C8"/>
    <w:rsid w:val="000A2AEA"/>
    <w:rsid w:val="000A2BAA"/>
    <w:rsid w:val="000A3360"/>
    <w:rsid w:val="000A3D4D"/>
    <w:rsid w:val="000A5043"/>
    <w:rsid w:val="000A694C"/>
    <w:rsid w:val="000B3D19"/>
    <w:rsid w:val="000B4205"/>
    <w:rsid w:val="000B42C2"/>
    <w:rsid w:val="000B6CE2"/>
    <w:rsid w:val="000B758B"/>
    <w:rsid w:val="000C122E"/>
    <w:rsid w:val="000C1D8F"/>
    <w:rsid w:val="000C1F3F"/>
    <w:rsid w:val="000C210A"/>
    <w:rsid w:val="000C53DD"/>
    <w:rsid w:val="000C66F6"/>
    <w:rsid w:val="000C7148"/>
    <w:rsid w:val="000C78E7"/>
    <w:rsid w:val="000C7A35"/>
    <w:rsid w:val="000D0041"/>
    <w:rsid w:val="000D06AC"/>
    <w:rsid w:val="000D07E9"/>
    <w:rsid w:val="000D113D"/>
    <w:rsid w:val="000D1ACD"/>
    <w:rsid w:val="000D1FE9"/>
    <w:rsid w:val="000D2090"/>
    <w:rsid w:val="000D242D"/>
    <w:rsid w:val="000D35EC"/>
    <w:rsid w:val="000D5B8F"/>
    <w:rsid w:val="000D5E26"/>
    <w:rsid w:val="000E0072"/>
    <w:rsid w:val="000E0928"/>
    <w:rsid w:val="000E3337"/>
    <w:rsid w:val="000E403F"/>
    <w:rsid w:val="000E676D"/>
    <w:rsid w:val="000E7149"/>
    <w:rsid w:val="000F0A8A"/>
    <w:rsid w:val="000F2AEC"/>
    <w:rsid w:val="000F2CD1"/>
    <w:rsid w:val="000F2FA4"/>
    <w:rsid w:val="000F469D"/>
    <w:rsid w:val="000F499C"/>
    <w:rsid w:val="000F4FFB"/>
    <w:rsid w:val="000F6014"/>
    <w:rsid w:val="000F6A54"/>
    <w:rsid w:val="000F758C"/>
    <w:rsid w:val="000F7BD4"/>
    <w:rsid w:val="0010470B"/>
    <w:rsid w:val="00104B45"/>
    <w:rsid w:val="00104ECB"/>
    <w:rsid w:val="00106B89"/>
    <w:rsid w:val="00106C4A"/>
    <w:rsid w:val="00110CAC"/>
    <w:rsid w:val="001110A9"/>
    <w:rsid w:val="00111182"/>
    <w:rsid w:val="00111D8B"/>
    <w:rsid w:val="001139C7"/>
    <w:rsid w:val="00115655"/>
    <w:rsid w:val="00116570"/>
    <w:rsid w:val="00120523"/>
    <w:rsid w:val="00123220"/>
    <w:rsid w:val="00124774"/>
    <w:rsid w:val="00124F5F"/>
    <w:rsid w:val="00125A62"/>
    <w:rsid w:val="001300B0"/>
    <w:rsid w:val="00132368"/>
    <w:rsid w:val="00132C32"/>
    <w:rsid w:val="001339AD"/>
    <w:rsid w:val="00134762"/>
    <w:rsid w:val="001348EA"/>
    <w:rsid w:val="00135395"/>
    <w:rsid w:val="00135AD8"/>
    <w:rsid w:val="00137DEB"/>
    <w:rsid w:val="00140009"/>
    <w:rsid w:val="0014052F"/>
    <w:rsid w:val="00140A48"/>
    <w:rsid w:val="0014145A"/>
    <w:rsid w:val="00141E5A"/>
    <w:rsid w:val="00141F28"/>
    <w:rsid w:val="001424A7"/>
    <w:rsid w:val="001426D9"/>
    <w:rsid w:val="001430FE"/>
    <w:rsid w:val="0014334E"/>
    <w:rsid w:val="00143822"/>
    <w:rsid w:val="00144EB4"/>
    <w:rsid w:val="001453CC"/>
    <w:rsid w:val="0014605C"/>
    <w:rsid w:val="0014619F"/>
    <w:rsid w:val="00147504"/>
    <w:rsid w:val="0014767C"/>
    <w:rsid w:val="00147DCC"/>
    <w:rsid w:val="0015255E"/>
    <w:rsid w:val="001529BE"/>
    <w:rsid w:val="00155705"/>
    <w:rsid w:val="00157F8B"/>
    <w:rsid w:val="00160CEB"/>
    <w:rsid w:val="00163374"/>
    <w:rsid w:val="001651A9"/>
    <w:rsid w:val="0017179D"/>
    <w:rsid w:val="00173D6F"/>
    <w:rsid w:val="001749D8"/>
    <w:rsid w:val="001752A6"/>
    <w:rsid w:val="00176323"/>
    <w:rsid w:val="0017676A"/>
    <w:rsid w:val="00182992"/>
    <w:rsid w:val="00182A3C"/>
    <w:rsid w:val="00182EA0"/>
    <w:rsid w:val="001861F2"/>
    <w:rsid w:val="0018780D"/>
    <w:rsid w:val="00187B6C"/>
    <w:rsid w:val="00190158"/>
    <w:rsid w:val="00191AB5"/>
    <w:rsid w:val="0019216A"/>
    <w:rsid w:val="0019799B"/>
    <w:rsid w:val="001A06BF"/>
    <w:rsid w:val="001A0B1F"/>
    <w:rsid w:val="001A2540"/>
    <w:rsid w:val="001A33B7"/>
    <w:rsid w:val="001A563F"/>
    <w:rsid w:val="001A5D1C"/>
    <w:rsid w:val="001A74BC"/>
    <w:rsid w:val="001B265B"/>
    <w:rsid w:val="001B2AD5"/>
    <w:rsid w:val="001B38AE"/>
    <w:rsid w:val="001B4801"/>
    <w:rsid w:val="001B5B57"/>
    <w:rsid w:val="001B5B98"/>
    <w:rsid w:val="001B6022"/>
    <w:rsid w:val="001B6A1B"/>
    <w:rsid w:val="001C0FE3"/>
    <w:rsid w:val="001C1FFF"/>
    <w:rsid w:val="001C2195"/>
    <w:rsid w:val="001C22E0"/>
    <w:rsid w:val="001C2D29"/>
    <w:rsid w:val="001C3703"/>
    <w:rsid w:val="001D1ED4"/>
    <w:rsid w:val="001D2A1E"/>
    <w:rsid w:val="001D2A57"/>
    <w:rsid w:val="001D4A1A"/>
    <w:rsid w:val="001D5305"/>
    <w:rsid w:val="001D5DED"/>
    <w:rsid w:val="001E2C87"/>
    <w:rsid w:val="001F0E63"/>
    <w:rsid w:val="001F13F3"/>
    <w:rsid w:val="001F28A3"/>
    <w:rsid w:val="001F3C1D"/>
    <w:rsid w:val="001F528C"/>
    <w:rsid w:val="001F5911"/>
    <w:rsid w:val="00201140"/>
    <w:rsid w:val="002036B5"/>
    <w:rsid w:val="00205756"/>
    <w:rsid w:val="00206CC3"/>
    <w:rsid w:val="00207B11"/>
    <w:rsid w:val="00210720"/>
    <w:rsid w:val="00210B20"/>
    <w:rsid w:val="00210B34"/>
    <w:rsid w:val="002122E3"/>
    <w:rsid w:val="0021293C"/>
    <w:rsid w:val="002169D8"/>
    <w:rsid w:val="002177CE"/>
    <w:rsid w:val="0022204F"/>
    <w:rsid w:val="002232A8"/>
    <w:rsid w:val="00223D28"/>
    <w:rsid w:val="00224299"/>
    <w:rsid w:val="00224C68"/>
    <w:rsid w:val="0023055A"/>
    <w:rsid w:val="002306BB"/>
    <w:rsid w:val="00232D12"/>
    <w:rsid w:val="00233DA8"/>
    <w:rsid w:val="00235976"/>
    <w:rsid w:val="0023651F"/>
    <w:rsid w:val="002366C5"/>
    <w:rsid w:val="00237B3F"/>
    <w:rsid w:val="00237E5E"/>
    <w:rsid w:val="0024129E"/>
    <w:rsid w:val="002421B9"/>
    <w:rsid w:val="002436E6"/>
    <w:rsid w:val="00243D9D"/>
    <w:rsid w:val="0024554C"/>
    <w:rsid w:val="002458B9"/>
    <w:rsid w:val="00246B1D"/>
    <w:rsid w:val="00247F42"/>
    <w:rsid w:val="0025055C"/>
    <w:rsid w:val="00250CFC"/>
    <w:rsid w:val="002533B8"/>
    <w:rsid w:val="00253AAE"/>
    <w:rsid w:val="002545FD"/>
    <w:rsid w:val="0025471D"/>
    <w:rsid w:val="00254BA7"/>
    <w:rsid w:val="00254F83"/>
    <w:rsid w:val="00255384"/>
    <w:rsid w:val="0025651D"/>
    <w:rsid w:val="00257BD4"/>
    <w:rsid w:val="002600F2"/>
    <w:rsid w:val="0026010E"/>
    <w:rsid w:val="002611E2"/>
    <w:rsid w:val="00262CE6"/>
    <w:rsid w:val="00262F22"/>
    <w:rsid w:val="00263742"/>
    <w:rsid w:val="002673CC"/>
    <w:rsid w:val="0026745A"/>
    <w:rsid w:val="00267B96"/>
    <w:rsid w:val="00267C1D"/>
    <w:rsid w:val="00270B5A"/>
    <w:rsid w:val="0027336D"/>
    <w:rsid w:val="0027363B"/>
    <w:rsid w:val="0027535F"/>
    <w:rsid w:val="00276EBC"/>
    <w:rsid w:val="00276F85"/>
    <w:rsid w:val="00277125"/>
    <w:rsid w:val="00277BE5"/>
    <w:rsid w:val="00280ECB"/>
    <w:rsid w:val="00281048"/>
    <w:rsid w:val="002826BA"/>
    <w:rsid w:val="00284E52"/>
    <w:rsid w:val="00287CDE"/>
    <w:rsid w:val="00290136"/>
    <w:rsid w:val="00290738"/>
    <w:rsid w:val="00291039"/>
    <w:rsid w:val="00291103"/>
    <w:rsid w:val="002914BE"/>
    <w:rsid w:val="00291C9C"/>
    <w:rsid w:val="00292ABD"/>
    <w:rsid w:val="0029364E"/>
    <w:rsid w:val="0029374B"/>
    <w:rsid w:val="00293909"/>
    <w:rsid w:val="002953CB"/>
    <w:rsid w:val="00295CE2"/>
    <w:rsid w:val="00295DD1"/>
    <w:rsid w:val="002A0203"/>
    <w:rsid w:val="002A0C19"/>
    <w:rsid w:val="002A1427"/>
    <w:rsid w:val="002A1770"/>
    <w:rsid w:val="002A341E"/>
    <w:rsid w:val="002A538A"/>
    <w:rsid w:val="002A54C8"/>
    <w:rsid w:val="002A62DD"/>
    <w:rsid w:val="002A67A2"/>
    <w:rsid w:val="002B0E40"/>
    <w:rsid w:val="002B143F"/>
    <w:rsid w:val="002B153E"/>
    <w:rsid w:val="002B20D2"/>
    <w:rsid w:val="002B32D1"/>
    <w:rsid w:val="002B39BD"/>
    <w:rsid w:val="002B5A27"/>
    <w:rsid w:val="002B677F"/>
    <w:rsid w:val="002B7FB8"/>
    <w:rsid w:val="002C0A7F"/>
    <w:rsid w:val="002C0F11"/>
    <w:rsid w:val="002C13B1"/>
    <w:rsid w:val="002C2D0D"/>
    <w:rsid w:val="002C41B2"/>
    <w:rsid w:val="002C4956"/>
    <w:rsid w:val="002C5543"/>
    <w:rsid w:val="002C5B70"/>
    <w:rsid w:val="002C7B1E"/>
    <w:rsid w:val="002D6299"/>
    <w:rsid w:val="002D69D2"/>
    <w:rsid w:val="002E0D2E"/>
    <w:rsid w:val="002E1934"/>
    <w:rsid w:val="002E2F92"/>
    <w:rsid w:val="002E3ABB"/>
    <w:rsid w:val="002E6CA8"/>
    <w:rsid w:val="002F0547"/>
    <w:rsid w:val="002F1DCC"/>
    <w:rsid w:val="002F2C43"/>
    <w:rsid w:val="002F3FCB"/>
    <w:rsid w:val="002F5790"/>
    <w:rsid w:val="002F5D20"/>
    <w:rsid w:val="0030164F"/>
    <w:rsid w:val="003022BF"/>
    <w:rsid w:val="0030330B"/>
    <w:rsid w:val="00303892"/>
    <w:rsid w:val="0030429D"/>
    <w:rsid w:val="0030560A"/>
    <w:rsid w:val="00306CA0"/>
    <w:rsid w:val="00316740"/>
    <w:rsid w:val="003175E4"/>
    <w:rsid w:val="00320A46"/>
    <w:rsid w:val="00321350"/>
    <w:rsid w:val="003213C6"/>
    <w:rsid w:val="00321D41"/>
    <w:rsid w:val="00321EB9"/>
    <w:rsid w:val="00323236"/>
    <w:rsid w:val="00324F7C"/>
    <w:rsid w:val="003257D9"/>
    <w:rsid w:val="00327945"/>
    <w:rsid w:val="00327CCA"/>
    <w:rsid w:val="003309F9"/>
    <w:rsid w:val="00333F33"/>
    <w:rsid w:val="00334BA4"/>
    <w:rsid w:val="00334C34"/>
    <w:rsid w:val="0033748B"/>
    <w:rsid w:val="00337ADF"/>
    <w:rsid w:val="003402B9"/>
    <w:rsid w:val="0034054A"/>
    <w:rsid w:val="0034120B"/>
    <w:rsid w:val="00341808"/>
    <w:rsid w:val="00344418"/>
    <w:rsid w:val="003479CE"/>
    <w:rsid w:val="00347ACD"/>
    <w:rsid w:val="00352B00"/>
    <w:rsid w:val="00354078"/>
    <w:rsid w:val="00355AF8"/>
    <w:rsid w:val="003561E9"/>
    <w:rsid w:val="0035624E"/>
    <w:rsid w:val="003568CE"/>
    <w:rsid w:val="003575D7"/>
    <w:rsid w:val="00362DC8"/>
    <w:rsid w:val="0036413E"/>
    <w:rsid w:val="003645F5"/>
    <w:rsid w:val="0036515E"/>
    <w:rsid w:val="00365C40"/>
    <w:rsid w:val="0036665E"/>
    <w:rsid w:val="00366E10"/>
    <w:rsid w:val="003677EB"/>
    <w:rsid w:val="003701CF"/>
    <w:rsid w:val="00370528"/>
    <w:rsid w:val="00372A05"/>
    <w:rsid w:val="00373005"/>
    <w:rsid w:val="00375EE4"/>
    <w:rsid w:val="00377E33"/>
    <w:rsid w:val="00381146"/>
    <w:rsid w:val="00383E30"/>
    <w:rsid w:val="00384E0E"/>
    <w:rsid w:val="0038670A"/>
    <w:rsid w:val="00386917"/>
    <w:rsid w:val="00386B14"/>
    <w:rsid w:val="00386F52"/>
    <w:rsid w:val="00392BAE"/>
    <w:rsid w:val="00393073"/>
    <w:rsid w:val="003946A9"/>
    <w:rsid w:val="00394868"/>
    <w:rsid w:val="00394CB5"/>
    <w:rsid w:val="003958F6"/>
    <w:rsid w:val="003A0699"/>
    <w:rsid w:val="003A0C87"/>
    <w:rsid w:val="003A107B"/>
    <w:rsid w:val="003A1D9E"/>
    <w:rsid w:val="003A279A"/>
    <w:rsid w:val="003A3777"/>
    <w:rsid w:val="003A38E1"/>
    <w:rsid w:val="003A467C"/>
    <w:rsid w:val="003A6974"/>
    <w:rsid w:val="003A6FAD"/>
    <w:rsid w:val="003A7188"/>
    <w:rsid w:val="003A7F8C"/>
    <w:rsid w:val="003B0B38"/>
    <w:rsid w:val="003B0E92"/>
    <w:rsid w:val="003B1524"/>
    <w:rsid w:val="003B1D42"/>
    <w:rsid w:val="003B392A"/>
    <w:rsid w:val="003B5AAD"/>
    <w:rsid w:val="003B6244"/>
    <w:rsid w:val="003B740F"/>
    <w:rsid w:val="003C3EE8"/>
    <w:rsid w:val="003C3F9C"/>
    <w:rsid w:val="003C6654"/>
    <w:rsid w:val="003C7401"/>
    <w:rsid w:val="003D04EB"/>
    <w:rsid w:val="003D3672"/>
    <w:rsid w:val="003D37A7"/>
    <w:rsid w:val="003D3AC3"/>
    <w:rsid w:val="003D495B"/>
    <w:rsid w:val="003D58AA"/>
    <w:rsid w:val="003D6FB6"/>
    <w:rsid w:val="003D7914"/>
    <w:rsid w:val="003D7C54"/>
    <w:rsid w:val="003E1119"/>
    <w:rsid w:val="003E3ED2"/>
    <w:rsid w:val="003E40C4"/>
    <w:rsid w:val="003E4307"/>
    <w:rsid w:val="003E4738"/>
    <w:rsid w:val="003E734E"/>
    <w:rsid w:val="003F0319"/>
    <w:rsid w:val="003F126C"/>
    <w:rsid w:val="003F2539"/>
    <w:rsid w:val="003F2690"/>
    <w:rsid w:val="003F424C"/>
    <w:rsid w:val="003F43F8"/>
    <w:rsid w:val="003F4717"/>
    <w:rsid w:val="003F5004"/>
    <w:rsid w:val="003F51D0"/>
    <w:rsid w:val="003F5354"/>
    <w:rsid w:val="003F5599"/>
    <w:rsid w:val="00400E36"/>
    <w:rsid w:val="0040125B"/>
    <w:rsid w:val="00403818"/>
    <w:rsid w:val="00404B76"/>
    <w:rsid w:val="00405FC9"/>
    <w:rsid w:val="0040638C"/>
    <w:rsid w:val="004066E3"/>
    <w:rsid w:val="00407118"/>
    <w:rsid w:val="00407134"/>
    <w:rsid w:val="00407569"/>
    <w:rsid w:val="00410FE9"/>
    <w:rsid w:val="004124C4"/>
    <w:rsid w:val="00412591"/>
    <w:rsid w:val="00412D34"/>
    <w:rsid w:val="00412E99"/>
    <w:rsid w:val="004143A8"/>
    <w:rsid w:val="0041467F"/>
    <w:rsid w:val="004161BF"/>
    <w:rsid w:val="00416F03"/>
    <w:rsid w:val="00416F21"/>
    <w:rsid w:val="00417D4D"/>
    <w:rsid w:val="004220F7"/>
    <w:rsid w:val="00422D2F"/>
    <w:rsid w:val="004248BF"/>
    <w:rsid w:val="00424B36"/>
    <w:rsid w:val="004252C6"/>
    <w:rsid w:val="0042536E"/>
    <w:rsid w:val="00425578"/>
    <w:rsid w:val="004263A1"/>
    <w:rsid w:val="00426A6E"/>
    <w:rsid w:val="0043123F"/>
    <w:rsid w:val="00431B6F"/>
    <w:rsid w:val="00433146"/>
    <w:rsid w:val="00434907"/>
    <w:rsid w:val="0043595C"/>
    <w:rsid w:val="00437258"/>
    <w:rsid w:val="004379FF"/>
    <w:rsid w:val="004427E3"/>
    <w:rsid w:val="00444011"/>
    <w:rsid w:val="00444240"/>
    <w:rsid w:val="00444D9A"/>
    <w:rsid w:val="0044758C"/>
    <w:rsid w:val="004475C9"/>
    <w:rsid w:val="00447E80"/>
    <w:rsid w:val="0045062E"/>
    <w:rsid w:val="0045172D"/>
    <w:rsid w:val="0045175F"/>
    <w:rsid w:val="004521E0"/>
    <w:rsid w:val="004522FA"/>
    <w:rsid w:val="004537A6"/>
    <w:rsid w:val="0045429F"/>
    <w:rsid w:val="00454C82"/>
    <w:rsid w:val="00455081"/>
    <w:rsid w:val="00455FEC"/>
    <w:rsid w:val="0046004B"/>
    <w:rsid w:val="004620BD"/>
    <w:rsid w:val="00467D8F"/>
    <w:rsid w:val="00467D99"/>
    <w:rsid w:val="0047015C"/>
    <w:rsid w:val="004705F2"/>
    <w:rsid w:val="00470E5B"/>
    <w:rsid w:val="00472BE2"/>
    <w:rsid w:val="00472D6F"/>
    <w:rsid w:val="004745B9"/>
    <w:rsid w:val="0047531F"/>
    <w:rsid w:val="004758B2"/>
    <w:rsid w:val="00476525"/>
    <w:rsid w:val="00476B7B"/>
    <w:rsid w:val="00480685"/>
    <w:rsid w:val="00480C69"/>
    <w:rsid w:val="00482C8E"/>
    <w:rsid w:val="00483744"/>
    <w:rsid w:val="00485A0D"/>
    <w:rsid w:val="00486661"/>
    <w:rsid w:val="004876AF"/>
    <w:rsid w:val="00487DDB"/>
    <w:rsid w:val="00487DFD"/>
    <w:rsid w:val="00490D6B"/>
    <w:rsid w:val="00490E29"/>
    <w:rsid w:val="00492845"/>
    <w:rsid w:val="00494F7B"/>
    <w:rsid w:val="004954CF"/>
    <w:rsid w:val="00497FB8"/>
    <w:rsid w:val="004A0454"/>
    <w:rsid w:val="004A1C1C"/>
    <w:rsid w:val="004A1F02"/>
    <w:rsid w:val="004A3231"/>
    <w:rsid w:val="004A4380"/>
    <w:rsid w:val="004A5DE1"/>
    <w:rsid w:val="004A61F5"/>
    <w:rsid w:val="004A7118"/>
    <w:rsid w:val="004A7321"/>
    <w:rsid w:val="004B1424"/>
    <w:rsid w:val="004B17C5"/>
    <w:rsid w:val="004B21B5"/>
    <w:rsid w:val="004B3D30"/>
    <w:rsid w:val="004B51A7"/>
    <w:rsid w:val="004C0159"/>
    <w:rsid w:val="004C3E3A"/>
    <w:rsid w:val="004C6077"/>
    <w:rsid w:val="004D34E5"/>
    <w:rsid w:val="004D4AE2"/>
    <w:rsid w:val="004D5438"/>
    <w:rsid w:val="004D7CF2"/>
    <w:rsid w:val="004E146C"/>
    <w:rsid w:val="004E2401"/>
    <w:rsid w:val="004E4E50"/>
    <w:rsid w:val="004E5B9E"/>
    <w:rsid w:val="004E62AC"/>
    <w:rsid w:val="004F120E"/>
    <w:rsid w:val="004F4BE3"/>
    <w:rsid w:val="005013C0"/>
    <w:rsid w:val="005013C9"/>
    <w:rsid w:val="005015DC"/>
    <w:rsid w:val="005030D4"/>
    <w:rsid w:val="00503C36"/>
    <w:rsid w:val="00504AC0"/>
    <w:rsid w:val="00506997"/>
    <w:rsid w:val="00510CB2"/>
    <w:rsid w:val="00515544"/>
    <w:rsid w:val="00515ECB"/>
    <w:rsid w:val="00515EE6"/>
    <w:rsid w:val="00516359"/>
    <w:rsid w:val="0051688E"/>
    <w:rsid w:val="0051692B"/>
    <w:rsid w:val="0052011A"/>
    <w:rsid w:val="005205CB"/>
    <w:rsid w:val="00522237"/>
    <w:rsid w:val="00522932"/>
    <w:rsid w:val="00522D76"/>
    <w:rsid w:val="0052468B"/>
    <w:rsid w:val="00526401"/>
    <w:rsid w:val="00527382"/>
    <w:rsid w:val="00530A5D"/>
    <w:rsid w:val="00534756"/>
    <w:rsid w:val="0053482B"/>
    <w:rsid w:val="00534854"/>
    <w:rsid w:val="00536086"/>
    <w:rsid w:val="00536473"/>
    <w:rsid w:val="00536936"/>
    <w:rsid w:val="00536D1D"/>
    <w:rsid w:val="00537403"/>
    <w:rsid w:val="00537D56"/>
    <w:rsid w:val="00537F42"/>
    <w:rsid w:val="0054295E"/>
    <w:rsid w:val="00543790"/>
    <w:rsid w:val="00544B7F"/>
    <w:rsid w:val="00545D71"/>
    <w:rsid w:val="00551052"/>
    <w:rsid w:val="00551C6A"/>
    <w:rsid w:val="00552D0C"/>
    <w:rsid w:val="00553E8B"/>
    <w:rsid w:val="0055553A"/>
    <w:rsid w:val="005566DD"/>
    <w:rsid w:val="00556E82"/>
    <w:rsid w:val="00556F46"/>
    <w:rsid w:val="00557946"/>
    <w:rsid w:val="00560E2C"/>
    <w:rsid w:val="00561853"/>
    <w:rsid w:val="00561D3C"/>
    <w:rsid w:val="0056232B"/>
    <w:rsid w:val="00563C05"/>
    <w:rsid w:val="005642A9"/>
    <w:rsid w:val="00565C12"/>
    <w:rsid w:val="00571ED1"/>
    <w:rsid w:val="00574D52"/>
    <w:rsid w:val="00574DBA"/>
    <w:rsid w:val="00577664"/>
    <w:rsid w:val="005812FC"/>
    <w:rsid w:val="00582C37"/>
    <w:rsid w:val="00584E71"/>
    <w:rsid w:val="00586E25"/>
    <w:rsid w:val="00590D65"/>
    <w:rsid w:val="00593B69"/>
    <w:rsid w:val="00594899"/>
    <w:rsid w:val="005974D0"/>
    <w:rsid w:val="005A0118"/>
    <w:rsid w:val="005A03C6"/>
    <w:rsid w:val="005A129D"/>
    <w:rsid w:val="005A1316"/>
    <w:rsid w:val="005A1CD4"/>
    <w:rsid w:val="005A1CFC"/>
    <w:rsid w:val="005A4670"/>
    <w:rsid w:val="005B0208"/>
    <w:rsid w:val="005B1995"/>
    <w:rsid w:val="005B27E2"/>
    <w:rsid w:val="005B2FD7"/>
    <w:rsid w:val="005B7E6E"/>
    <w:rsid w:val="005C1D03"/>
    <w:rsid w:val="005C212A"/>
    <w:rsid w:val="005C285E"/>
    <w:rsid w:val="005C31D5"/>
    <w:rsid w:val="005C45A2"/>
    <w:rsid w:val="005C54E5"/>
    <w:rsid w:val="005C7003"/>
    <w:rsid w:val="005C734F"/>
    <w:rsid w:val="005C7BEE"/>
    <w:rsid w:val="005D023B"/>
    <w:rsid w:val="005D19B4"/>
    <w:rsid w:val="005D1D90"/>
    <w:rsid w:val="005D3B5D"/>
    <w:rsid w:val="005D596B"/>
    <w:rsid w:val="005D5B7E"/>
    <w:rsid w:val="005D6016"/>
    <w:rsid w:val="005E02AF"/>
    <w:rsid w:val="005E4526"/>
    <w:rsid w:val="005E51B1"/>
    <w:rsid w:val="005E57FE"/>
    <w:rsid w:val="005F03E4"/>
    <w:rsid w:val="005F125C"/>
    <w:rsid w:val="005F1CE7"/>
    <w:rsid w:val="005F2760"/>
    <w:rsid w:val="005F4005"/>
    <w:rsid w:val="005F443A"/>
    <w:rsid w:val="005F59C0"/>
    <w:rsid w:val="005F7282"/>
    <w:rsid w:val="006001D1"/>
    <w:rsid w:val="006007DF"/>
    <w:rsid w:val="00600F0D"/>
    <w:rsid w:val="0060265D"/>
    <w:rsid w:val="00604E3E"/>
    <w:rsid w:val="0060610B"/>
    <w:rsid w:val="00615CEE"/>
    <w:rsid w:val="0061698C"/>
    <w:rsid w:val="006210BF"/>
    <w:rsid w:val="0062125D"/>
    <w:rsid w:val="00623A68"/>
    <w:rsid w:val="00623F49"/>
    <w:rsid w:val="00624830"/>
    <w:rsid w:val="0062688F"/>
    <w:rsid w:val="00631254"/>
    <w:rsid w:val="00631F78"/>
    <w:rsid w:val="00632325"/>
    <w:rsid w:val="00632AED"/>
    <w:rsid w:val="00635BE5"/>
    <w:rsid w:val="00635EEE"/>
    <w:rsid w:val="0063738F"/>
    <w:rsid w:val="0064161A"/>
    <w:rsid w:val="00641C0C"/>
    <w:rsid w:val="00644454"/>
    <w:rsid w:val="00644B8C"/>
    <w:rsid w:val="00644F5C"/>
    <w:rsid w:val="0064537C"/>
    <w:rsid w:val="00646378"/>
    <w:rsid w:val="00646660"/>
    <w:rsid w:val="006474F2"/>
    <w:rsid w:val="006502FD"/>
    <w:rsid w:val="00651F2A"/>
    <w:rsid w:val="0065513B"/>
    <w:rsid w:val="0065579D"/>
    <w:rsid w:val="00661FBE"/>
    <w:rsid w:val="00663C33"/>
    <w:rsid w:val="00665685"/>
    <w:rsid w:val="00665DF1"/>
    <w:rsid w:val="00666220"/>
    <w:rsid w:val="00666E33"/>
    <w:rsid w:val="006705B1"/>
    <w:rsid w:val="00673EEB"/>
    <w:rsid w:val="006767DA"/>
    <w:rsid w:val="00676854"/>
    <w:rsid w:val="00677D9C"/>
    <w:rsid w:val="00680EE1"/>
    <w:rsid w:val="0068418A"/>
    <w:rsid w:val="0068576F"/>
    <w:rsid w:val="0068746E"/>
    <w:rsid w:val="00687B8B"/>
    <w:rsid w:val="0069170A"/>
    <w:rsid w:val="006927D3"/>
    <w:rsid w:val="00692A3B"/>
    <w:rsid w:val="00692FAF"/>
    <w:rsid w:val="00694D2F"/>
    <w:rsid w:val="006962D6"/>
    <w:rsid w:val="00696839"/>
    <w:rsid w:val="00696B9F"/>
    <w:rsid w:val="006978BB"/>
    <w:rsid w:val="006A006D"/>
    <w:rsid w:val="006A0350"/>
    <w:rsid w:val="006A0ECB"/>
    <w:rsid w:val="006A211C"/>
    <w:rsid w:val="006A4C57"/>
    <w:rsid w:val="006A54EA"/>
    <w:rsid w:val="006A57C4"/>
    <w:rsid w:val="006A6BEF"/>
    <w:rsid w:val="006A6F8B"/>
    <w:rsid w:val="006A73E3"/>
    <w:rsid w:val="006B3462"/>
    <w:rsid w:val="006B50CA"/>
    <w:rsid w:val="006B5E02"/>
    <w:rsid w:val="006B70C5"/>
    <w:rsid w:val="006B7C0C"/>
    <w:rsid w:val="006C0234"/>
    <w:rsid w:val="006C0E8A"/>
    <w:rsid w:val="006C1F27"/>
    <w:rsid w:val="006C2F5A"/>
    <w:rsid w:val="006C38EC"/>
    <w:rsid w:val="006C6298"/>
    <w:rsid w:val="006D01B2"/>
    <w:rsid w:val="006D0813"/>
    <w:rsid w:val="006D409D"/>
    <w:rsid w:val="006D4A1C"/>
    <w:rsid w:val="006D4DCA"/>
    <w:rsid w:val="006D6F3D"/>
    <w:rsid w:val="006D77DB"/>
    <w:rsid w:val="006E01D5"/>
    <w:rsid w:val="006E058F"/>
    <w:rsid w:val="006E0949"/>
    <w:rsid w:val="006E1BE1"/>
    <w:rsid w:val="006E2D71"/>
    <w:rsid w:val="006E33F2"/>
    <w:rsid w:val="006E3538"/>
    <w:rsid w:val="006E455C"/>
    <w:rsid w:val="006E46FD"/>
    <w:rsid w:val="006E4C75"/>
    <w:rsid w:val="006E512A"/>
    <w:rsid w:val="006E61EB"/>
    <w:rsid w:val="006E6E27"/>
    <w:rsid w:val="006E778E"/>
    <w:rsid w:val="006F1C48"/>
    <w:rsid w:val="006F34D3"/>
    <w:rsid w:val="006F58FA"/>
    <w:rsid w:val="007017FB"/>
    <w:rsid w:val="0070197B"/>
    <w:rsid w:val="00705869"/>
    <w:rsid w:val="007063C4"/>
    <w:rsid w:val="00706786"/>
    <w:rsid w:val="0070737B"/>
    <w:rsid w:val="00707DA0"/>
    <w:rsid w:val="0071336A"/>
    <w:rsid w:val="007144C1"/>
    <w:rsid w:val="00714611"/>
    <w:rsid w:val="00714C77"/>
    <w:rsid w:val="00720975"/>
    <w:rsid w:val="00721072"/>
    <w:rsid w:val="00721C7E"/>
    <w:rsid w:val="00722B0F"/>
    <w:rsid w:val="00723354"/>
    <w:rsid w:val="00723651"/>
    <w:rsid w:val="007243D3"/>
    <w:rsid w:val="00724D12"/>
    <w:rsid w:val="007252CF"/>
    <w:rsid w:val="00725F4C"/>
    <w:rsid w:val="00726206"/>
    <w:rsid w:val="0073031D"/>
    <w:rsid w:val="00730624"/>
    <w:rsid w:val="007354B1"/>
    <w:rsid w:val="00735DF6"/>
    <w:rsid w:val="007427FC"/>
    <w:rsid w:val="00743AA9"/>
    <w:rsid w:val="007444E5"/>
    <w:rsid w:val="0074647B"/>
    <w:rsid w:val="00746BDC"/>
    <w:rsid w:val="00750061"/>
    <w:rsid w:val="0075054F"/>
    <w:rsid w:val="00750F06"/>
    <w:rsid w:val="00753829"/>
    <w:rsid w:val="007550CD"/>
    <w:rsid w:val="007559DD"/>
    <w:rsid w:val="00755C4A"/>
    <w:rsid w:val="007601E8"/>
    <w:rsid w:val="00762158"/>
    <w:rsid w:val="00762C82"/>
    <w:rsid w:val="007641E4"/>
    <w:rsid w:val="007643B4"/>
    <w:rsid w:val="00765115"/>
    <w:rsid w:val="007657CD"/>
    <w:rsid w:val="007665DD"/>
    <w:rsid w:val="00770888"/>
    <w:rsid w:val="0077089E"/>
    <w:rsid w:val="00770E23"/>
    <w:rsid w:val="0077141E"/>
    <w:rsid w:val="0077416F"/>
    <w:rsid w:val="00775352"/>
    <w:rsid w:val="00775663"/>
    <w:rsid w:val="00776534"/>
    <w:rsid w:val="00776B18"/>
    <w:rsid w:val="00777EB2"/>
    <w:rsid w:val="00777EF1"/>
    <w:rsid w:val="00777FF6"/>
    <w:rsid w:val="007801DA"/>
    <w:rsid w:val="007837D9"/>
    <w:rsid w:val="00784407"/>
    <w:rsid w:val="007854CA"/>
    <w:rsid w:val="007869A1"/>
    <w:rsid w:val="00787E14"/>
    <w:rsid w:val="00790172"/>
    <w:rsid w:val="00790B9A"/>
    <w:rsid w:val="00791C55"/>
    <w:rsid w:val="007939DB"/>
    <w:rsid w:val="00794F15"/>
    <w:rsid w:val="007960A1"/>
    <w:rsid w:val="007964E4"/>
    <w:rsid w:val="007971CA"/>
    <w:rsid w:val="007A1B57"/>
    <w:rsid w:val="007A5B55"/>
    <w:rsid w:val="007A6695"/>
    <w:rsid w:val="007B2A53"/>
    <w:rsid w:val="007B6863"/>
    <w:rsid w:val="007C0892"/>
    <w:rsid w:val="007C093F"/>
    <w:rsid w:val="007C27B1"/>
    <w:rsid w:val="007C3EDC"/>
    <w:rsid w:val="007C43AC"/>
    <w:rsid w:val="007D0A14"/>
    <w:rsid w:val="007D0F0A"/>
    <w:rsid w:val="007D0FD0"/>
    <w:rsid w:val="007D166F"/>
    <w:rsid w:val="007D1FD6"/>
    <w:rsid w:val="007D329B"/>
    <w:rsid w:val="007D351E"/>
    <w:rsid w:val="007D56DB"/>
    <w:rsid w:val="007D5CCF"/>
    <w:rsid w:val="007E00E7"/>
    <w:rsid w:val="007E1947"/>
    <w:rsid w:val="007E3245"/>
    <w:rsid w:val="007E397D"/>
    <w:rsid w:val="007E43FF"/>
    <w:rsid w:val="007E4FBD"/>
    <w:rsid w:val="007E5518"/>
    <w:rsid w:val="007E7A6B"/>
    <w:rsid w:val="007F0E81"/>
    <w:rsid w:val="007F171A"/>
    <w:rsid w:val="007F2CDE"/>
    <w:rsid w:val="007F3248"/>
    <w:rsid w:val="007F32ED"/>
    <w:rsid w:val="007F451D"/>
    <w:rsid w:val="007F5CF0"/>
    <w:rsid w:val="007F6650"/>
    <w:rsid w:val="007F7B3A"/>
    <w:rsid w:val="008007AF"/>
    <w:rsid w:val="008010E9"/>
    <w:rsid w:val="008023A5"/>
    <w:rsid w:val="00803205"/>
    <w:rsid w:val="00805BB7"/>
    <w:rsid w:val="008113DA"/>
    <w:rsid w:val="008134E0"/>
    <w:rsid w:val="008135A1"/>
    <w:rsid w:val="00813E7E"/>
    <w:rsid w:val="00813F66"/>
    <w:rsid w:val="00815891"/>
    <w:rsid w:val="0081600E"/>
    <w:rsid w:val="00816AAF"/>
    <w:rsid w:val="00816B4A"/>
    <w:rsid w:val="00816F59"/>
    <w:rsid w:val="0081736B"/>
    <w:rsid w:val="00817B4C"/>
    <w:rsid w:val="008218DE"/>
    <w:rsid w:val="00825056"/>
    <w:rsid w:val="00825A3A"/>
    <w:rsid w:val="008305F0"/>
    <w:rsid w:val="00831360"/>
    <w:rsid w:val="0083472B"/>
    <w:rsid w:val="008352D2"/>
    <w:rsid w:val="00835F36"/>
    <w:rsid w:val="00836A72"/>
    <w:rsid w:val="00840910"/>
    <w:rsid w:val="00840A24"/>
    <w:rsid w:val="00840F76"/>
    <w:rsid w:val="008424A9"/>
    <w:rsid w:val="00844849"/>
    <w:rsid w:val="0084545F"/>
    <w:rsid w:val="00845543"/>
    <w:rsid w:val="008462BF"/>
    <w:rsid w:val="008473E2"/>
    <w:rsid w:val="00850056"/>
    <w:rsid w:val="008501F6"/>
    <w:rsid w:val="00850AD3"/>
    <w:rsid w:val="00850E2F"/>
    <w:rsid w:val="0085196E"/>
    <w:rsid w:val="00852717"/>
    <w:rsid w:val="0085366C"/>
    <w:rsid w:val="00854DDE"/>
    <w:rsid w:val="00856494"/>
    <w:rsid w:val="00857AED"/>
    <w:rsid w:val="00857FC2"/>
    <w:rsid w:val="00860429"/>
    <w:rsid w:val="00860883"/>
    <w:rsid w:val="00861890"/>
    <w:rsid w:val="00862359"/>
    <w:rsid w:val="00862CC9"/>
    <w:rsid w:val="00865D81"/>
    <w:rsid w:val="008714C8"/>
    <w:rsid w:val="00871597"/>
    <w:rsid w:val="00875640"/>
    <w:rsid w:val="00875A48"/>
    <w:rsid w:val="00875D73"/>
    <w:rsid w:val="0087653A"/>
    <w:rsid w:val="00876B4A"/>
    <w:rsid w:val="008809E5"/>
    <w:rsid w:val="00881D88"/>
    <w:rsid w:val="00883E12"/>
    <w:rsid w:val="00885CB3"/>
    <w:rsid w:val="0088672E"/>
    <w:rsid w:val="008876B1"/>
    <w:rsid w:val="0089228D"/>
    <w:rsid w:val="0089256C"/>
    <w:rsid w:val="00894944"/>
    <w:rsid w:val="00894F16"/>
    <w:rsid w:val="00895072"/>
    <w:rsid w:val="008A0136"/>
    <w:rsid w:val="008A1712"/>
    <w:rsid w:val="008A1747"/>
    <w:rsid w:val="008A2B0E"/>
    <w:rsid w:val="008A4969"/>
    <w:rsid w:val="008A4B25"/>
    <w:rsid w:val="008A7A81"/>
    <w:rsid w:val="008B2536"/>
    <w:rsid w:val="008B3487"/>
    <w:rsid w:val="008B3488"/>
    <w:rsid w:val="008B3D4B"/>
    <w:rsid w:val="008B6ED4"/>
    <w:rsid w:val="008C0316"/>
    <w:rsid w:val="008C06BE"/>
    <w:rsid w:val="008C181D"/>
    <w:rsid w:val="008C6B8A"/>
    <w:rsid w:val="008D1788"/>
    <w:rsid w:val="008D31AB"/>
    <w:rsid w:val="008D49FC"/>
    <w:rsid w:val="008E3204"/>
    <w:rsid w:val="008E3D78"/>
    <w:rsid w:val="008E42D8"/>
    <w:rsid w:val="008E4328"/>
    <w:rsid w:val="008E6356"/>
    <w:rsid w:val="008E63CE"/>
    <w:rsid w:val="008E71C5"/>
    <w:rsid w:val="008E7E1D"/>
    <w:rsid w:val="008F0C53"/>
    <w:rsid w:val="008F14C8"/>
    <w:rsid w:val="008F3993"/>
    <w:rsid w:val="0090056B"/>
    <w:rsid w:val="00900CF9"/>
    <w:rsid w:val="00905BFF"/>
    <w:rsid w:val="00906C8E"/>
    <w:rsid w:val="00910851"/>
    <w:rsid w:val="009135D7"/>
    <w:rsid w:val="00914430"/>
    <w:rsid w:val="009168AB"/>
    <w:rsid w:val="00916C4F"/>
    <w:rsid w:val="00916E23"/>
    <w:rsid w:val="00917957"/>
    <w:rsid w:val="00920648"/>
    <w:rsid w:val="00921513"/>
    <w:rsid w:val="00921673"/>
    <w:rsid w:val="0092257F"/>
    <w:rsid w:val="00922B48"/>
    <w:rsid w:val="009308A9"/>
    <w:rsid w:val="00934334"/>
    <w:rsid w:val="009363B1"/>
    <w:rsid w:val="009375FF"/>
    <w:rsid w:val="00941378"/>
    <w:rsid w:val="00943C7D"/>
    <w:rsid w:val="00944996"/>
    <w:rsid w:val="00945BCF"/>
    <w:rsid w:val="00951CE1"/>
    <w:rsid w:val="00953BDF"/>
    <w:rsid w:val="00954B38"/>
    <w:rsid w:val="0095657A"/>
    <w:rsid w:val="00957B0C"/>
    <w:rsid w:val="00957DC6"/>
    <w:rsid w:val="009623B6"/>
    <w:rsid w:val="00964030"/>
    <w:rsid w:val="0096634D"/>
    <w:rsid w:val="00967DA1"/>
    <w:rsid w:val="009709A9"/>
    <w:rsid w:val="009720B5"/>
    <w:rsid w:val="009730CF"/>
    <w:rsid w:val="009736B8"/>
    <w:rsid w:val="00974097"/>
    <w:rsid w:val="009753A7"/>
    <w:rsid w:val="00975414"/>
    <w:rsid w:val="00980522"/>
    <w:rsid w:val="009822AC"/>
    <w:rsid w:val="00982D18"/>
    <w:rsid w:val="00984DA8"/>
    <w:rsid w:val="009857F6"/>
    <w:rsid w:val="00986485"/>
    <w:rsid w:val="00987967"/>
    <w:rsid w:val="00990C67"/>
    <w:rsid w:val="009926BF"/>
    <w:rsid w:val="0099534B"/>
    <w:rsid w:val="00997834"/>
    <w:rsid w:val="00997BCD"/>
    <w:rsid w:val="00997E6D"/>
    <w:rsid w:val="009A0D0F"/>
    <w:rsid w:val="009A3C14"/>
    <w:rsid w:val="009A5AB5"/>
    <w:rsid w:val="009A6550"/>
    <w:rsid w:val="009A7D85"/>
    <w:rsid w:val="009B03FF"/>
    <w:rsid w:val="009B075E"/>
    <w:rsid w:val="009B170E"/>
    <w:rsid w:val="009B2CAB"/>
    <w:rsid w:val="009B2DD6"/>
    <w:rsid w:val="009B3329"/>
    <w:rsid w:val="009B3A8F"/>
    <w:rsid w:val="009B6F2F"/>
    <w:rsid w:val="009B71FE"/>
    <w:rsid w:val="009B75C7"/>
    <w:rsid w:val="009C0D8A"/>
    <w:rsid w:val="009C1519"/>
    <w:rsid w:val="009C15C1"/>
    <w:rsid w:val="009C169E"/>
    <w:rsid w:val="009C3104"/>
    <w:rsid w:val="009C47C8"/>
    <w:rsid w:val="009C5FE0"/>
    <w:rsid w:val="009D4259"/>
    <w:rsid w:val="009D6785"/>
    <w:rsid w:val="009E0901"/>
    <w:rsid w:val="009E103B"/>
    <w:rsid w:val="009E1FED"/>
    <w:rsid w:val="009F1C38"/>
    <w:rsid w:val="009F2435"/>
    <w:rsid w:val="009F2C7F"/>
    <w:rsid w:val="009F41EE"/>
    <w:rsid w:val="009F55B4"/>
    <w:rsid w:val="009F5CF6"/>
    <w:rsid w:val="00A010F3"/>
    <w:rsid w:val="00A02D15"/>
    <w:rsid w:val="00A067D7"/>
    <w:rsid w:val="00A128D6"/>
    <w:rsid w:val="00A13AAF"/>
    <w:rsid w:val="00A16A66"/>
    <w:rsid w:val="00A16E52"/>
    <w:rsid w:val="00A17502"/>
    <w:rsid w:val="00A17619"/>
    <w:rsid w:val="00A20F34"/>
    <w:rsid w:val="00A212C1"/>
    <w:rsid w:val="00A22033"/>
    <w:rsid w:val="00A22E48"/>
    <w:rsid w:val="00A2368A"/>
    <w:rsid w:val="00A23C19"/>
    <w:rsid w:val="00A245F0"/>
    <w:rsid w:val="00A24624"/>
    <w:rsid w:val="00A247EE"/>
    <w:rsid w:val="00A248AB"/>
    <w:rsid w:val="00A24B19"/>
    <w:rsid w:val="00A2509C"/>
    <w:rsid w:val="00A25328"/>
    <w:rsid w:val="00A253E7"/>
    <w:rsid w:val="00A27080"/>
    <w:rsid w:val="00A3090A"/>
    <w:rsid w:val="00A3138F"/>
    <w:rsid w:val="00A33362"/>
    <w:rsid w:val="00A34DF7"/>
    <w:rsid w:val="00A35BA0"/>
    <w:rsid w:val="00A35F0B"/>
    <w:rsid w:val="00A36F89"/>
    <w:rsid w:val="00A375AA"/>
    <w:rsid w:val="00A37B7D"/>
    <w:rsid w:val="00A40937"/>
    <w:rsid w:val="00A427E6"/>
    <w:rsid w:val="00A42CB9"/>
    <w:rsid w:val="00A42D29"/>
    <w:rsid w:val="00A453D7"/>
    <w:rsid w:val="00A46275"/>
    <w:rsid w:val="00A47446"/>
    <w:rsid w:val="00A47B33"/>
    <w:rsid w:val="00A51C69"/>
    <w:rsid w:val="00A51E2F"/>
    <w:rsid w:val="00A5332D"/>
    <w:rsid w:val="00A55573"/>
    <w:rsid w:val="00A611E9"/>
    <w:rsid w:val="00A6171F"/>
    <w:rsid w:val="00A66C26"/>
    <w:rsid w:val="00A6775C"/>
    <w:rsid w:val="00A702BA"/>
    <w:rsid w:val="00A70573"/>
    <w:rsid w:val="00A712D1"/>
    <w:rsid w:val="00A718BE"/>
    <w:rsid w:val="00A76BAC"/>
    <w:rsid w:val="00A77375"/>
    <w:rsid w:val="00A80A82"/>
    <w:rsid w:val="00A81B5E"/>
    <w:rsid w:val="00A83360"/>
    <w:rsid w:val="00A8546D"/>
    <w:rsid w:val="00A85C17"/>
    <w:rsid w:val="00A85E03"/>
    <w:rsid w:val="00A92ECB"/>
    <w:rsid w:val="00A93328"/>
    <w:rsid w:val="00A93DEE"/>
    <w:rsid w:val="00A941B1"/>
    <w:rsid w:val="00A962A4"/>
    <w:rsid w:val="00A97315"/>
    <w:rsid w:val="00A97533"/>
    <w:rsid w:val="00AA0DEE"/>
    <w:rsid w:val="00AA0E5A"/>
    <w:rsid w:val="00AA187A"/>
    <w:rsid w:val="00AA56DA"/>
    <w:rsid w:val="00AA5CFB"/>
    <w:rsid w:val="00AB00EA"/>
    <w:rsid w:val="00AB0491"/>
    <w:rsid w:val="00AB1419"/>
    <w:rsid w:val="00AB1691"/>
    <w:rsid w:val="00AB175D"/>
    <w:rsid w:val="00AB3D76"/>
    <w:rsid w:val="00AB7795"/>
    <w:rsid w:val="00AB79FC"/>
    <w:rsid w:val="00AC0A95"/>
    <w:rsid w:val="00AC1081"/>
    <w:rsid w:val="00AC34DA"/>
    <w:rsid w:val="00AC5AFC"/>
    <w:rsid w:val="00AC5D07"/>
    <w:rsid w:val="00AC622F"/>
    <w:rsid w:val="00AD066C"/>
    <w:rsid w:val="00AD0B77"/>
    <w:rsid w:val="00AD2A68"/>
    <w:rsid w:val="00AD434C"/>
    <w:rsid w:val="00AD5127"/>
    <w:rsid w:val="00AE06CC"/>
    <w:rsid w:val="00AE0A2B"/>
    <w:rsid w:val="00AE0FCC"/>
    <w:rsid w:val="00AE1B7F"/>
    <w:rsid w:val="00AE243B"/>
    <w:rsid w:val="00AE26A7"/>
    <w:rsid w:val="00AE26DD"/>
    <w:rsid w:val="00AE303F"/>
    <w:rsid w:val="00AE3F08"/>
    <w:rsid w:val="00AE6D93"/>
    <w:rsid w:val="00AF40F0"/>
    <w:rsid w:val="00AF447C"/>
    <w:rsid w:val="00AF4C21"/>
    <w:rsid w:val="00AF667B"/>
    <w:rsid w:val="00B01105"/>
    <w:rsid w:val="00B01180"/>
    <w:rsid w:val="00B01678"/>
    <w:rsid w:val="00B02FEF"/>
    <w:rsid w:val="00B035D5"/>
    <w:rsid w:val="00B048C7"/>
    <w:rsid w:val="00B05734"/>
    <w:rsid w:val="00B05D1A"/>
    <w:rsid w:val="00B07AB9"/>
    <w:rsid w:val="00B11433"/>
    <w:rsid w:val="00B11572"/>
    <w:rsid w:val="00B11977"/>
    <w:rsid w:val="00B11F1F"/>
    <w:rsid w:val="00B13978"/>
    <w:rsid w:val="00B141F0"/>
    <w:rsid w:val="00B1712C"/>
    <w:rsid w:val="00B17347"/>
    <w:rsid w:val="00B210E4"/>
    <w:rsid w:val="00B23B05"/>
    <w:rsid w:val="00B23D58"/>
    <w:rsid w:val="00B258D8"/>
    <w:rsid w:val="00B259BD"/>
    <w:rsid w:val="00B25F2F"/>
    <w:rsid w:val="00B27838"/>
    <w:rsid w:val="00B31F78"/>
    <w:rsid w:val="00B32408"/>
    <w:rsid w:val="00B33296"/>
    <w:rsid w:val="00B33EA8"/>
    <w:rsid w:val="00B341C8"/>
    <w:rsid w:val="00B346D0"/>
    <w:rsid w:val="00B351D9"/>
    <w:rsid w:val="00B3615B"/>
    <w:rsid w:val="00B37F48"/>
    <w:rsid w:val="00B40495"/>
    <w:rsid w:val="00B41C28"/>
    <w:rsid w:val="00B42A52"/>
    <w:rsid w:val="00B43E7D"/>
    <w:rsid w:val="00B50C4B"/>
    <w:rsid w:val="00B519CC"/>
    <w:rsid w:val="00B52880"/>
    <w:rsid w:val="00B55C25"/>
    <w:rsid w:val="00B561C5"/>
    <w:rsid w:val="00B56774"/>
    <w:rsid w:val="00B56B25"/>
    <w:rsid w:val="00B619C5"/>
    <w:rsid w:val="00B62312"/>
    <w:rsid w:val="00B62970"/>
    <w:rsid w:val="00B62D1F"/>
    <w:rsid w:val="00B633FF"/>
    <w:rsid w:val="00B6432B"/>
    <w:rsid w:val="00B6443E"/>
    <w:rsid w:val="00B64FF7"/>
    <w:rsid w:val="00B6637F"/>
    <w:rsid w:val="00B66C4C"/>
    <w:rsid w:val="00B67B20"/>
    <w:rsid w:val="00B72FB5"/>
    <w:rsid w:val="00B74E64"/>
    <w:rsid w:val="00B75A6C"/>
    <w:rsid w:val="00B770BF"/>
    <w:rsid w:val="00B81CD4"/>
    <w:rsid w:val="00B82E2B"/>
    <w:rsid w:val="00B845CD"/>
    <w:rsid w:val="00B847AA"/>
    <w:rsid w:val="00B85240"/>
    <w:rsid w:val="00B85BFB"/>
    <w:rsid w:val="00B90CCE"/>
    <w:rsid w:val="00B910B8"/>
    <w:rsid w:val="00B94E11"/>
    <w:rsid w:val="00B95149"/>
    <w:rsid w:val="00BA42DA"/>
    <w:rsid w:val="00BA45F7"/>
    <w:rsid w:val="00BA5B50"/>
    <w:rsid w:val="00BA5C30"/>
    <w:rsid w:val="00BA77AA"/>
    <w:rsid w:val="00BB3336"/>
    <w:rsid w:val="00BB3429"/>
    <w:rsid w:val="00BB3ACD"/>
    <w:rsid w:val="00BB407B"/>
    <w:rsid w:val="00BB433E"/>
    <w:rsid w:val="00BB4CAE"/>
    <w:rsid w:val="00BC4197"/>
    <w:rsid w:val="00BC4435"/>
    <w:rsid w:val="00BC54A9"/>
    <w:rsid w:val="00BC7ADA"/>
    <w:rsid w:val="00BD5A3E"/>
    <w:rsid w:val="00BD7152"/>
    <w:rsid w:val="00BD7D7A"/>
    <w:rsid w:val="00BE093D"/>
    <w:rsid w:val="00BE1CEE"/>
    <w:rsid w:val="00BE20C8"/>
    <w:rsid w:val="00BE53C8"/>
    <w:rsid w:val="00BE7F30"/>
    <w:rsid w:val="00BF01AF"/>
    <w:rsid w:val="00BF1373"/>
    <w:rsid w:val="00BF19AB"/>
    <w:rsid w:val="00BF4930"/>
    <w:rsid w:val="00BF51A2"/>
    <w:rsid w:val="00BF5F15"/>
    <w:rsid w:val="00BF68C6"/>
    <w:rsid w:val="00BF7115"/>
    <w:rsid w:val="00BF77DC"/>
    <w:rsid w:val="00BF79D6"/>
    <w:rsid w:val="00BF7D95"/>
    <w:rsid w:val="00C01D61"/>
    <w:rsid w:val="00C03140"/>
    <w:rsid w:val="00C04823"/>
    <w:rsid w:val="00C05DC2"/>
    <w:rsid w:val="00C11255"/>
    <w:rsid w:val="00C14A84"/>
    <w:rsid w:val="00C14AE1"/>
    <w:rsid w:val="00C1533A"/>
    <w:rsid w:val="00C169B9"/>
    <w:rsid w:val="00C17A55"/>
    <w:rsid w:val="00C203CB"/>
    <w:rsid w:val="00C23431"/>
    <w:rsid w:val="00C2376B"/>
    <w:rsid w:val="00C26211"/>
    <w:rsid w:val="00C26C41"/>
    <w:rsid w:val="00C26C79"/>
    <w:rsid w:val="00C271D7"/>
    <w:rsid w:val="00C27351"/>
    <w:rsid w:val="00C27485"/>
    <w:rsid w:val="00C30C27"/>
    <w:rsid w:val="00C31A39"/>
    <w:rsid w:val="00C31CF2"/>
    <w:rsid w:val="00C3252F"/>
    <w:rsid w:val="00C331F0"/>
    <w:rsid w:val="00C345AE"/>
    <w:rsid w:val="00C34818"/>
    <w:rsid w:val="00C36F17"/>
    <w:rsid w:val="00C37EC2"/>
    <w:rsid w:val="00C4073A"/>
    <w:rsid w:val="00C410FF"/>
    <w:rsid w:val="00C41CCB"/>
    <w:rsid w:val="00C42DB1"/>
    <w:rsid w:val="00C42E8C"/>
    <w:rsid w:val="00C43AE3"/>
    <w:rsid w:val="00C5054C"/>
    <w:rsid w:val="00C50A34"/>
    <w:rsid w:val="00C53170"/>
    <w:rsid w:val="00C54C01"/>
    <w:rsid w:val="00C5500B"/>
    <w:rsid w:val="00C551A8"/>
    <w:rsid w:val="00C5649B"/>
    <w:rsid w:val="00C57A7C"/>
    <w:rsid w:val="00C57B53"/>
    <w:rsid w:val="00C60325"/>
    <w:rsid w:val="00C619F0"/>
    <w:rsid w:val="00C62CD4"/>
    <w:rsid w:val="00C64F29"/>
    <w:rsid w:val="00C65CE7"/>
    <w:rsid w:val="00C65F3A"/>
    <w:rsid w:val="00C66A5B"/>
    <w:rsid w:val="00C66B22"/>
    <w:rsid w:val="00C71DDE"/>
    <w:rsid w:val="00C720BD"/>
    <w:rsid w:val="00C72C6A"/>
    <w:rsid w:val="00C742A1"/>
    <w:rsid w:val="00C74C6C"/>
    <w:rsid w:val="00C76171"/>
    <w:rsid w:val="00C76D9A"/>
    <w:rsid w:val="00C76FE0"/>
    <w:rsid w:val="00C80168"/>
    <w:rsid w:val="00C82D82"/>
    <w:rsid w:val="00C83117"/>
    <w:rsid w:val="00C84C7A"/>
    <w:rsid w:val="00C85090"/>
    <w:rsid w:val="00C903FC"/>
    <w:rsid w:val="00C920D3"/>
    <w:rsid w:val="00C9360E"/>
    <w:rsid w:val="00C937B9"/>
    <w:rsid w:val="00C957B8"/>
    <w:rsid w:val="00CA11D0"/>
    <w:rsid w:val="00CA1BDA"/>
    <w:rsid w:val="00CA2A13"/>
    <w:rsid w:val="00CA2A60"/>
    <w:rsid w:val="00CA2FA8"/>
    <w:rsid w:val="00CA35C0"/>
    <w:rsid w:val="00CA3A79"/>
    <w:rsid w:val="00CA3CB1"/>
    <w:rsid w:val="00CA4095"/>
    <w:rsid w:val="00CA7FB0"/>
    <w:rsid w:val="00CB0145"/>
    <w:rsid w:val="00CB1463"/>
    <w:rsid w:val="00CB14DF"/>
    <w:rsid w:val="00CB1619"/>
    <w:rsid w:val="00CB1C42"/>
    <w:rsid w:val="00CB42C7"/>
    <w:rsid w:val="00CB6C67"/>
    <w:rsid w:val="00CB79BC"/>
    <w:rsid w:val="00CB7B45"/>
    <w:rsid w:val="00CC09DD"/>
    <w:rsid w:val="00CC0FBF"/>
    <w:rsid w:val="00CC1D88"/>
    <w:rsid w:val="00CC26D0"/>
    <w:rsid w:val="00CC2E49"/>
    <w:rsid w:val="00CC4822"/>
    <w:rsid w:val="00CC5109"/>
    <w:rsid w:val="00CC720D"/>
    <w:rsid w:val="00CC7FC1"/>
    <w:rsid w:val="00CD0EF8"/>
    <w:rsid w:val="00CD2D79"/>
    <w:rsid w:val="00CD50E4"/>
    <w:rsid w:val="00CD5B40"/>
    <w:rsid w:val="00CE0B1F"/>
    <w:rsid w:val="00CE2833"/>
    <w:rsid w:val="00CE2876"/>
    <w:rsid w:val="00CE2EEB"/>
    <w:rsid w:val="00CE384A"/>
    <w:rsid w:val="00CE39C2"/>
    <w:rsid w:val="00CE406F"/>
    <w:rsid w:val="00CF0302"/>
    <w:rsid w:val="00CF24C1"/>
    <w:rsid w:val="00CF266F"/>
    <w:rsid w:val="00CF5D8E"/>
    <w:rsid w:val="00CF6ED0"/>
    <w:rsid w:val="00CF7562"/>
    <w:rsid w:val="00CF7611"/>
    <w:rsid w:val="00D014F5"/>
    <w:rsid w:val="00D0218F"/>
    <w:rsid w:val="00D03B6D"/>
    <w:rsid w:val="00D06665"/>
    <w:rsid w:val="00D1108A"/>
    <w:rsid w:val="00D12EFC"/>
    <w:rsid w:val="00D132A3"/>
    <w:rsid w:val="00D1517E"/>
    <w:rsid w:val="00D15AAD"/>
    <w:rsid w:val="00D161C3"/>
    <w:rsid w:val="00D16D7E"/>
    <w:rsid w:val="00D20ABB"/>
    <w:rsid w:val="00D21180"/>
    <w:rsid w:val="00D21502"/>
    <w:rsid w:val="00D21629"/>
    <w:rsid w:val="00D23607"/>
    <w:rsid w:val="00D25397"/>
    <w:rsid w:val="00D27254"/>
    <w:rsid w:val="00D30812"/>
    <w:rsid w:val="00D319E7"/>
    <w:rsid w:val="00D346FA"/>
    <w:rsid w:val="00D35B1A"/>
    <w:rsid w:val="00D3670A"/>
    <w:rsid w:val="00D4159D"/>
    <w:rsid w:val="00D420D6"/>
    <w:rsid w:val="00D42C3B"/>
    <w:rsid w:val="00D432AE"/>
    <w:rsid w:val="00D44745"/>
    <w:rsid w:val="00D44C1E"/>
    <w:rsid w:val="00D45960"/>
    <w:rsid w:val="00D45DCB"/>
    <w:rsid w:val="00D47057"/>
    <w:rsid w:val="00D479A8"/>
    <w:rsid w:val="00D50CA3"/>
    <w:rsid w:val="00D53E9C"/>
    <w:rsid w:val="00D55B7B"/>
    <w:rsid w:val="00D575A4"/>
    <w:rsid w:val="00D57A14"/>
    <w:rsid w:val="00D6074C"/>
    <w:rsid w:val="00D60D1F"/>
    <w:rsid w:val="00D622FD"/>
    <w:rsid w:val="00D63571"/>
    <w:rsid w:val="00D63FBB"/>
    <w:rsid w:val="00D645CF"/>
    <w:rsid w:val="00D670F1"/>
    <w:rsid w:val="00D70701"/>
    <w:rsid w:val="00D71D79"/>
    <w:rsid w:val="00D72A6F"/>
    <w:rsid w:val="00D736B9"/>
    <w:rsid w:val="00D74B31"/>
    <w:rsid w:val="00D75D47"/>
    <w:rsid w:val="00D75D79"/>
    <w:rsid w:val="00D76343"/>
    <w:rsid w:val="00D76CAC"/>
    <w:rsid w:val="00D8008E"/>
    <w:rsid w:val="00D808B2"/>
    <w:rsid w:val="00D80CD0"/>
    <w:rsid w:val="00D82A8C"/>
    <w:rsid w:val="00D840D6"/>
    <w:rsid w:val="00D8495F"/>
    <w:rsid w:val="00D84ACF"/>
    <w:rsid w:val="00D85632"/>
    <w:rsid w:val="00D87628"/>
    <w:rsid w:val="00D91043"/>
    <w:rsid w:val="00D91D5F"/>
    <w:rsid w:val="00D929DD"/>
    <w:rsid w:val="00D93526"/>
    <w:rsid w:val="00D94BA6"/>
    <w:rsid w:val="00D95529"/>
    <w:rsid w:val="00D970EA"/>
    <w:rsid w:val="00D972C4"/>
    <w:rsid w:val="00D97DC1"/>
    <w:rsid w:val="00DA1B72"/>
    <w:rsid w:val="00DA24AA"/>
    <w:rsid w:val="00DA295F"/>
    <w:rsid w:val="00DA4890"/>
    <w:rsid w:val="00DA558C"/>
    <w:rsid w:val="00DB1A77"/>
    <w:rsid w:val="00DB1D88"/>
    <w:rsid w:val="00DB4E2D"/>
    <w:rsid w:val="00DB4E95"/>
    <w:rsid w:val="00DB64E2"/>
    <w:rsid w:val="00DB684A"/>
    <w:rsid w:val="00DB7BB1"/>
    <w:rsid w:val="00DC124E"/>
    <w:rsid w:val="00DC1471"/>
    <w:rsid w:val="00DC26FF"/>
    <w:rsid w:val="00DC7241"/>
    <w:rsid w:val="00DC7311"/>
    <w:rsid w:val="00DC75CE"/>
    <w:rsid w:val="00DD0327"/>
    <w:rsid w:val="00DD0661"/>
    <w:rsid w:val="00DD32DE"/>
    <w:rsid w:val="00DD3631"/>
    <w:rsid w:val="00DD6371"/>
    <w:rsid w:val="00DE0C31"/>
    <w:rsid w:val="00DE2128"/>
    <w:rsid w:val="00DE2D71"/>
    <w:rsid w:val="00DE38AF"/>
    <w:rsid w:val="00DE4C88"/>
    <w:rsid w:val="00DE6346"/>
    <w:rsid w:val="00DE6E72"/>
    <w:rsid w:val="00DE73B6"/>
    <w:rsid w:val="00DE7484"/>
    <w:rsid w:val="00DF2995"/>
    <w:rsid w:val="00DF2C8E"/>
    <w:rsid w:val="00DF32B2"/>
    <w:rsid w:val="00DF434F"/>
    <w:rsid w:val="00DF6C20"/>
    <w:rsid w:val="00DF79D8"/>
    <w:rsid w:val="00E015A6"/>
    <w:rsid w:val="00E031EE"/>
    <w:rsid w:val="00E04515"/>
    <w:rsid w:val="00E0571D"/>
    <w:rsid w:val="00E06CC8"/>
    <w:rsid w:val="00E0796B"/>
    <w:rsid w:val="00E10570"/>
    <w:rsid w:val="00E106C5"/>
    <w:rsid w:val="00E10DB6"/>
    <w:rsid w:val="00E11997"/>
    <w:rsid w:val="00E11E26"/>
    <w:rsid w:val="00E16688"/>
    <w:rsid w:val="00E1760D"/>
    <w:rsid w:val="00E20F7B"/>
    <w:rsid w:val="00E2268B"/>
    <w:rsid w:val="00E22CD4"/>
    <w:rsid w:val="00E232FA"/>
    <w:rsid w:val="00E2565F"/>
    <w:rsid w:val="00E30D48"/>
    <w:rsid w:val="00E31642"/>
    <w:rsid w:val="00E32049"/>
    <w:rsid w:val="00E3286F"/>
    <w:rsid w:val="00E33565"/>
    <w:rsid w:val="00E3384C"/>
    <w:rsid w:val="00E33D2D"/>
    <w:rsid w:val="00E33E99"/>
    <w:rsid w:val="00E36BA0"/>
    <w:rsid w:val="00E42539"/>
    <w:rsid w:val="00E43046"/>
    <w:rsid w:val="00E4401B"/>
    <w:rsid w:val="00E46290"/>
    <w:rsid w:val="00E46DDD"/>
    <w:rsid w:val="00E50107"/>
    <w:rsid w:val="00E5208E"/>
    <w:rsid w:val="00E52804"/>
    <w:rsid w:val="00E539E2"/>
    <w:rsid w:val="00E54A1C"/>
    <w:rsid w:val="00E5583C"/>
    <w:rsid w:val="00E56518"/>
    <w:rsid w:val="00E622F4"/>
    <w:rsid w:val="00E62442"/>
    <w:rsid w:val="00E63333"/>
    <w:rsid w:val="00E6698C"/>
    <w:rsid w:val="00E679C9"/>
    <w:rsid w:val="00E67ACC"/>
    <w:rsid w:val="00E70476"/>
    <w:rsid w:val="00E70F59"/>
    <w:rsid w:val="00E721FB"/>
    <w:rsid w:val="00E73280"/>
    <w:rsid w:val="00E74E8D"/>
    <w:rsid w:val="00E77418"/>
    <w:rsid w:val="00E77BDC"/>
    <w:rsid w:val="00E84A1A"/>
    <w:rsid w:val="00E84AB3"/>
    <w:rsid w:val="00E8589B"/>
    <w:rsid w:val="00E85990"/>
    <w:rsid w:val="00E866DC"/>
    <w:rsid w:val="00E91F7F"/>
    <w:rsid w:val="00E92153"/>
    <w:rsid w:val="00E92D64"/>
    <w:rsid w:val="00E948BF"/>
    <w:rsid w:val="00E94CF4"/>
    <w:rsid w:val="00E94D0D"/>
    <w:rsid w:val="00E95F64"/>
    <w:rsid w:val="00E9687E"/>
    <w:rsid w:val="00E97278"/>
    <w:rsid w:val="00EA143C"/>
    <w:rsid w:val="00EA14DA"/>
    <w:rsid w:val="00EA2CED"/>
    <w:rsid w:val="00EA5736"/>
    <w:rsid w:val="00EA77FC"/>
    <w:rsid w:val="00EB1674"/>
    <w:rsid w:val="00EB2179"/>
    <w:rsid w:val="00EB44C7"/>
    <w:rsid w:val="00EB452C"/>
    <w:rsid w:val="00EB47A8"/>
    <w:rsid w:val="00EB504F"/>
    <w:rsid w:val="00EB64AA"/>
    <w:rsid w:val="00EB7A5A"/>
    <w:rsid w:val="00EB7B42"/>
    <w:rsid w:val="00EC1593"/>
    <w:rsid w:val="00EC2BAE"/>
    <w:rsid w:val="00EC30A3"/>
    <w:rsid w:val="00EC5C7E"/>
    <w:rsid w:val="00EC6BB5"/>
    <w:rsid w:val="00EC6E91"/>
    <w:rsid w:val="00EC7373"/>
    <w:rsid w:val="00ED119F"/>
    <w:rsid w:val="00ED1589"/>
    <w:rsid w:val="00ED25D1"/>
    <w:rsid w:val="00ED2B0C"/>
    <w:rsid w:val="00ED2CC8"/>
    <w:rsid w:val="00ED3759"/>
    <w:rsid w:val="00ED418C"/>
    <w:rsid w:val="00ED5AC6"/>
    <w:rsid w:val="00ED6065"/>
    <w:rsid w:val="00ED678D"/>
    <w:rsid w:val="00ED6FCA"/>
    <w:rsid w:val="00ED6FD4"/>
    <w:rsid w:val="00ED773F"/>
    <w:rsid w:val="00EE0FDA"/>
    <w:rsid w:val="00EE1ECC"/>
    <w:rsid w:val="00EE2C53"/>
    <w:rsid w:val="00EE48CA"/>
    <w:rsid w:val="00EE7305"/>
    <w:rsid w:val="00EF3744"/>
    <w:rsid w:val="00EF50FC"/>
    <w:rsid w:val="00EF66A8"/>
    <w:rsid w:val="00EF748C"/>
    <w:rsid w:val="00F003A9"/>
    <w:rsid w:val="00F00A14"/>
    <w:rsid w:val="00F00D9D"/>
    <w:rsid w:val="00F03440"/>
    <w:rsid w:val="00F03AB2"/>
    <w:rsid w:val="00F0424C"/>
    <w:rsid w:val="00F05227"/>
    <w:rsid w:val="00F06EC6"/>
    <w:rsid w:val="00F0739F"/>
    <w:rsid w:val="00F13F99"/>
    <w:rsid w:val="00F14906"/>
    <w:rsid w:val="00F155CB"/>
    <w:rsid w:val="00F1650A"/>
    <w:rsid w:val="00F177B8"/>
    <w:rsid w:val="00F20337"/>
    <w:rsid w:val="00F20CF3"/>
    <w:rsid w:val="00F212E6"/>
    <w:rsid w:val="00F22066"/>
    <w:rsid w:val="00F23386"/>
    <w:rsid w:val="00F24B02"/>
    <w:rsid w:val="00F25218"/>
    <w:rsid w:val="00F259B8"/>
    <w:rsid w:val="00F2762E"/>
    <w:rsid w:val="00F27C44"/>
    <w:rsid w:val="00F308BF"/>
    <w:rsid w:val="00F30930"/>
    <w:rsid w:val="00F316CA"/>
    <w:rsid w:val="00F32924"/>
    <w:rsid w:val="00F35242"/>
    <w:rsid w:val="00F372F5"/>
    <w:rsid w:val="00F416A8"/>
    <w:rsid w:val="00F425C4"/>
    <w:rsid w:val="00F43BF0"/>
    <w:rsid w:val="00F4400B"/>
    <w:rsid w:val="00F4707D"/>
    <w:rsid w:val="00F47E73"/>
    <w:rsid w:val="00F51A6B"/>
    <w:rsid w:val="00F52385"/>
    <w:rsid w:val="00F5257C"/>
    <w:rsid w:val="00F5500F"/>
    <w:rsid w:val="00F5566E"/>
    <w:rsid w:val="00F615D8"/>
    <w:rsid w:val="00F6183F"/>
    <w:rsid w:val="00F62E09"/>
    <w:rsid w:val="00F62FD5"/>
    <w:rsid w:val="00F654E5"/>
    <w:rsid w:val="00F66294"/>
    <w:rsid w:val="00F666C1"/>
    <w:rsid w:val="00F6719E"/>
    <w:rsid w:val="00F725A1"/>
    <w:rsid w:val="00F72EF9"/>
    <w:rsid w:val="00F74D54"/>
    <w:rsid w:val="00F765E8"/>
    <w:rsid w:val="00F766C4"/>
    <w:rsid w:val="00F766DE"/>
    <w:rsid w:val="00F7672E"/>
    <w:rsid w:val="00F77370"/>
    <w:rsid w:val="00F80FD4"/>
    <w:rsid w:val="00F8203A"/>
    <w:rsid w:val="00F820C8"/>
    <w:rsid w:val="00F8279C"/>
    <w:rsid w:val="00F8356B"/>
    <w:rsid w:val="00F83D06"/>
    <w:rsid w:val="00F847D0"/>
    <w:rsid w:val="00F85215"/>
    <w:rsid w:val="00F85909"/>
    <w:rsid w:val="00F868D9"/>
    <w:rsid w:val="00F871C5"/>
    <w:rsid w:val="00F900DE"/>
    <w:rsid w:val="00F92D04"/>
    <w:rsid w:val="00F943C2"/>
    <w:rsid w:val="00F9474E"/>
    <w:rsid w:val="00F9483F"/>
    <w:rsid w:val="00F94CA3"/>
    <w:rsid w:val="00F95F2A"/>
    <w:rsid w:val="00F96647"/>
    <w:rsid w:val="00F969BE"/>
    <w:rsid w:val="00FA131C"/>
    <w:rsid w:val="00FA431D"/>
    <w:rsid w:val="00FB083C"/>
    <w:rsid w:val="00FC1E43"/>
    <w:rsid w:val="00FC2923"/>
    <w:rsid w:val="00FC4CF2"/>
    <w:rsid w:val="00FC5A21"/>
    <w:rsid w:val="00FD0498"/>
    <w:rsid w:val="00FD3CBE"/>
    <w:rsid w:val="00FD40EF"/>
    <w:rsid w:val="00FD6073"/>
    <w:rsid w:val="00FD72C0"/>
    <w:rsid w:val="00FD7D4E"/>
    <w:rsid w:val="00FE0A82"/>
    <w:rsid w:val="00FE10D1"/>
    <w:rsid w:val="00FE1847"/>
    <w:rsid w:val="00FE184D"/>
    <w:rsid w:val="00FE26A6"/>
    <w:rsid w:val="00FE58A1"/>
    <w:rsid w:val="00FE631B"/>
    <w:rsid w:val="00FE721B"/>
    <w:rsid w:val="00FE7C34"/>
    <w:rsid w:val="00FF03D9"/>
    <w:rsid w:val="00FF1FED"/>
    <w:rsid w:val="00FF39C5"/>
    <w:rsid w:val="00FF4563"/>
    <w:rsid w:val="00FF4F64"/>
    <w:rsid w:val="00FF6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118">
      <o:colormru v:ext="edit" colors="#f93,red,#b51ba3,#004d86"/>
    </o:shapedefaults>
    <o:shapelayout v:ext="edit">
      <o:idmap v:ext="edit" data="1,2"/>
    </o:shapelayout>
  </w:shapeDefaults>
  <w:decimalSymbol w:val="."/>
  <w:listSeparator w:val=","/>
  <w15:docId w15:val="{E4183EF7-87DD-4006-AC88-C25966CA0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521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A128D6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B37F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B37F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B7C0C"/>
    <w:rPr>
      <w:rFonts w:cs="Times New Roman"/>
      <w:color w:val="808080"/>
    </w:rPr>
  </w:style>
  <w:style w:type="character" w:styleId="Hyperlink">
    <w:name w:val="Hyperlink"/>
    <w:basedOn w:val="DefaultParagraphFont"/>
    <w:uiPriority w:val="99"/>
    <w:semiHidden/>
    <w:rsid w:val="00144EB4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144EB4"/>
    <w:pPr>
      <w:ind w:left="720"/>
      <w:contextualSpacing/>
    </w:pPr>
  </w:style>
  <w:style w:type="paragraph" w:styleId="NoSpacing">
    <w:name w:val="No Spacing"/>
    <w:uiPriority w:val="1"/>
    <w:qFormat/>
    <w:rsid w:val="005F125C"/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993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3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0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79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65.png"/><Relationship Id="rId21" Type="http://schemas.openxmlformats.org/officeDocument/2006/relationships/oleObject" Target="embeddings/oleObject4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6.png"/><Relationship Id="rId68" Type="http://schemas.openxmlformats.org/officeDocument/2006/relationships/image" Target="media/image41.gif"/><Relationship Id="rId84" Type="http://schemas.openxmlformats.org/officeDocument/2006/relationships/oleObject" Target="embeddings/oleObject25.bin"/><Relationship Id="rId89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74.png"/><Relationship Id="rId138" Type="http://schemas.openxmlformats.org/officeDocument/2006/relationships/image" Target="media/image79.png"/><Relationship Id="rId16" Type="http://schemas.openxmlformats.org/officeDocument/2006/relationships/image" Target="media/image9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4.jpe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53" Type="http://schemas.openxmlformats.org/officeDocument/2006/relationships/image" Target="media/image28.wmf"/><Relationship Id="rId58" Type="http://schemas.openxmlformats.org/officeDocument/2006/relationships/image" Target="media/image31.png"/><Relationship Id="rId74" Type="http://schemas.openxmlformats.org/officeDocument/2006/relationships/image" Target="media/image47.wmf"/><Relationship Id="rId79" Type="http://schemas.openxmlformats.org/officeDocument/2006/relationships/image" Target="media/image52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69.wmf"/><Relationship Id="rId128" Type="http://schemas.openxmlformats.org/officeDocument/2006/relationships/oleObject" Target="embeddings/oleObject53.bin"/><Relationship Id="rId144" Type="http://schemas.openxmlformats.org/officeDocument/2006/relationships/oleObject" Target="embeddings/oleObject56.bin"/><Relationship Id="rId149" Type="http://schemas.openxmlformats.org/officeDocument/2006/relationships/image" Target="media/image88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28.bin"/><Relationship Id="rId95" Type="http://schemas.openxmlformats.org/officeDocument/2006/relationships/oleObject" Target="embeddings/oleObject32.bin"/><Relationship Id="rId22" Type="http://schemas.openxmlformats.org/officeDocument/2006/relationships/image" Target="media/image13.png"/><Relationship Id="rId27" Type="http://schemas.openxmlformats.org/officeDocument/2006/relationships/image" Target="media/image18.e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64" Type="http://schemas.openxmlformats.org/officeDocument/2006/relationships/image" Target="media/image37.wmf"/><Relationship Id="rId69" Type="http://schemas.openxmlformats.org/officeDocument/2006/relationships/image" Target="media/image42.wmf"/><Relationship Id="rId113" Type="http://schemas.openxmlformats.org/officeDocument/2006/relationships/image" Target="media/image61.jpeg"/><Relationship Id="rId118" Type="http://schemas.openxmlformats.org/officeDocument/2006/relationships/image" Target="media/image66.png"/><Relationship Id="rId134" Type="http://schemas.openxmlformats.org/officeDocument/2006/relationships/image" Target="media/image75.png"/><Relationship Id="rId139" Type="http://schemas.openxmlformats.org/officeDocument/2006/relationships/image" Target="media/image80.png"/><Relationship Id="rId80" Type="http://schemas.openxmlformats.org/officeDocument/2006/relationships/oleObject" Target="embeddings/oleObject23.bin"/><Relationship Id="rId85" Type="http://schemas.openxmlformats.org/officeDocument/2006/relationships/oleObject" Target="embeddings/oleObject26.bin"/><Relationship Id="rId150" Type="http://schemas.openxmlformats.org/officeDocument/2006/relationships/image" Target="media/image89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1.wmf"/><Relationship Id="rId38" Type="http://schemas.openxmlformats.org/officeDocument/2006/relationships/image" Target="media/image23.png"/><Relationship Id="rId46" Type="http://schemas.openxmlformats.org/officeDocument/2006/relationships/oleObject" Target="embeddings/oleObject15.bin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5.bin"/><Relationship Id="rId116" Type="http://schemas.openxmlformats.org/officeDocument/2006/relationships/image" Target="media/image64.jpeg"/><Relationship Id="rId124" Type="http://schemas.openxmlformats.org/officeDocument/2006/relationships/oleObject" Target="embeddings/oleObject50.bin"/><Relationship Id="rId129" Type="http://schemas.openxmlformats.org/officeDocument/2006/relationships/oleObject" Target="embeddings/oleObject54.bin"/><Relationship Id="rId137" Type="http://schemas.openxmlformats.org/officeDocument/2006/relationships/image" Target="media/image78.jpeg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5.png"/><Relationship Id="rId70" Type="http://schemas.openxmlformats.org/officeDocument/2006/relationships/image" Target="media/image43.wmf"/><Relationship Id="rId75" Type="http://schemas.openxmlformats.org/officeDocument/2006/relationships/image" Target="media/image48.wmf"/><Relationship Id="rId83" Type="http://schemas.openxmlformats.org/officeDocument/2006/relationships/image" Target="media/image54.wmf"/><Relationship Id="rId88" Type="http://schemas.openxmlformats.org/officeDocument/2006/relationships/oleObject" Target="embeddings/oleObject27.bin"/><Relationship Id="rId91" Type="http://schemas.openxmlformats.org/officeDocument/2006/relationships/oleObject" Target="embeddings/oleObject29.bin"/><Relationship Id="rId96" Type="http://schemas.openxmlformats.org/officeDocument/2006/relationships/oleObject" Target="embeddings/oleObject33.bin"/><Relationship Id="rId111" Type="http://schemas.openxmlformats.org/officeDocument/2006/relationships/image" Target="media/image60.png"/><Relationship Id="rId132" Type="http://schemas.openxmlformats.org/officeDocument/2006/relationships/image" Target="media/image73.png"/><Relationship Id="rId140" Type="http://schemas.openxmlformats.org/officeDocument/2006/relationships/image" Target="media/image81.jpeg"/><Relationship Id="rId145" Type="http://schemas.openxmlformats.org/officeDocument/2006/relationships/image" Target="media/image84.png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eduplace.com" TargetMode="External"/><Relationship Id="rId15" Type="http://schemas.openxmlformats.org/officeDocument/2006/relationships/image" Target="media/image8.jpeg"/><Relationship Id="rId23" Type="http://schemas.openxmlformats.org/officeDocument/2006/relationships/image" Target="media/image14.wmf"/><Relationship Id="rId28" Type="http://schemas.openxmlformats.org/officeDocument/2006/relationships/image" Target="media/image19.png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0.png"/><Relationship Id="rId106" Type="http://schemas.openxmlformats.org/officeDocument/2006/relationships/oleObject" Target="embeddings/oleObject43.bin"/><Relationship Id="rId114" Type="http://schemas.openxmlformats.org/officeDocument/2006/relationships/image" Target="media/image62.png"/><Relationship Id="rId119" Type="http://schemas.openxmlformats.org/officeDocument/2006/relationships/image" Target="media/image67.wmf"/><Relationship Id="rId127" Type="http://schemas.openxmlformats.org/officeDocument/2006/relationships/image" Target="media/image7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3.jpeg"/><Relationship Id="rId65" Type="http://schemas.openxmlformats.org/officeDocument/2006/relationships/image" Target="media/image38.png"/><Relationship Id="rId73" Type="http://schemas.openxmlformats.org/officeDocument/2006/relationships/image" Target="media/image46.wmf"/><Relationship Id="rId78" Type="http://schemas.openxmlformats.org/officeDocument/2006/relationships/image" Target="media/image51.jpeg"/><Relationship Id="rId81" Type="http://schemas.openxmlformats.org/officeDocument/2006/relationships/oleObject" Target="embeddings/oleObject24.bin"/><Relationship Id="rId86" Type="http://schemas.openxmlformats.org/officeDocument/2006/relationships/image" Target="media/image55.png"/><Relationship Id="rId94" Type="http://schemas.openxmlformats.org/officeDocument/2006/relationships/image" Target="media/image58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9.bin"/><Relationship Id="rId130" Type="http://schemas.openxmlformats.org/officeDocument/2006/relationships/image" Target="media/image71.png"/><Relationship Id="rId135" Type="http://schemas.openxmlformats.org/officeDocument/2006/relationships/image" Target="media/image76.png"/><Relationship Id="rId143" Type="http://schemas.openxmlformats.org/officeDocument/2006/relationships/oleObject" Target="embeddings/oleObject55.bin"/><Relationship Id="rId148" Type="http://schemas.openxmlformats.org/officeDocument/2006/relationships/image" Target="media/image87.png"/><Relationship Id="rId151" Type="http://schemas.openxmlformats.org/officeDocument/2006/relationships/image" Target="media/image9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39" Type="http://schemas.openxmlformats.org/officeDocument/2006/relationships/image" Target="media/image24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2.bin"/><Relationship Id="rId76" Type="http://schemas.openxmlformats.org/officeDocument/2006/relationships/image" Target="media/image49.wmf"/><Relationship Id="rId97" Type="http://schemas.openxmlformats.org/officeDocument/2006/relationships/oleObject" Target="embeddings/oleObject34.bin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1.bin"/><Relationship Id="rId141" Type="http://schemas.openxmlformats.org/officeDocument/2006/relationships/image" Target="media/image82.png"/><Relationship Id="rId146" Type="http://schemas.openxmlformats.org/officeDocument/2006/relationships/image" Target="media/image85.png"/><Relationship Id="rId7" Type="http://schemas.openxmlformats.org/officeDocument/2006/relationships/image" Target="media/image2.png"/><Relationship Id="rId71" Type="http://schemas.openxmlformats.org/officeDocument/2006/relationships/image" Target="media/image44.jpeg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15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66" Type="http://schemas.openxmlformats.org/officeDocument/2006/relationships/image" Target="media/image39.png"/><Relationship Id="rId87" Type="http://schemas.openxmlformats.org/officeDocument/2006/relationships/image" Target="media/image56.wmf"/><Relationship Id="rId110" Type="http://schemas.openxmlformats.org/officeDocument/2006/relationships/image" Target="media/image59.png"/><Relationship Id="rId115" Type="http://schemas.openxmlformats.org/officeDocument/2006/relationships/image" Target="media/image63.jpeg"/><Relationship Id="rId131" Type="http://schemas.openxmlformats.org/officeDocument/2006/relationships/image" Target="media/image72.png"/><Relationship Id="rId136" Type="http://schemas.openxmlformats.org/officeDocument/2006/relationships/image" Target="media/image77.wmf"/><Relationship Id="rId61" Type="http://schemas.openxmlformats.org/officeDocument/2006/relationships/image" Target="media/image34.png"/><Relationship Id="rId82" Type="http://schemas.openxmlformats.org/officeDocument/2006/relationships/image" Target="media/image53.png"/><Relationship Id="rId152" Type="http://schemas.openxmlformats.org/officeDocument/2006/relationships/fontTable" Target="fontTable.xml"/><Relationship Id="rId19" Type="http://schemas.openxmlformats.org/officeDocument/2006/relationships/image" Target="media/image12.png"/><Relationship Id="rId14" Type="http://schemas.openxmlformats.org/officeDocument/2006/relationships/image" Target="media/image7.jpeg"/><Relationship Id="rId30" Type="http://schemas.openxmlformats.org/officeDocument/2006/relationships/image" Target="media/image20.wmf"/><Relationship Id="rId35" Type="http://schemas.openxmlformats.org/officeDocument/2006/relationships/oleObject" Target="embeddings/oleObject9.bin"/><Relationship Id="rId56" Type="http://schemas.openxmlformats.org/officeDocument/2006/relationships/image" Target="media/image29.png"/><Relationship Id="rId77" Type="http://schemas.openxmlformats.org/officeDocument/2006/relationships/image" Target="media/image50.png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2.bin"/><Relationship Id="rId147" Type="http://schemas.openxmlformats.org/officeDocument/2006/relationships/image" Target="media/image86.png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72" Type="http://schemas.openxmlformats.org/officeDocument/2006/relationships/image" Target="media/image45.png"/><Relationship Id="rId93" Type="http://schemas.openxmlformats.org/officeDocument/2006/relationships/oleObject" Target="embeddings/oleObject31.bin"/><Relationship Id="rId98" Type="http://schemas.openxmlformats.org/officeDocument/2006/relationships/oleObject" Target="embeddings/oleObject35.bin"/><Relationship Id="rId121" Type="http://schemas.openxmlformats.org/officeDocument/2006/relationships/image" Target="media/image68.wmf"/><Relationship Id="rId142" Type="http://schemas.openxmlformats.org/officeDocument/2006/relationships/image" Target="media/image83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638746-C8D9-4EF6-BA69-24D67C798C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516</Words>
  <Characters>14347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ather</dc:creator>
  <cp:lastModifiedBy>Diego  Cavazotti</cp:lastModifiedBy>
  <cp:revision>2</cp:revision>
  <cp:lastPrinted>2014-01-09T17:20:00Z</cp:lastPrinted>
  <dcterms:created xsi:type="dcterms:W3CDTF">2017-08-23T22:46:00Z</dcterms:created>
  <dcterms:modified xsi:type="dcterms:W3CDTF">2017-08-23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